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B55C523" w14:textId="77777777" w:rsidR="00327517" w:rsidRPr="00531455" w:rsidRDefault="008752CA" w:rsidP="00531455">
      <w:pPr>
        <w:rPr>
          <w:rFonts w:ascii="Arial" w:hAnsi="Arial" w:cs="Arial"/>
          <w:b/>
          <w:sz w:val="36"/>
          <w:szCs w:val="36"/>
        </w:rPr>
      </w:pPr>
      <w:bookmarkStart w:id="0" w:name="_Toc43473181"/>
      <w:bookmarkStart w:id="1" w:name="_Toc43473225"/>
      <w:r w:rsidRPr="00531455">
        <w:rPr>
          <w:rFonts w:ascii="Arial" w:hAnsi="Arial" w:cs="Arial"/>
          <w:b/>
          <w:sz w:val="36"/>
          <w:szCs w:val="36"/>
        </w:rPr>
        <w:t>A</w:t>
      </w:r>
      <w:r w:rsidR="00327517" w:rsidRPr="00531455">
        <w:rPr>
          <w:rFonts w:ascii="Arial" w:hAnsi="Arial" w:cs="Arial"/>
          <w:b/>
          <w:sz w:val="36"/>
          <w:szCs w:val="36"/>
        </w:rPr>
        <w:t>ufgaben</w:t>
      </w:r>
      <w:bookmarkEnd w:id="0"/>
      <w:bookmarkEnd w:id="1"/>
      <w:r w:rsidR="00327517" w:rsidRPr="00531455">
        <w:rPr>
          <w:rFonts w:ascii="Arial" w:hAnsi="Arial" w:cs="Arial"/>
          <w:b/>
          <w:sz w:val="36"/>
          <w:szCs w:val="36"/>
        </w:rPr>
        <w:t xml:space="preserve"> </w:t>
      </w:r>
      <w:r w:rsidRPr="00531455">
        <w:rPr>
          <w:rFonts w:ascii="Arial" w:hAnsi="Arial" w:cs="Arial"/>
          <w:b/>
          <w:sz w:val="36"/>
          <w:szCs w:val="36"/>
        </w:rPr>
        <w:t>zum Üben und zur individuell</w:t>
      </w:r>
      <w:r w:rsidR="005F72F1">
        <w:rPr>
          <w:rFonts w:ascii="Arial" w:hAnsi="Arial" w:cs="Arial"/>
          <w:b/>
          <w:sz w:val="36"/>
          <w:szCs w:val="36"/>
        </w:rPr>
        <w:t>en Förderung im Fach Mathematik</w:t>
      </w:r>
    </w:p>
    <w:p w14:paraId="4D0ED540" w14:textId="77777777" w:rsidR="00CE3687" w:rsidRDefault="00CE3687" w:rsidP="00CE3687">
      <w:pPr>
        <w:ind w:left="742" w:hanging="798"/>
        <w:rPr>
          <w:rFonts w:ascii="Arial" w:hAnsi="Arial" w:cs="Arial"/>
          <w:sz w:val="20"/>
          <w:szCs w:val="20"/>
        </w:rPr>
      </w:pPr>
    </w:p>
    <w:p w14:paraId="147899D2" w14:textId="2D7F4668" w:rsidR="008752CA" w:rsidRDefault="00CE3687" w:rsidP="00CE3687">
      <w:pPr>
        <w:ind w:left="742" w:hanging="798"/>
        <w:rPr>
          <w:rFonts w:ascii="Arial" w:hAnsi="Arial" w:cs="Arial"/>
          <w:sz w:val="20"/>
          <w:szCs w:val="20"/>
        </w:rPr>
      </w:pPr>
      <w:r w:rsidRPr="00862292">
        <w:rPr>
          <w:rFonts w:ascii="Arial" w:hAnsi="Arial" w:cs="Arial"/>
          <w:sz w:val="20"/>
          <w:szCs w:val="20"/>
        </w:rPr>
        <w:t>Quellen: Zentrale Klassenarbeiten Mathematik (2008- 2019), Niveaubestimmende Aufgaben Mathematik (2007), Aufgaben aus der Unterrichtspraxis</w:t>
      </w:r>
    </w:p>
    <w:p w14:paraId="06BCD828" w14:textId="77777777" w:rsidR="003D51B8" w:rsidRPr="00CE3687" w:rsidRDefault="003D51B8" w:rsidP="00CE3687">
      <w:pPr>
        <w:ind w:left="742" w:hanging="798"/>
        <w:rPr>
          <w:rFonts w:ascii="Arial" w:hAnsi="Arial" w:cs="Arial"/>
          <w:sz w:val="20"/>
          <w:szCs w:val="20"/>
        </w:rPr>
      </w:pPr>
    </w:p>
    <w:p w14:paraId="71B1D96A" w14:textId="77777777" w:rsidR="00EA09E6" w:rsidRPr="00EA09E6" w:rsidRDefault="00EA09E6" w:rsidP="00531455">
      <w:pPr>
        <w:pStyle w:val="berschrift1"/>
        <w:numPr>
          <w:ilvl w:val="0"/>
          <w:numId w:val="0"/>
        </w:numPr>
        <w:ind w:left="432" w:hanging="432"/>
        <w:rPr>
          <w:szCs w:val="28"/>
        </w:rPr>
      </w:pPr>
      <w:bookmarkStart w:id="2" w:name="_Toc43473182"/>
      <w:bookmarkStart w:id="3" w:name="_Toc43473226"/>
      <w:r>
        <w:t>Bereich</w:t>
      </w:r>
      <w:r w:rsidR="00531455">
        <w:t>:</w:t>
      </w:r>
      <w:r>
        <w:t xml:space="preserve"> </w:t>
      </w:r>
      <w:r w:rsidR="00444BE1">
        <w:t>Größen und Messen</w:t>
      </w:r>
    </w:p>
    <w:p w14:paraId="4EEEA654" w14:textId="77777777" w:rsidR="005644DB" w:rsidRPr="000714AC" w:rsidRDefault="00531455" w:rsidP="00531455">
      <w:pPr>
        <w:pStyle w:val="berschrift1"/>
        <w:tabs>
          <w:tab w:val="clear" w:pos="432"/>
          <w:tab w:val="num" w:pos="567"/>
        </w:tabs>
        <w:rPr>
          <w:szCs w:val="28"/>
        </w:rPr>
      </w:pPr>
      <w:r>
        <w:t>Schuljahrgä</w:t>
      </w:r>
      <w:r w:rsidR="000714AC">
        <w:t>ng</w:t>
      </w:r>
      <w:r>
        <w:t>e</w:t>
      </w:r>
      <w:r w:rsidR="000714AC">
        <w:t xml:space="preserve"> </w:t>
      </w:r>
      <w:r w:rsidR="00D479BB">
        <w:t xml:space="preserve">1 und </w:t>
      </w:r>
      <w:r w:rsidR="0034597F">
        <w:t>2</w:t>
      </w:r>
      <w:bookmarkEnd w:id="2"/>
      <w:bookmarkEnd w:id="3"/>
    </w:p>
    <w:p w14:paraId="346FB0DE" w14:textId="77777777" w:rsidR="002F1FED" w:rsidRDefault="00AB2594" w:rsidP="007E3241">
      <w:pPr>
        <w:pStyle w:val="berschrift2"/>
        <w:tabs>
          <w:tab w:val="clear" w:pos="1569"/>
          <w:tab w:val="num" w:pos="630"/>
        </w:tabs>
        <w:ind w:hanging="1569"/>
      </w:pPr>
      <w:r>
        <w:t>Größenvorstellungen besitzen</w:t>
      </w:r>
    </w:p>
    <w:p w14:paraId="3BE11202" w14:textId="77777777" w:rsidR="002F1FED" w:rsidRDefault="002F1FED" w:rsidP="007E3241"/>
    <w:tbl>
      <w:tblPr>
        <w:tblW w:w="5193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27"/>
        <w:gridCol w:w="8764"/>
        <w:gridCol w:w="21"/>
      </w:tblGrid>
      <w:tr w:rsidR="00D479BB" w:rsidRPr="00431152" w14:paraId="006BA6E2" w14:textId="77777777" w:rsidTr="00737A1D">
        <w:trPr>
          <w:cantSplit/>
          <w:trHeight w:val="594"/>
        </w:trPr>
        <w:tc>
          <w:tcPr>
            <w:tcW w:w="5000" w:type="pct"/>
            <w:gridSpan w:val="3"/>
            <w:shd w:val="clear" w:color="auto" w:fill="E0E0E0"/>
            <w:vAlign w:val="center"/>
          </w:tcPr>
          <w:p w14:paraId="447CBD01" w14:textId="77777777" w:rsidR="00D479BB" w:rsidRPr="00D479BB" w:rsidRDefault="00D479BB" w:rsidP="00E6042F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737A1D" w:rsidRPr="00F5116B" w14:paraId="3B6E615F" w14:textId="77777777" w:rsidTr="00737A1D">
        <w:tblPrEx>
          <w:tblBorders>
            <w:insideH w:val="none" w:sz="0" w:space="0" w:color="auto"/>
          </w:tblBorders>
        </w:tblPrEx>
        <w:trPr>
          <w:gridAfter w:val="1"/>
          <w:wAfter w:w="11" w:type="pct"/>
          <w:cantSplit/>
        </w:trPr>
        <w:tc>
          <w:tcPr>
            <w:tcW w:w="4989" w:type="pct"/>
            <w:gridSpan w:val="2"/>
            <w:tcBorders>
              <w:bottom w:val="nil"/>
            </w:tcBorders>
            <w:shd w:val="clear" w:color="auto" w:fill="auto"/>
            <w:vAlign w:val="center"/>
          </w:tcPr>
          <w:p w14:paraId="7C329440" w14:textId="01B008ED" w:rsidR="00144B20" w:rsidRPr="00F5116B" w:rsidRDefault="00737A1D" w:rsidP="00E5027D">
            <w:pPr>
              <w:pStyle w:val="Listenabsatz"/>
              <w:spacing w:before="120"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Wandle um.</w:t>
            </w:r>
          </w:p>
        </w:tc>
      </w:tr>
      <w:tr w:rsidR="00737A1D" w:rsidRPr="00F5116B" w14:paraId="687D38AA" w14:textId="77777777" w:rsidTr="00737A1D">
        <w:tblPrEx>
          <w:tblBorders>
            <w:insideH w:val="none" w:sz="0" w:space="0" w:color="auto"/>
          </w:tblBorders>
        </w:tblPrEx>
        <w:trPr>
          <w:gridAfter w:val="1"/>
          <w:wAfter w:w="11" w:type="pct"/>
          <w:cantSplit/>
        </w:trPr>
        <w:tc>
          <w:tcPr>
            <w:tcW w:w="333" w:type="pct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149A58C0" w14:textId="77777777" w:rsidR="00737A1D" w:rsidRPr="00F5116B" w:rsidRDefault="00737A1D" w:rsidP="00737A1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a)</w:t>
            </w:r>
          </w:p>
        </w:tc>
        <w:tc>
          <w:tcPr>
            <w:tcW w:w="4656" w:type="pc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004B6C0F" w14:textId="0E1E8B14" w:rsidR="00737A1D" w:rsidRPr="00F5116B" w:rsidRDefault="00737A1D" w:rsidP="00737A1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cm</w:t>
            </w:r>
            <w:r w:rsidRPr="00F5116B">
              <w:rPr>
                <w:rFonts w:ascii="Arial" w:hAnsi="Arial" w:cs="Arial"/>
                <w:sz w:val="24"/>
                <w:szCs w:val="24"/>
              </w:rPr>
              <w:t xml:space="preserve"> = _____</w:t>
            </w:r>
            <w:r>
              <w:rPr>
                <w:rFonts w:ascii="Arial" w:hAnsi="Arial" w:cs="Arial"/>
                <w:sz w:val="24"/>
                <w:szCs w:val="24"/>
              </w:rPr>
              <w:t>mm</w:t>
            </w:r>
          </w:p>
        </w:tc>
      </w:tr>
      <w:tr w:rsidR="00737A1D" w:rsidRPr="00F5116B" w14:paraId="2587EFC3" w14:textId="77777777" w:rsidTr="00737A1D">
        <w:tblPrEx>
          <w:tblBorders>
            <w:insideH w:val="none" w:sz="0" w:space="0" w:color="auto"/>
          </w:tblBorders>
        </w:tblPrEx>
        <w:trPr>
          <w:gridAfter w:val="1"/>
          <w:wAfter w:w="11" w:type="pct"/>
          <w:cantSplit/>
        </w:trPr>
        <w:tc>
          <w:tcPr>
            <w:tcW w:w="333" w:type="pct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26F3BAF6" w14:textId="77777777" w:rsidR="00737A1D" w:rsidRPr="00F5116B" w:rsidRDefault="00737A1D" w:rsidP="00737A1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b)</w:t>
            </w:r>
          </w:p>
        </w:tc>
        <w:tc>
          <w:tcPr>
            <w:tcW w:w="4656" w:type="pc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6F583220" w14:textId="5170CD1A" w:rsidR="00737A1D" w:rsidRPr="00F5116B" w:rsidRDefault="00737A1D" w:rsidP="00737A1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</w:t>
            </w:r>
            <w:r w:rsidRPr="00F5116B">
              <w:rPr>
                <w:rFonts w:ascii="Arial" w:hAnsi="Arial" w:cs="Arial"/>
                <w:sz w:val="24"/>
                <w:szCs w:val="24"/>
              </w:rPr>
              <w:t xml:space="preserve">m = _________ </w:t>
            </w:r>
            <w:r>
              <w:rPr>
                <w:rFonts w:ascii="Arial" w:hAnsi="Arial" w:cs="Arial"/>
                <w:sz w:val="24"/>
                <w:szCs w:val="24"/>
              </w:rPr>
              <w:t>cm</w:t>
            </w:r>
          </w:p>
        </w:tc>
      </w:tr>
      <w:tr w:rsidR="00737A1D" w:rsidRPr="00F5116B" w14:paraId="29061C40" w14:textId="77777777" w:rsidTr="00737A1D">
        <w:tblPrEx>
          <w:tblBorders>
            <w:insideH w:val="none" w:sz="0" w:space="0" w:color="auto"/>
          </w:tblBorders>
        </w:tblPrEx>
        <w:trPr>
          <w:gridAfter w:val="1"/>
          <w:wAfter w:w="11" w:type="pct"/>
          <w:cantSplit/>
        </w:trPr>
        <w:tc>
          <w:tcPr>
            <w:tcW w:w="333" w:type="pct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6B05C24F" w14:textId="77777777" w:rsidR="00737A1D" w:rsidRPr="00F5116B" w:rsidRDefault="00737A1D" w:rsidP="00737A1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c)</w:t>
            </w:r>
          </w:p>
        </w:tc>
        <w:tc>
          <w:tcPr>
            <w:tcW w:w="4656" w:type="pc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56FC52EC" w14:textId="7DB986AE" w:rsidR="00737A1D" w:rsidRPr="00F5116B" w:rsidRDefault="00737A1D" w:rsidP="00737A1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</w:t>
            </w:r>
            <w:r w:rsidR="009C0609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cm</w:t>
            </w:r>
            <w:r w:rsidRPr="00F5116B">
              <w:rPr>
                <w:rFonts w:ascii="Arial" w:hAnsi="Arial" w:cs="Arial"/>
                <w:sz w:val="24"/>
                <w:szCs w:val="24"/>
              </w:rPr>
              <w:t xml:space="preserve">  = _______ </w:t>
            </w:r>
            <w:r>
              <w:rPr>
                <w:rFonts w:ascii="Arial" w:hAnsi="Arial" w:cs="Arial"/>
                <w:sz w:val="24"/>
                <w:szCs w:val="24"/>
              </w:rPr>
              <w:t>mm</w:t>
            </w:r>
            <w:r w:rsidRPr="00F5116B">
              <w:rPr>
                <w:rFonts w:ascii="Arial" w:hAnsi="Arial" w:cs="Arial"/>
                <w:sz w:val="24"/>
                <w:szCs w:val="24"/>
              </w:rPr>
              <w:t xml:space="preserve">  </w:t>
            </w:r>
          </w:p>
        </w:tc>
      </w:tr>
      <w:tr w:rsidR="00737A1D" w:rsidRPr="00F5116B" w14:paraId="1ACEA3A9" w14:textId="77777777" w:rsidTr="00737A1D">
        <w:tblPrEx>
          <w:tblBorders>
            <w:insideH w:val="none" w:sz="0" w:space="0" w:color="auto"/>
          </w:tblBorders>
        </w:tblPrEx>
        <w:trPr>
          <w:gridAfter w:val="1"/>
          <w:wAfter w:w="11" w:type="pct"/>
          <w:cantSplit/>
        </w:trPr>
        <w:tc>
          <w:tcPr>
            <w:tcW w:w="333" w:type="pct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6A768808" w14:textId="77777777" w:rsidR="00737A1D" w:rsidRPr="00F5116B" w:rsidRDefault="00737A1D" w:rsidP="00737A1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d)</w:t>
            </w:r>
          </w:p>
        </w:tc>
        <w:tc>
          <w:tcPr>
            <w:tcW w:w="4656" w:type="pc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604D915E" w14:textId="7B5021F9" w:rsidR="00737A1D" w:rsidRPr="00F5116B" w:rsidRDefault="00737A1D" w:rsidP="00737A1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0 mm = _________ cm</w:t>
            </w:r>
          </w:p>
        </w:tc>
      </w:tr>
      <w:tr w:rsidR="00737A1D" w:rsidRPr="00F5116B" w14:paraId="2CEAD697" w14:textId="77777777" w:rsidTr="00737A1D">
        <w:tblPrEx>
          <w:tblBorders>
            <w:insideH w:val="none" w:sz="0" w:space="0" w:color="auto"/>
          </w:tblBorders>
        </w:tblPrEx>
        <w:trPr>
          <w:gridAfter w:val="1"/>
          <w:wAfter w:w="11" w:type="pct"/>
          <w:cantSplit/>
        </w:trPr>
        <w:tc>
          <w:tcPr>
            <w:tcW w:w="333" w:type="pct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04693C13" w14:textId="77777777" w:rsidR="00737A1D" w:rsidRPr="00F5116B" w:rsidRDefault="00737A1D" w:rsidP="00737A1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e)</w:t>
            </w:r>
          </w:p>
        </w:tc>
        <w:tc>
          <w:tcPr>
            <w:tcW w:w="4656" w:type="pc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543268C9" w14:textId="0A584364" w:rsidR="00737A1D" w:rsidRPr="00F5116B" w:rsidRDefault="00737A1D" w:rsidP="00737A1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 xml:space="preserve">3 m 6 cm  = _________ </w:t>
            </w:r>
            <w:r>
              <w:rPr>
                <w:rFonts w:ascii="Arial" w:hAnsi="Arial" w:cs="Arial"/>
                <w:sz w:val="24"/>
                <w:szCs w:val="24"/>
              </w:rPr>
              <w:t>m</w:t>
            </w:r>
            <w:r w:rsidRPr="00F5116B">
              <w:rPr>
                <w:rFonts w:ascii="Arial" w:hAnsi="Arial" w:cs="Arial"/>
                <w:sz w:val="24"/>
                <w:szCs w:val="24"/>
              </w:rPr>
              <w:t>m</w:t>
            </w:r>
          </w:p>
        </w:tc>
      </w:tr>
      <w:tr w:rsidR="00737A1D" w:rsidRPr="00F5116B" w14:paraId="1F35BAB4" w14:textId="77777777" w:rsidTr="00737A1D">
        <w:tblPrEx>
          <w:tblBorders>
            <w:insideH w:val="none" w:sz="0" w:space="0" w:color="auto"/>
          </w:tblBorders>
        </w:tblPrEx>
        <w:trPr>
          <w:gridAfter w:val="1"/>
          <w:wAfter w:w="11" w:type="pct"/>
          <w:cantSplit/>
        </w:trPr>
        <w:tc>
          <w:tcPr>
            <w:tcW w:w="333" w:type="pct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48372417" w14:textId="77777777" w:rsidR="00737A1D" w:rsidRPr="00F5116B" w:rsidRDefault="00737A1D" w:rsidP="00737A1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f)</w:t>
            </w:r>
          </w:p>
        </w:tc>
        <w:tc>
          <w:tcPr>
            <w:tcW w:w="4656" w:type="pc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067059E8" w14:textId="642E7648" w:rsidR="00737A1D" w:rsidRPr="00F5116B" w:rsidRDefault="00737A1D" w:rsidP="00737A1D">
            <w:pPr>
              <w:pStyle w:val="Listenabsatz"/>
              <w:tabs>
                <w:tab w:val="left" w:pos="1843"/>
              </w:tabs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7 Tage = _____ Woche</w:t>
            </w:r>
          </w:p>
        </w:tc>
      </w:tr>
      <w:tr w:rsidR="00737A1D" w:rsidRPr="00F5116B" w14:paraId="3B404A86" w14:textId="77777777" w:rsidTr="00737A1D">
        <w:tblPrEx>
          <w:tblBorders>
            <w:insideH w:val="none" w:sz="0" w:space="0" w:color="auto"/>
          </w:tblBorders>
        </w:tblPrEx>
        <w:trPr>
          <w:gridAfter w:val="1"/>
          <w:wAfter w:w="11" w:type="pct"/>
          <w:cantSplit/>
        </w:trPr>
        <w:tc>
          <w:tcPr>
            <w:tcW w:w="333" w:type="pct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6B483F50" w14:textId="77777777" w:rsidR="00737A1D" w:rsidRPr="00F5116B" w:rsidRDefault="00737A1D" w:rsidP="00737A1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g)</w:t>
            </w:r>
          </w:p>
        </w:tc>
        <w:tc>
          <w:tcPr>
            <w:tcW w:w="4656" w:type="pc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4DB1DB8B" w14:textId="6D53EAE8" w:rsidR="00737A1D" w:rsidRPr="00F5116B" w:rsidRDefault="00737A1D" w:rsidP="00737A1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4 Tage</w:t>
            </w:r>
            <w:r w:rsidRPr="00F5116B">
              <w:rPr>
                <w:rFonts w:ascii="Arial" w:hAnsi="Arial" w:cs="Arial"/>
                <w:sz w:val="24"/>
                <w:szCs w:val="24"/>
              </w:rPr>
              <w:t xml:space="preserve"> = </w:t>
            </w:r>
            <w:r>
              <w:rPr>
                <w:rFonts w:ascii="Arial" w:hAnsi="Arial" w:cs="Arial"/>
                <w:sz w:val="24"/>
                <w:szCs w:val="24"/>
              </w:rPr>
              <w:t>_____ Wochen</w:t>
            </w:r>
          </w:p>
        </w:tc>
      </w:tr>
      <w:tr w:rsidR="00E5027D" w:rsidRPr="00F5116B" w14:paraId="1E54A506" w14:textId="77777777" w:rsidTr="00737A1D">
        <w:tblPrEx>
          <w:tblBorders>
            <w:insideH w:val="none" w:sz="0" w:space="0" w:color="auto"/>
          </w:tblBorders>
        </w:tblPrEx>
        <w:trPr>
          <w:gridAfter w:val="1"/>
          <w:wAfter w:w="11" w:type="pct"/>
          <w:cantSplit/>
        </w:trPr>
        <w:tc>
          <w:tcPr>
            <w:tcW w:w="333" w:type="pct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44AB1633" w14:textId="5EAB4E56" w:rsidR="00E5027D" w:rsidRPr="00F5116B" w:rsidRDefault="00E5027D" w:rsidP="00737A1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h)</w:t>
            </w:r>
          </w:p>
        </w:tc>
        <w:tc>
          <w:tcPr>
            <w:tcW w:w="4656" w:type="pc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727F7266" w14:textId="366951FC" w:rsidR="00E5027D" w:rsidRDefault="00E5027D" w:rsidP="00737A1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3 Wochen </w:t>
            </w:r>
            <w:r w:rsidRPr="00BA3D3C">
              <w:rPr>
                <w:rFonts w:ascii="Arial" w:eastAsia="Times New Roman" w:hAnsi="Arial" w:cs="Arial"/>
                <w:sz w:val="24"/>
                <w:szCs w:val="24"/>
                <w:lang w:val="en-US"/>
              </w:rPr>
              <w:t xml:space="preserve">= ______ </w:t>
            </w:r>
            <w:r>
              <w:rPr>
                <w:rFonts w:ascii="Arial" w:eastAsia="Times New Roman" w:hAnsi="Arial" w:cs="Arial"/>
                <w:sz w:val="24"/>
                <w:szCs w:val="24"/>
                <w:lang w:val="en-US"/>
              </w:rPr>
              <w:t>Tage</w:t>
            </w:r>
          </w:p>
        </w:tc>
      </w:tr>
      <w:tr w:rsidR="00E5027D" w:rsidRPr="00F5116B" w14:paraId="3060263D" w14:textId="77777777" w:rsidTr="00737A1D">
        <w:tblPrEx>
          <w:tblBorders>
            <w:insideH w:val="none" w:sz="0" w:space="0" w:color="auto"/>
          </w:tblBorders>
        </w:tblPrEx>
        <w:trPr>
          <w:gridAfter w:val="1"/>
          <w:wAfter w:w="11" w:type="pct"/>
          <w:cantSplit/>
        </w:trPr>
        <w:tc>
          <w:tcPr>
            <w:tcW w:w="333" w:type="pct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3BDDFE83" w14:textId="681C4BB4" w:rsidR="00E5027D" w:rsidRPr="00F5116B" w:rsidRDefault="00E5027D" w:rsidP="00737A1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)</w:t>
            </w:r>
          </w:p>
        </w:tc>
        <w:tc>
          <w:tcPr>
            <w:tcW w:w="4656" w:type="pc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4E79C3FA" w14:textId="55AED5AB" w:rsidR="00E5027D" w:rsidRDefault="00E5027D" w:rsidP="00737A1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en-US"/>
              </w:rPr>
              <w:t>5 Wochen</w:t>
            </w:r>
            <w:r w:rsidRPr="00BA3D3C">
              <w:rPr>
                <w:rFonts w:ascii="Arial" w:eastAsia="Times New Roman" w:hAnsi="Arial" w:cs="Arial"/>
                <w:sz w:val="24"/>
                <w:szCs w:val="24"/>
                <w:lang w:val="en-US"/>
              </w:rPr>
              <w:t xml:space="preserve"> = ______ </w:t>
            </w:r>
            <w:r>
              <w:rPr>
                <w:rFonts w:ascii="Arial" w:eastAsia="Times New Roman" w:hAnsi="Arial" w:cs="Arial"/>
                <w:sz w:val="24"/>
                <w:szCs w:val="24"/>
                <w:lang w:val="en-US"/>
              </w:rPr>
              <w:t>Tage</w:t>
            </w:r>
          </w:p>
        </w:tc>
      </w:tr>
      <w:tr w:rsidR="00737A1D" w:rsidRPr="00BA3D3C" w14:paraId="08B2C1F8" w14:textId="77777777" w:rsidTr="00737A1D">
        <w:tblPrEx>
          <w:tblBorders>
            <w:insideH w:val="none" w:sz="0" w:space="0" w:color="auto"/>
          </w:tblBorders>
        </w:tblPrEx>
        <w:trPr>
          <w:gridAfter w:val="1"/>
          <w:wAfter w:w="11" w:type="pct"/>
          <w:cantSplit/>
        </w:trPr>
        <w:tc>
          <w:tcPr>
            <w:tcW w:w="333" w:type="pct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2C77C727" w14:textId="73F2722A" w:rsidR="00737A1D" w:rsidRPr="00BA3D3C" w:rsidRDefault="00E5027D" w:rsidP="00737A1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j</w:t>
            </w:r>
            <w:r w:rsidR="00737A1D" w:rsidRPr="00BA3D3C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4656" w:type="pc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0A200028" w14:textId="0E3082FF" w:rsidR="00737A1D" w:rsidRPr="00BA3D3C" w:rsidRDefault="00E5027D" w:rsidP="00E5027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h = ____ min</w:t>
            </w:r>
          </w:p>
        </w:tc>
      </w:tr>
      <w:tr w:rsidR="00144B20" w:rsidRPr="00BA3D3C" w14:paraId="2AE100D4" w14:textId="77777777" w:rsidTr="00144B20">
        <w:tblPrEx>
          <w:tblBorders>
            <w:insideH w:val="none" w:sz="0" w:space="0" w:color="auto"/>
          </w:tblBorders>
        </w:tblPrEx>
        <w:trPr>
          <w:gridAfter w:val="1"/>
          <w:wAfter w:w="11" w:type="pct"/>
          <w:cantSplit/>
          <w:trHeight w:val="81"/>
        </w:trPr>
        <w:tc>
          <w:tcPr>
            <w:tcW w:w="333" w:type="pct"/>
            <w:tcBorders>
              <w:top w:val="nil"/>
              <w:bottom w:val="single" w:sz="4" w:space="0" w:color="808080"/>
              <w:right w:val="nil"/>
            </w:tcBorders>
            <w:shd w:val="clear" w:color="auto" w:fill="auto"/>
            <w:vAlign w:val="center"/>
          </w:tcPr>
          <w:p w14:paraId="4CC80CDA" w14:textId="71BF13D6" w:rsidR="00144B20" w:rsidRPr="00BA3D3C" w:rsidRDefault="00144B20" w:rsidP="00737A1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4656" w:type="pct"/>
            <w:tcBorders>
              <w:top w:val="nil"/>
              <w:left w:val="nil"/>
              <w:bottom w:val="single" w:sz="4" w:space="0" w:color="808080"/>
            </w:tcBorders>
            <w:shd w:val="clear" w:color="auto" w:fill="auto"/>
            <w:vAlign w:val="center"/>
          </w:tcPr>
          <w:p w14:paraId="31A1E528" w14:textId="0E1B88A7" w:rsidR="00144B20" w:rsidRPr="00BA3D3C" w:rsidRDefault="00144B20" w:rsidP="00E5027D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</w:tr>
    </w:tbl>
    <w:p w14:paraId="1E0B15ED" w14:textId="77AB5E4A" w:rsidR="002F1FED" w:rsidRDefault="002F1FED" w:rsidP="007E3241"/>
    <w:p w14:paraId="044D26AF" w14:textId="77777777" w:rsidR="00E5027D" w:rsidRDefault="00E5027D" w:rsidP="007E3241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737A1D" w:rsidRPr="00FA7629" w14:paraId="7F6A9773" w14:textId="77777777" w:rsidTr="00737A1D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0185A72A" w14:textId="77777777" w:rsidR="00737A1D" w:rsidRPr="00BA3D3C" w:rsidRDefault="00737A1D" w:rsidP="00737A1D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737A1D" w:rsidRPr="004E60AD" w14:paraId="0C0FE663" w14:textId="77777777" w:rsidTr="00737A1D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37410287" w14:textId="77777777" w:rsidR="00737A1D" w:rsidRPr="00BA3D3C" w:rsidRDefault="00737A1D" w:rsidP="00737A1D">
            <w:pPr>
              <w:tabs>
                <w:tab w:val="left" w:pos="406"/>
              </w:tabs>
              <w:rPr>
                <w:rFonts w:ascii="Arial" w:hAnsi="Arial" w:cs="Arial"/>
                <w:szCs w:val="22"/>
              </w:rPr>
            </w:pPr>
          </w:p>
          <w:p w14:paraId="540ABBB3" w14:textId="77777777" w:rsidR="00737A1D" w:rsidRPr="00BA3D3C" w:rsidRDefault="00737A1D" w:rsidP="00737A1D">
            <w:pPr>
              <w:tabs>
                <w:tab w:val="left" w:pos="567"/>
              </w:tabs>
              <w:spacing w:after="200" w:line="276" w:lineRule="auto"/>
              <w:rPr>
                <w:rFonts w:ascii="Arial" w:hAnsi="Arial" w:cs="Arial"/>
              </w:rPr>
            </w:pPr>
            <w:r w:rsidRPr="00BA3D3C">
              <w:rPr>
                <w:rFonts w:ascii="Arial" w:hAnsi="Arial" w:cs="Arial"/>
              </w:rPr>
              <w:t xml:space="preserve">Vergleiche und setze &lt;, &gt; oder  = ein. </w:t>
            </w:r>
          </w:p>
          <w:tbl>
            <w:tblPr>
              <w:tblW w:w="7588" w:type="dxa"/>
              <w:tblInd w:w="360" w:type="dxa"/>
              <w:tblLayout w:type="fixed"/>
              <w:tblLook w:val="04A0" w:firstRow="1" w:lastRow="0" w:firstColumn="1" w:lastColumn="0" w:noHBand="0" w:noVBand="1"/>
            </w:tblPr>
            <w:tblGrid>
              <w:gridCol w:w="784"/>
              <w:gridCol w:w="992"/>
              <w:gridCol w:w="574"/>
              <w:gridCol w:w="985"/>
              <w:gridCol w:w="709"/>
              <w:gridCol w:w="709"/>
              <w:gridCol w:w="1134"/>
              <w:gridCol w:w="708"/>
              <w:gridCol w:w="993"/>
            </w:tblGrid>
            <w:tr w:rsidR="00737A1D" w:rsidRPr="00AD56CB" w14:paraId="558B58B2" w14:textId="77777777" w:rsidTr="00737A1D">
              <w:trPr>
                <w:trHeight w:val="742"/>
              </w:trPr>
              <w:tc>
                <w:tcPr>
                  <w:tcW w:w="784" w:type="dxa"/>
                  <w:shd w:val="clear" w:color="auto" w:fill="auto"/>
                  <w:vAlign w:val="center"/>
                </w:tcPr>
                <w:p w14:paraId="3ACFA6E2" w14:textId="77777777" w:rsidR="00737A1D" w:rsidRPr="00AD56CB" w:rsidRDefault="00737A1D" w:rsidP="00737A1D">
                  <w:pPr>
                    <w:pStyle w:val="Listenabsatz"/>
                    <w:spacing w:before="120" w:after="120" w:line="240" w:lineRule="auto"/>
                    <w:ind w:left="360"/>
                    <w:contextualSpacing w:val="0"/>
                    <w:rPr>
                      <w:rFonts w:cs="Arial"/>
                      <w:sz w:val="24"/>
                      <w:szCs w:val="24"/>
                    </w:rPr>
                  </w:pPr>
                  <w:r w:rsidRPr="00AD56CB">
                    <w:rPr>
                      <w:rFonts w:cs="Arial"/>
                      <w:sz w:val="24"/>
                      <w:szCs w:val="24"/>
                    </w:rPr>
                    <w:t>a)</w:t>
                  </w:r>
                </w:p>
              </w:tc>
              <w:tc>
                <w:tcPr>
                  <w:tcW w:w="992" w:type="dxa"/>
                  <w:shd w:val="clear" w:color="auto" w:fill="auto"/>
                  <w:vAlign w:val="center"/>
                </w:tcPr>
                <w:p w14:paraId="4B41F24F" w14:textId="5B75E7EF" w:rsidR="00737A1D" w:rsidRPr="00AD56CB" w:rsidRDefault="00737A1D" w:rsidP="00737A1D">
                  <w:pPr>
                    <w:spacing w:before="120" w:after="120"/>
                    <w:rPr>
                      <w:rFonts w:ascii="Arial" w:hAnsi="Arial" w:cs="Arial"/>
                      <w:sz w:val="36"/>
                      <w:szCs w:val="36"/>
                    </w:rPr>
                  </w:pPr>
                  <w:r w:rsidRPr="00AD56CB">
                    <w:rPr>
                      <w:rFonts w:ascii="Arial" w:hAnsi="Arial" w:cs="Arial"/>
                    </w:rPr>
                    <w:t>3 cm</w:t>
                  </w:r>
                </w:p>
              </w:tc>
              <w:tc>
                <w:tcPr>
                  <w:tcW w:w="574" w:type="dxa"/>
                  <w:shd w:val="clear" w:color="auto" w:fill="auto"/>
                  <w:vAlign w:val="center"/>
                </w:tcPr>
                <w:p w14:paraId="3BF9A21B" w14:textId="77777777" w:rsidR="00737A1D" w:rsidRPr="00AD56CB" w:rsidRDefault="00737A1D" w:rsidP="00737A1D">
                  <w:pPr>
                    <w:spacing w:before="120" w:after="120"/>
                    <w:rPr>
                      <w:rFonts w:cs="Arial"/>
                      <w:sz w:val="36"/>
                      <w:szCs w:val="36"/>
                    </w:rPr>
                  </w:pPr>
                  <w:r w:rsidRPr="00AD56CB">
                    <w:rPr>
                      <w:rFonts w:ascii="Calibri" w:hAnsi="Calibri" w:cs="Arial"/>
                      <w:sz w:val="36"/>
                      <w:szCs w:val="36"/>
                    </w:rPr>
                    <w:t>⃝</w:t>
                  </w:r>
                </w:p>
              </w:tc>
              <w:tc>
                <w:tcPr>
                  <w:tcW w:w="985" w:type="dxa"/>
                  <w:shd w:val="clear" w:color="auto" w:fill="auto"/>
                  <w:vAlign w:val="center"/>
                </w:tcPr>
                <w:p w14:paraId="72CCC4BD" w14:textId="77777777" w:rsidR="00737A1D" w:rsidRPr="00AD56CB" w:rsidRDefault="00737A1D" w:rsidP="00737A1D">
                  <w:pPr>
                    <w:pStyle w:val="Listenabsatz"/>
                    <w:spacing w:before="120" w:after="120"/>
                    <w:ind w:left="0"/>
                    <w:contextualSpacing w:val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AD56CB">
                    <w:rPr>
                      <w:rFonts w:ascii="Arial" w:hAnsi="Arial" w:cs="Arial"/>
                      <w:sz w:val="24"/>
                      <w:szCs w:val="24"/>
                    </w:rPr>
                    <w:t>40 mm</w:t>
                  </w:r>
                </w:p>
              </w:tc>
              <w:tc>
                <w:tcPr>
                  <w:tcW w:w="709" w:type="dxa"/>
                  <w:shd w:val="clear" w:color="auto" w:fill="auto"/>
                  <w:vAlign w:val="center"/>
                </w:tcPr>
                <w:p w14:paraId="34A48C2F" w14:textId="77777777" w:rsidR="00737A1D" w:rsidRPr="00AD56CB" w:rsidRDefault="00737A1D" w:rsidP="00737A1D">
                  <w:pPr>
                    <w:pStyle w:val="Listenabsatz"/>
                    <w:spacing w:before="120" w:after="120"/>
                    <w:ind w:left="0"/>
                    <w:jc w:val="center"/>
                    <w:rPr>
                      <w:rFonts w:cs="Arial"/>
                      <w:sz w:val="24"/>
                      <w:szCs w:val="24"/>
                    </w:rPr>
                  </w:pPr>
                </w:p>
              </w:tc>
              <w:tc>
                <w:tcPr>
                  <w:tcW w:w="709" w:type="dxa"/>
                  <w:shd w:val="clear" w:color="auto" w:fill="auto"/>
                  <w:vAlign w:val="center"/>
                </w:tcPr>
                <w:p w14:paraId="27A2B4ED" w14:textId="77777777" w:rsidR="00737A1D" w:rsidRPr="00AD56CB" w:rsidRDefault="00737A1D" w:rsidP="00737A1D">
                  <w:pPr>
                    <w:pStyle w:val="Listenabsatz"/>
                    <w:spacing w:before="120" w:after="120"/>
                    <w:ind w:left="0"/>
                    <w:jc w:val="right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AD56CB">
                    <w:rPr>
                      <w:rFonts w:ascii="Arial" w:hAnsi="Arial" w:cs="Arial"/>
                      <w:sz w:val="24"/>
                      <w:szCs w:val="24"/>
                    </w:rPr>
                    <w:t>b)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 w14:paraId="2803B760" w14:textId="0B06A636" w:rsidR="00737A1D" w:rsidRPr="00AD56CB" w:rsidRDefault="007B2622" w:rsidP="00737A1D">
                  <w:pPr>
                    <w:pStyle w:val="Listenabsatz"/>
                    <w:spacing w:before="120" w:after="120"/>
                    <w:ind w:left="0"/>
                    <w:contextualSpacing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5</w:t>
                  </w:r>
                  <w:r w:rsidR="00737A1D" w:rsidRPr="00AD56CB">
                    <w:rPr>
                      <w:rFonts w:ascii="Arial" w:hAnsi="Arial" w:cs="Arial"/>
                      <w:sz w:val="24"/>
                      <w:szCs w:val="24"/>
                    </w:rPr>
                    <w:t xml:space="preserve"> m</w:t>
                  </w:r>
                </w:p>
              </w:tc>
              <w:tc>
                <w:tcPr>
                  <w:tcW w:w="708" w:type="dxa"/>
                  <w:shd w:val="clear" w:color="auto" w:fill="auto"/>
                  <w:vAlign w:val="center"/>
                </w:tcPr>
                <w:p w14:paraId="319E9818" w14:textId="77777777" w:rsidR="00737A1D" w:rsidRPr="00AD56CB" w:rsidRDefault="00737A1D" w:rsidP="007B2622">
                  <w:pPr>
                    <w:spacing w:before="120" w:after="120"/>
                    <w:rPr>
                      <w:rFonts w:cs="Arial"/>
                      <w:sz w:val="36"/>
                      <w:szCs w:val="36"/>
                    </w:rPr>
                  </w:pPr>
                  <w:r w:rsidRPr="00AD56CB">
                    <w:rPr>
                      <w:rFonts w:ascii="Calibri" w:hAnsi="Calibri" w:cs="Arial"/>
                      <w:sz w:val="36"/>
                      <w:szCs w:val="36"/>
                    </w:rPr>
                    <w:t>⃝</w:t>
                  </w:r>
                </w:p>
              </w:tc>
              <w:tc>
                <w:tcPr>
                  <w:tcW w:w="993" w:type="dxa"/>
                  <w:shd w:val="clear" w:color="auto" w:fill="auto"/>
                  <w:vAlign w:val="center"/>
                </w:tcPr>
                <w:p w14:paraId="2C3DAFBB" w14:textId="74FF6AE9" w:rsidR="00737A1D" w:rsidRPr="00AD56CB" w:rsidRDefault="007B2622" w:rsidP="007B2622">
                  <w:pPr>
                    <w:pStyle w:val="Listenabsatz"/>
                    <w:spacing w:before="120" w:after="120"/>
                    <w:ind w:left="0"/>
                    <w:contextualSpacing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   5 cm</w:t>
                  </w:r>
                </w:p>
              </w:tc>
            </w:tr>
          </w:tbl>
          <w:p w14:paraId="5DD6949B" w14:textId="77777777" w:rsidR="00737A1D" w:rsidRPr="004E60AD" w:rsidRDefault="00737A1D" w:rsidP="00737A1D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  <w:lang w:val="en-US"/>
              </w:rPr>
            </w:pPr>
          </w:p>
        </w:tc>
      </w:tr>
    </w:tbl>
    <w:p w14:paraId="2A54F965" w14:textId="77777777" w:rsidR="002F1FED" w:rsidRDefault="002F1FED" w:rsidP="002F1FED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23172C" w:rsidRPr="00FA7629" w14:paraId="01CBE676" w14:textId="77777777" w:rsidTr="009C0609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67C16851" w14:textId="77777777" w:rsidR="0023172C" w:rsidRPr="004938CA" w:rsidRDefault="0023172C" w:rsidP="009C0609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</w:p>
        </w:tc>
      </w:tr>
      <w:tr w:rsidR="0023172C" w:rsidRPr="00FE0790" w14:paraId="6B7E8DAA" w14:textId="77777777" w:rsidTr="009C0609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0654FA16" w14:textId="77777777" w:rsidR="0023172C" w:rsidRPr="002D77DC" w:rsidRDefault="0023172C" w:rsidP="002D6CD2">
            <w:pPr>
              <w:spacing w:before="120" w:after="20"/>
              <w:rPr>
                <w:rFonts w:ascii="Arial" w:hAnsi="Arial"/>
              </w:rPr>
            </w:pPr>
            <w:r>
              <w:rPr>
                <w:rFonts w:ascii="Arial" w:hAnsi="Arial"/>
              </w:rPr>
              <w:t>Ergänze zum nächsten vollen Meter.</w:t>
            </w:r>
          </w:p>
          <w:p w14:paraId="050AE0D6" w14:textId="77777777" w:rsidR="0023172C" w:rsidRDefault="0023172C" w:rsidP="009C0609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p w14:paraId="0D6016C0" w14:textId="77777777" w:rsidR="0023172C" w:rsidRDefault="0023172C" w:rsidP="009C0609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  <w:r w:rsidRPr="002D77DC">
              <w:rPr>
                <w:rFonts w:ascii="Arial" w:hAnsi="Arial"/>
                <w:noProof/>
                <w:sz w:val="16"/>
                <w:szCs w:val="16"/>
              </w:rPr>
              <w:drawing>
                <wp:inline distT="0" distB="0" distL="0" distR="0" wp14:anchorId="710D9A4E" wp14:editId="31E5A3BD">
                  <wp:extent cx="5850082" cy="3667990"/>
                  <wp:effectExtent l="0" t="0" r="0" b="0"/>
                  <wp:docPr id="1070" name="Grafik 10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349" b="18470"/>
                          <a:stretch/>
                        </pic:blipFill>
                        <pic:spPr bwMode="auto">
                          <a:xfrm>
                            <a:off x="0" y="0"/>
                            <a:ext cx="5850082" cy="3667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A5583FE" w14:textId="77777777" w:rsidR="0023172C" w:rsidRDefault="0023172C" w:rsidP="009C0609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p w14:paraId="36581085" w14:textId="77777777" w:rsidR="0023172C" w:rsidRDefault="0023172C" w:rsidP="007F24E8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16228B77" w14:textId="51D3BAD1" w:rsidR="009C0609" w:rsidRDefault="009C0609"/>
    <w:tbl>
      <w:tblPr>
        <w:tblW w:w="5397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782"/>
      </w:tblGrid>
      <w:tr w:rsidR="00F57868" w:rsidRPr="00FA7629" w14:paraId="1B5CA609" w14:textId="77777777" w:rsidTr="001340E7">
        <w:trPr>
          <w:cantSplit/>
          <w:trHeight w:val="453"/>
        </w:trPr>
        <w:tc>
          <w:tcPr>
            <w:tcW w:w="5000" w:type="pct"/>
            <w:shd w:val="clear" w:color="auto" w:fill="E0E0E0"/>
            <w:vAlign w:val="center"/>
          </w:tcPr>
          <w:p w14:paraId="011EF2FE" w14:textId="77777777" w:rsidR="00F57868" w:rsidRPr="00BA3D3C" w:rsidRDefault="00F57868" w:rsidP="001340E7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F57868" w:rsidRPr="004E60AD" w14:paraId="58571405" w14:textId="77777777" w:rsidTr="001340E7">
        <w:trPr>
          <w:cantSplit/>
          <w:trHeight w:val="5094"/>
        </w:trPr>
        <w:tc>
          <w:tcPr>
            <w:tcW w:w="5000" w:type="pct"/>
            <w:shd w:val="clear" w:color="auto" w:fill="auto"/>
            <w:vAlign w:val="center"/>
          </w:tcPr>
          <w:p w14:paraId="4C5A5DBE" w14:textId="77777777" w:rsidR="00F57868" w:rsidRDefault="00F57868" w:rsidP="001340E7">
            <w:pPr>
              <w:spacing w:before="120" w:after="2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Wie kannst du </w:t>
            </w:r>
            <w:r w:rsidRPr="007F24E8">
              <w:rPr>
                <w:rFonts w:ascii="Arial" w:hAnsi="Arial"/>
                <w:b/>
                <w:bCs/>
              </w:rPr>
              <w:t>13 €</w:t>
            </w:r>
            <w:r>
              <w:rPr>
                <w:rFonts w:ascii="Arial" w:hAnsi="Arial"/>
              </w:rPr>
              <w:t xml:space="preserve"> legen? Zeichne das Geld passend auf.</w:t>
            </w:r>
          </w:p>
          <w:p w14:paraId="41CB2963" w14:textId="77777777" w:rsidR="00F57868" w:rsidRDefault="00F57868" w:rsidP="001340E7">
            <w:pPr>
              <w:spacing w:before="120" w:after="20"/>
              <w:rPr>
                <w:rFonts w:ascii="Arial" w:hAnsi="Arial"/>
              </w:rPr>
            </w:pPr>
            <w:r>
              <w:rPr>
                <w:rFonts w:ascii="Arial" w:hAnsi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40672" behindDoc="0" locked="0" layoutInCell="1" allowOverlap="1" wp14:anchorId="1FA7EC32" wp14:editId="081CEE9E">
                      <wp:simplePos x="0" y="0"/>
                      <wp:positionH relativeFrom="column">
                        <wp:posOffset>4101465</wp:posOffset>
                      </wp:positionH>
                      <wp:positionV relativeFrom="paragraph">
                        <wp:posOffset>234315</wp:posOffset>
                      </wp:positionV>
                      <wp:extent cx="375920" cy="358775"/>
                      <wp:effectExtent l="0" t="0" r="24130" b="22225"/>
                      <wp:wrapNone/>
                      <wp:docPr id="61" name="Ellipse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75920" cy="358775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FFC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79A2733B" w14:textId="77777777" w:rsidR="001340E7" w:rsidRDefault="001340E7" w:rsidP="00F57868">
                                  <w:pPr>
                                    <w:jc w:val="center"/>
                                  </w:pPr>
                                  <w:r>
                                    <w:t>…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FA7EC32" id="Ellipse 61" o:spid="_x0000_s1026" style="position:absolute;margin-left:322.95pt;margin-top:18.45pt;width:29.6pt;height:28.25pt;z-index:25174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" fillcolor="window" strokecolor="#ffc000" strokeweight="1pt">
                      <v:stroke joinstyle="miter"/>
                      <v:textbox>
                        <w:txbxContent>
                          <w:p w14:paraId="79A2733B" w14:textId="77777777" w:rsidR="001340E7" w:rsidRDefault="001340E7" w:rsidP="00F57868">
                            <w:pPr>
                              <w:jc w:val="center"/>
                            </w:pPr>
                            <w:r>
                              <w:t>…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>
              <w:rPr>
                <w:rFonts w:ascii="Arial" w:hAnsi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9648" behindDoc="0" locked="0" layoutInCell="1" allowOverlap="1" wp14:anchorId="58FADC91" wp14:editId="2AEC9738">
                      <wp:simplePos x="0" y="0"/>
                      <wp:positionH relativeFrom="column">
                        <wp:posOffset>3640455</wp:posOffset>
                      </wp:positionH>
                      <wp:positionV relativeFrom="paragraph">
                        <wp:posOffset>225425</wp:posOffset>
                      </wp:positionV>
                      <wp:extent cx="375920" cy="358775"/>
                      <wp:effectExtent l="0" t="0" r="24130" b="22225"/>
                      <wp:wrapNone/>
                      <wp:docPr id="60" name="Ellipse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75920" cy="358775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FFC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82B9172" w14:textId="77777777" w:rsidR="001340E7" w:rsidRDefault="001340E7" w:rsidP="00F57868">
                                  <w:pPr>
                                    <w:jc w:val="center"/>
                                  </w:pPr>
                                  <w:r>
                                    <w:t>…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8FADC91" id="Ellipse 60" o:spid="_x0000_s1027" style="position:absolute;margin-left:286.65pt;margin-top:17.75pt;width:29.6pt;height:28.25pt;z-index:25173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" fillcolor="window" strokecolor="#ffc000" strokeweight="1pt">
                      <v:stroke joinstyle="miter"/>
                      <v:textbox>
                        <w:txbxContent>
                          <w:p w14:paraId="682B9172" w14:textId="77777777" w:rsidR="001340E7" w:rsidRDefault="001340E7" w:rsidP="00F57868">
                            <w:pPr>
                              <w:jc w:val="center"/>
                            </w:pPr>
                            <w:r>
                              <w:t>…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>
              <w:rPr>
                <w:rFonts w:ascii="Arial" w:hAnsi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8624" behindDoc="0" locked="0" layoutInCell="1" allowOverlap="1" wp14:anchorId="51721270" wp14:editId="203A3D63">
                      <wp:simplePos x="0" y="0"/>
                      <wp:positionH relativeFrom="column">
                        <wp:posOffset>3160395</wp:posOffset>
                      </wp:positionH>
                      <wp:positionV relativeFrom="paragraph">
                        <wp:posOffset>207010</wp:posOffset>
                      </wp:positionV>
                      <wp:extent cx="375920" cy="358775"/>
                      <wp:effectExtent l="0" t="0" r="24130" b="22225"/>
                      <wp:wrapNone/>
                      <wp:docPr id="59" name="Ellipse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75920" cy="35877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4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A77BBB8" w14:textId="77777777" w:rsidR="001340E7" w:rsidRDefault="001340E7" w:rsidP="00F57868">
                                  <w:pPr>
                                    <w:jc w:val="center"/>
                                  </w:pPr>
                                  <w:r>
                                    <w:t>…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1721270" id="Ellipse 59" o:spid="_x0000_s1028" style="position:absolute;margin-left:248.85pt;margin-top:16.3pt;width:29.6pt;height:28.25pt;z-index:25173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" fillcolor="white [3201]" strokecolor="#ffc000 [3207]" strokeweight="1pt">
                      <v:stroke joinstyle="miter"/>
                      <v:textbox>
                        <w:txbxContent>
                          <w:p w14:paraId="6A77BBB8" w14:textId="77777777" w:rsidR="001340E7" w:rsidRDefault="001340E7" w:rsidP="00F57868">
                            <w:pPr>
                              <w:jc w:val="center"/>
                            </w:pPr>
                            <w:r>
                              <w:t>…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</w:p>
          <w:p w14:paraId="29FF9794" w14:textId="77777777" w:rsidR="00F57868" w:rsidRDefault="00F57868" w:rsidP="001340E7">
            <w:pPr>
              <w:spacing w:before="120" w:after="20"/>
              <w:rPr>
                <w:rFonts w:ascii="Arial" w:hAnsi="Arial"/>
              </w:rPr>
            </w:pPr>
            <w:r w:rsidRPr="007F24E8">
              <w:rPr>
                <w:rFonts w:ascii="Arial" w:hAnsi="Arial"/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7600" behindDoc="0" locked="0" layoutInCell="1" allowOverlap="1" wp14:anchorId="7551CB9D" wp14:editId="5DFD3F45">
                      <wp:simplePos x="0" y="0"/>
                      <wp:positionH relativeFrom="column">
                        <wp:posOffset>2299982</wp:posOffset>
                      </wp:positionH>
                      <wp:positionV relativeFrom="paragraph">
                        <wp:posOffset>5383</wp:posOffset>
                      </wp:positionV>
                      <wp:extent cx="640934" cy="316194"/>
                      <wp:effectExtent l="0" t="0" r="26035" b="27305"/>
                      <wp:wrapNone/>
                      <wp:docPr id="49" name="Rechteck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40934" cy="316194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E6984F9" w14:textId="77777777" w:rsidR="001340E7" w:rsidRDefault="001340E7" w:rsidP="00F57868">
                                  <w:pPr>
                                    <w:jc w:val="center"/>
                                  </w:pPr>
                                  <w:r>
                                    <w:t>10 €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551CB9D" id="Rechteck 49" o:spid="_x0000_s1029" style="position:absolute;margin-left:181.1pt;margin-top:.4pt;width:50.45pt;height:24.9pt;z-index:2517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" fillcolor="white [3201]" strokecolor="#70ad47 [3209]" strokeweight="1pt">
                      <v:textbox>
                        <w:txbxContent>
                          <w:p w14:paraId="0E6984F9" w14:textId="77777777" w:rsidR="001340E7" w:rsidRDefault="001340E7" w:rsidP="00F57868">
                            <w:pPr>
                              <w:jc w:val="center"/>
                            </w:pPr>
                            <w:r>
                              <w:t>10 €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7F24E8">
              <w:rPr>
                <w:rFonts w:ascii="Arial" w:hAnsi="Arial"/>
                <w:b/>
                <w:bCs/>
              </w:rPr>
              <w:t>13 €</w:t>
            </w:r>
            <w:r>
              <w:rPr>
                <w:rFonts w:ascii="Arial" w:hAnsi="Arial"/>
              </w:rPr>
              <w:t xml:space="preserve"> </w:t>
            </w:r>
            <w:r w:rsidRPr="002D6CD2">
              <w:rPr>
                <w:rFonts w:ascii="Arial" w:hAnsi="Arial"/>
              </w:rPr>
              <w:sym w:font="Wingdings" w:char="F0E0"/>
            </w:r>
            <w:r>
              <w:rPr>
                <w:rFonts w:ascii="Arial" w:hAnsi="Arial"/>
              </w:rPr>
              <w:t xml:space="preserve"> 1 Schein, 3 Münzen </w:t>
            </w:r>
            <w:r w:rsidRPr="002D6CD2">
              <w:rPr>
                <w:rFonts w:ascii="Arial" w:hAnsi="Arial"/>
              </w:rPr>
              <w:sym w:font="Wingdings" w:char="F0E0"/>
            </w:r>
            <w:r>
              <w:rPr>
                <w:rFonts w:ascii="Arial" w:hAnsi="Arial"/>
              </w:rPr>
              <w:t xml:space="preserve"> </w:t>
            </w:r>
          </w:p>
          <w:p w14:paraId="4D66CFB9" w14:textId="77777777" w:rsidR="00F57868" w:rsidRDefault="00F57868" w:rsidP="001340E7">
            <w:pPr>
              <w:spacing w:before="120" w:after="20"/>
              <w:rPr>
                <w:rFonts w:ascii="Arial" w:hAnsi="Arial"/>
              </w:rPr>
            </w:pPr>
          </w:p>
          <w:p w14:paraId="7C3BC691" w14:textId="77777777" w:rsidR="00F57868" w:rsidRDefault="00F57868" w:rsidP="001340E7">
            <w:pPr>
              <w:spacing w:before="120" w:after="20"/>
              <w:rPr>
                <w:rFonts w:ascii="Arial" w:hAnsi="Arial"/>
              </w:rPr>
            </w:pPr>
            <w:r w:rsidRPr="007F24E8">
              <w:rPr>
                <w:rFonts w:ascii="Arial" w:hAnsi="Arial"/>
                <w:b/>
                <w:bCs/>
              </w:rPr>
              <w:t>13 €</w:t>
            </w:r>
            <w:r>
              <w:rPr>
                <w:rFonts w:ascii="Arial" w:hAnsi="Arial"/>
              </w:rPr>
              <w:t xml:space="preserve"> </w:t>
            </w:r>
            <w:r w:rsidRPr="002D6CD2">
              <w:rPr>
                <w:rFonts w:ascii="Arial" w:hAnsi="Arial"/>
              </w:rPr>
              <w:sym w:font="Wingdings" w:char="F0E0"/>
            </w:r>
            <w:r>
              <w:rPr>
                <w:rFonts w:ascii="Arial" w:hAnsi="Arial"/>
              </w:rPr>
              <w:t xml:space="preserve"> 2 Scheine, 2 Münzen </w:t>
            </w:r>
            <w:r w:rsidRPr="002D6CD2">
              <w:rPr>
                <w:rFonts w:ascii="Arial" w:hAnsi="Arial"/>
              </w:rPr>
              <w:sym w:font="Wingdings" w:char="F0E0"/>
            </w:r>
            <w:r>
              <w:rPr>
                <w:rFonts w:ascii="Arial" w:hAnsi="Arial"/>
              </w:rPr>
              <w:t xml:space="preserve"> </w:t>
            </w:r>
          </w:p>
          <w:p w14:paraId="1C3DAB21" w14:textId="77777777" w:rsidR="00F57868" w:rsidRPr="002D77DC" w:rsidRDefault="00F57868" w:rsidP="001340E7">
            <w:pPr>
              <w:spacing w:before="120" w:after="20"/>
              <w:rPr>
                <w:rFonts w:ascii="Arial" w:hAnsi="Arial"/>
              </w:rPr>
            </w:pPr>
          </w:p>
          <w:p w14:paraId="04DACD9C" w14:textId="77777777" w:rsidR="00F57868" w:rsidRDefault="00F57868" w:rsidP="001340E7">
            <w:pPr>
              <w:spacing w:before="120" w:after="20"/>
              <w:rPr>
                <w:rFonts w:ascii="Arial" w:hAnsi="Arial"/>
              </w:rPr>
            </w:pPr>
            <w:r w:rsidRPr="007F24E8">
              <w:rPr>
                <w:rFonts w:ascii="Arial" w:hAnsi="Arial"/>
                <w:b/>
                <w:bCs/>
              </w:rPr>
              <w:t>13 €</w:t>
            </w:r>
            <w:r>
              <w:rPr>
                <w:rFonts w:ascii="Arial" w:hAnsi="Arial"/>
              </w:rPr>
              <w:t xml:space="preserve"> </w:t>
            </w:r>
            <w:r w:rsidRPr="002D6CD2">
              <w:rPr>
                <w:rFonts w:ascii="Arial" w:hAnsi="Arial"/>
              </w:rPr>
              <w:sym w:font="Wingdings" w:char="F0E0"/>
            </w:r>
            <w:r>
              <w:rPr>
                <w:rFonts w:ascii="Arial" w:hAnsi="Arial"/>
              </w:rPr>
              <w:t xml:space="preserve"> 1 Schein, 5 Münzen </w:t>
            </w:r>
            <w:r w:rsidRPr="002D6CD2">
              <w:rPr>
                <w:rFonts w:ascii="Arial" w:hAnsi="Arial"/>
              </w:rPr>
              <w:sym w:font="Wingdings" w:char="F0E0"/>
            </w:r>
            <w:r>
              <w:rPr>
                <w:rFonts w:ascii="Arial" w:hAnsi="Arial"/>
              </w:rPr>
              <w:t xml:space="preserve"> </w:t>
            </w:r>
          </w:p>
          <w:p w14:paraId="590E8B20" w14:textId="77777777" w:rsidR="00F57868" w:rsidRPr="002D77DC" w:rsidRDefault="00F57868" w:rsidP="001340E7">
            <w:pPr>
              <w:spacing w:before="120" w:after="20"/>
              <w:rPr>
                <w:rFonts w:ascii="Arial" w:hAnsi="Arial"/>
              </w:rPr>
            </w:pPr>
          </w:p>
          <w:p w14:paraId="1DFC1FF9" w14:textId="77777777" w:rsidR="00F57868" w:rsidRDefault="00F57868" w:rsidP="001340E7">
            <w:pPr>
              <w:spacing w:before="120" w:after="20"/>
              <w:rPr>
                <w:rFonts w:ascii="Arial" w:hAnsi="Arial"/>
              </w:rPr>
            </w:pPr>
            <w:r w:rsidRPr="007F24E8">
              <w:rPr>
                <w:rFonts w:ascii="Arial" w:hAnsi="Arial"/>
                <w:b/>
                <w:bCs/>
              </w:rPr>
              <w:t>13 €</w:t>
            </w:r>
            <w:r>
              <w:rPr>
                <w:rFonts w:ascii="Arial" w:hAnsi="Arial"/>
              </w:rPr>
              <w:t xml:space="preserve"> </w:t>
            </w:r>
            <w:r w:rsidRPr="002D6CD2">
              <w:rPr>
                <w:rFonts w:ascii="Arial" w:hAnsi="Arial"/>
              </w:rPr>
              <w:sym w:font="Wingdings" w:char="F0E0"/>
            </w:r>
            <w:r>
              <w:rPr>
                <w:rFonts w:ascii="Arial" w:hAnsi="Arial"/>
              </w:rPr>
              <w:t xml:space="preserve"> 2 Scheine, 4 Münzen </w:t>
            </w:r>
            <w:r w:rsidRPr="002D6CD2">
              <w:rPr>
                <w:rFonts w:ascii="Arial" w:hAnsi="Arial"/>
              </w:rPr>
              <w:sym w:font="Wingdings" w:char="F0E0"/>
            </w:r>
            <w:r>
              <w:rPr>
                <w:rFonts w:ascii="Arial" w:hAnsi="Arial"/>
              </w:rPr>
              <w:t xml:space="preserve"> </w:t>
            </w:r>
          </w:p>
          <w:p w14:paraId="6C6342A9" w14:textId="77777777" w:rsidR="00F57868" w:rsidRDefault="00F57868" w:rsidP="001340E7">
            <w:pPr>
              <w:spacing w:before="120" w:after="20"/>
              <w:rPr>
                <w:rFonts w:ascii="Arial" w:hAnsi="Arial"/>
              </w:rPr>
            </w:pPr>
          </w:p>
          <w:p w14:paraId="370137DE" w14:textId="77777777" w:rsidR="00F57868" w:rsidRDefault="00F57868" w:rsidP="001340E7">
            <w:pPr>
              <w:spacing w:before="120" w:after="20"/>
              <w:rPr>
                <w:rFonts w:ascii="Arial" w:hAnsi="Arial"/>
              </w:rPr>
            </w:pPr>
            <w:r w:rsidRPr="007F24E8">
              <w:rPr>
                <w:rFonts w:ascii="Arial" w:hAnsi="Arial"/>
                <w:b/>
                <w:bCs/>
              </w:rPr>
              <w:t>13 €</w:t>
            </w:r>
            <w:r>
              <w:rPr>
                <w:rFonts w:ascii="Arial" w:hAnsi="Arial"/>
              </w:rPr>
              <w:t xml:space="preserve"> </w:t>
            </w:r>
            <w:r w:rsidRPr="002D6CD2">
              <w:rPr>
                <w:rFonts w:ascii="Arial" w:hAnsi="Arial"/>
              </w:rPr>
              <w:sym w:font="Wingdings" w:char="F0E0"/>
            </w:r>
            <w:r>
              <w:rPr>
                <w:rFonts w:ascii="Arial" w:hAnsi="Arial"/>
              </w:rPr>
              <w:t xml:space="preserve"> 7 Münzen </w:t>
            </w:r>
            <w:r w:rsidRPr="002D6CD2">
              <w:rPr>
                <w:rFonts w:ascii="Arial" w:hAnsi="Arial"/>
              </w:rPr>
              <w:sym w:font="Wingdings" w:char="F0E0"/>
            </w:r>
            <w:r>
              <w:rPr>
                <w:rFonts w:ascii="Arial" w:hAnsi="Arial"/>
              </w:rPr>
              <w:t xml:space="preserve"> </w:t>
            </w:r>
          </w:p>
          <w:p w14:paraId="44C91DD5" w14:textId="77777777" w:rsidR="00F57868" w:rsidRDefault="00F57868" w:rsidP="001340E7">
            <w:pPr>
              <w:spacing w:before="120" w:after="20"/>
              <w:rPr>
                <w:rFonts w:ascii="Arial" w:hAnsi="Arial"/>
              </w:rPr>
            </w:pPr>
          </w:p>
          <w:p w14:paraId="728A5A94" w14:textId="77777777" w:rsidR="00F57868" w:rsidRDefault="00F57868" w:rsidP="001340E7">
            <w:pPr>
              <w:spacing w:before="120" w:after="2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Erfinde nun selbst eine Aufgabe: </w:t>
            </w:r>
            <w:r w:rsidRPr="007F24E8">
              <w:rPr>
                <w:rFonts w:ascii="Arial" w:hAnsi="Arial"/>
                <w:b/>
                <w:bCs/>
              </w:rPr>
              <w:t>13 €</w:t>
            </w:r>
            <w:r>
              <w:rPr>
                <w:rFonts w:ascii="Arial" w:hAnsi="Arial"/>
              </w:rPr>
              <w:t xml:space="preserve"> </w:t>
            </w:r>
            <w:r w:rsidRPr="007F24E8">
              <w:rPr>
                <w:rFonts w:ascii="Arial" w:hAnsi="Arial"/>
              </w:rPr>
              <w:sym w:font="Wingdings" w:char="F0E0"/>
            </w:r>
            <w:r>
              <w:rPr>
                <w:rFonts w:ascii="Arial" w:hAnsi="Arial"/>
              </w:rPr>
              <w:t xml:space="preserve"> _________________ </w:t>
            </w:r>
            <w:r w:rsidRPr="007F24E8">
              <w:rPr>
                <w:rFonts w:ascii="Arial" w:hAnsi="Arial"/>
              </w:rPr>
              <w:sym w:font="Wingdings" w:char="F0E0"/>
            </w:r>
            <w:r>
              <w:rPr>
                <w:rFonts w:ascii="Arial" w:hAnsi="Arial"/>
              </w:rPr>
              <w:t xml:space="preserve"> </w:t>
            </w:r>
          </w:p>
          <w:p w14:paraId="40C1D6AD" w14:textId="77777777" w:rsidR="00F57868" w:rsidRPr="002D77DC" w:rsidRDefault="00F57868" w:rsidP="001340E7">
            <w:pPr>
              <w:spacing w:before="120" w:after="20"/>
              <w:rPr>
                <w:rFonts w:ascii="Arial" w:hAnsi="Arial"/>
              </w:rPr>
            </w:pPr>
          </w:p>
          <w:p w14:paraId="67558EE0" w14:textId="77777777" w:rsidR="00F57868" w:rsidRPr="004E60AD" w:rsidRDefault="00F57868" w:rsidP="001340E7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  <w:lang w:val="en-US"/>
              </w:rPr>
            </w:pPr>
          </w:p>
        </w:tc>
      </w:tr>
    </w:tbl>
    <w:p w14:paraId="42B2D358" w14:textId="6162B4A1" w:rsidR="00F57868" w:rsidRDefault="00F57868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F57868" w:rsidRPr="00FA7629" w14:paraId="59D20B72" w14:textId="77777777" w:rsidTr="001340E7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6950BF91" w14:textId="77777777" w:rsidR="00F57868" w:rsidRPr="004938CA" w:rsidRDefault="00F57868" w:rsidP="001340E7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</w:p>
        </w:tc>
      </w:tr>
      <w:tr w:rsidR="00F57868" w:rsidRPr="00FE0790" w14:paraId="6952A757" w14:textId="77777777" w:rsidTr="001340E7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6A0DF239" w14:textId="77777777" w:rsidR="00F57868" w:rsidRDefault="00F57868" w:rsidP="001340E7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p w14:paraId="34125E6F" w14:textId="51CF870E" w:rsidR="00F57868" w:rsidRDefault="00F57868" w:rsidP="001340E7">
            <w:pPr>
              <w:spacing w:before="20" w:after="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Wie spät ist es? Schreibe die Vormittags- und die Nachmittagszeit auf.</w:t>
            </w:r>
          </w:p>
          <w:p w14:paraId="662DAFB1" w14:textId="04BDF862" w:rsidR="00F57868" w:rsidRDefault="00F57868" w:rsidP="001340E7">
            <w:pPr>
              <w:spacing w:before="20" w:after="20"/>
              <w:rPr>
                <w:rFonts w:ascii="Arial" w:hAnsi="Arial" w:cs="Arial"/>
              </w:rPr>
            </w:pPr>
            <w:r w:rsidRPr="00F57868">
              <w:rPr>
                <w:noProof/>
              </w:rPr>
              <w:drawing>
                <wp:inline distT="0" distB="0" distL="0" distR="0" wp14:anchorId="47D7E86A" wp14:editId="7375DCCD">
                  <wp:extent cx="5522829" cy="7947589"/>
                  <wp:effectExtent l="0" t="0" r="1905" b="0"/>
                  <wp:docPr id="62" name="Grafik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43524" cy="7977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EAB3665" w14:textId="77777777" w:rsidR="00F57868" w:rsidRDefault="00F57868" w:rsidP="00F57868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6349D3A5" w14:textId="2249553B" w:rsidR="00F57868" w:rsidRDefault="00F57868" w:rsidP="00F57868">
      <w:pPr>
        <w:jc w:val="both"/>
      </w:pPr>
    </w:p>
    <w:p w14:paraId="14851BC6" w14:textId="77777777" w:rsidR="009C0609" w:rsidRPr="00531455" w:rsidRDefault="009C0609" w:rsidP="009C0609">
      <w:pPr>
        <w:pStyle w:val="berschrift2"/>
        <w:tabs>
          <w:tab w:val="clear" w:pos="1569"/>
          <w:tab w:val="num" w:pos="630"/>
        </w:tabs>
        <w:ind w:hanging="1569"/>
        <w:rPr>
          <w:szCs w:val="24"/>
        </w:rPr>
      </w:pPr>
      <w:r>
        <w:rPr>
          <w:szCs w:val="24"/>
        </w:rPr>
        <w:lastRenderedPageBreak/>
        <w:t>Mit Größen in Sachsituationen umgehen</w:t>
      </w:r>
    </w:p>
    <w:p w14:paraId="1E92582D" w14:textId="114582AD" w:rsidR="0023172C" w:rsidRDefault="0023172C" w:rsidP="007B2622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23172C" w:rsidRPr="00FA7629" w14:paraId="357F5FD0" w14:textId="77777777" w:rsidTr="009C0609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50F72CD2" w14:textId="77777777" w:rsidR="0023172C" w:rsidRPr="004938CA" w:rsidRDefault="0023172C" w:rsidP="009C0609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23172C" w:rsidRPr="00FE0790" w14:paraId="5823283F" w14:textId="77777777" w:rsidTr="009C0609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728B7B23" w14:textId="77777777" w:rsidR="0023172C" w:rsidRDefault="0023172C" w:rsidP="009C0609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p w14:paraId="6BFFDFFA" w14:textId="77777777" w:rsidR="0023172C" w:rsidRDefault="0023172C" w:rsidP="009C0609">
            <w:pPr>
              <w:spacing w:before="20" w:after="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iss die Gegenstände mit deinem Lineal.</w:t>
            </w:r>
          </w:p>
          <w:p w14:paraId="52407A2C" w14:textId="77777777" w:rsidR="0023172C" w:rsidRDefault="0023172C" w:rsidP="009C0609">
            <w:pPr>
              <w:spacing w:before="20" w:after="20"/>
              <w:rPr>
                <w:rFonts w:ascii="Arial" w:hAnsi="Arial" w:cs="Arial"/>
              </w:rPr>
            </w:pPr>
          </w:p>
          <w:p w14:paraId="0E9BC9AC" w14:textId="77777777" w:rsidR="0023172C" w:rsidRDefault="0023172C" w:rsidP="009C0609">
            <w:pPr>
              <w:spacing w:before="20" w:after="20"/>
              <w:rPr>
                <w:rFonts w:ascii="Arial" w:hAnsi="Arial" w:cs="Arial"/>
              </w:rPr>
            </w:pPr>
          </w:p>
          <w:p w14:paraId="09947D3E" w14:textId="77777777" w:rsidR="0023172C" w:rsidRDefault="0023172C" w:rsidP="009C0609">
            <w:pPr>
              <w:spacing w:before="20" w:after="20"/>
              <w:rPr>
                <w:rFonts w:ascii="Arial" w:hAnsi="Arial"/>
              </w:rPr>
            </w:pPr>
            <w:r>
              <w:rPr>
                <w:rFonts w:ascii="Arial" w:hAnsi="Arial"/>
              </w:rPr>
              <w:t>Die Länge deines Bleistiftes: __________ cm</w:t>
            </w:r>
          </w:p>
          <w:p w14:paraId="20955804" w14:textId="77777777" w:rsidR="0023172C" w:rsidRDefault="0023172C" w:rsidP="009C0609">
            <w:pPr>
              <w:spacing w:before="20" w:after="20"/>
              <w:rPr>
                <w:rFonts w:ascii="Arial" w:hAnsi="Arial"/>
              </w:rPr>
            </w:pPr>
          </w:p>
          <w:p w14:paraId="1C5E568A" w14:textId="77777777" w:rsidR="0023172C" w:rsidRDefault="0023172C" w:rsidP="009C0609">
            <w:pPr>
              <w:spacing w:before="20" w:after="20"/>
              <w:rPr>
                <w:rFonts w:ascii="Arial" w:hAnsi="Arial"/>
              </w:rPr>
            </w:pPr>
            <w:r>
              <w:rPr>
                <w:rFonts w:ascii="Arial" w:hAnsi="Arial"/>
              </w:rPr>
              <w:t>Die Länge deines Radiergummis: __________ cm</w:t>
            </w:r>
          </w:p>
          <w:p w14:paraId="6A2AB1BD" w14:textId="77777777" w:rsidR="0023172C" w:rsidRDefault="0023172C" w:rsidP="009C0609">
            <w:pPr>
              <w:spacing w:before="20" w:after="20"/>
              <w:rPr>
                <w:rFonts w:ascii="Arial" w:hAnsi="Arial"/>
              </w:rPr>
            </w:pPr>
          </w:p>
          <w:p w14:paraId="02F1960D" w14:textId="77777777" w:rsidR="0023172C" w:rsidRDefault="0023172C" w:rsidP="009C0609">
            <w:pPr>
              <w:spacing w:before="20" w:after="20"/>
              <w:rPr>
                <w:rFonts w:ascii="Arial" w:hAnsi="Arial"/>
              </w:rPr>
            </w:pPr>
          </w:p>
          <w:p w14:paraId="091623E7" w14:textId="77777777" w:rsidR="0023172C" w:rsidRDefault="0023172C" w:rsidP="009C0609">
            <w:pPr>
              <w:spacing w:before="20" w:after="20"/>
              <w:rPr>
                <w:rFonts w:ascii="Arial" w:hAnsi="Arial"/>
              </w:rPr>
            </w:pPr>
            <w:r>
              <w:rPr>
                <w:rFonts w:ascii="Arial" w:hAnsi="Arial"/>
              </w:rPr>
              <w:t>Die Breite deines Fingers: __________ cm</w:t>
            </w:r>
          </w:p>
          <w:p w14:paraId="316C0AB8" w14:textId="77777777" w:rsidR="0023172C" w:rsidRDefault="0023172C" w:rsidP="009C0609">
            <w:pPr>
              <w:spacing w:before="20" w:after="20"/>
              <w:rPr>
                <w:rFonts w:ascii="Arial" w:hAnsi="Arial"/>
              </w:rPr>
            </w:pPr>
          </w:p>
          <w:p w14:paraId="18E40F5A" w14:textId="77777777" w:rsidR="0023172C" w:rsidRDefault="0023172C" w:rsidP="009C0609">
            <w:pPr>
              <w:spacing w:before="20" w:after="20"/>
              <w:rPr>
                <w:rFonts w:ascii="Arial" w:hAnsi="Arial"/>
              </w:rPr>
            </w:pPr>
            <w:r>
              <w:rPr>
                <w:rFonts w:ascii="Arial" w:hAnsi="Arial"/>
              </w:rPr>
              <w:t>Die Länge deines Fußes: __________ cm</w:t>
            </w:r>
          </w:p>
          <w:p w14:paraId="002DA41D" w14:textId="77777777" w:rsidR="0023172C" w:rsidRDefault="0023172C" w:rsidP="009C0609">
            <w:pPr>
              <w:spacing w:before="20" w:after="20"/>
              <w:rPr>
                <w:rFonts w:ascii="Arial" w:hAnsi="Arial"/>
              </w:rPr>
            </w:pPr>
          </w:p>
          <w:p w14:paraId="71FD8F09" w14:textId="77777777" w:rsidR="0023172C" w:rsidRDefault="0023172C" w:rsidP="009C0609">
            <w:pPr>
              <w:spacing w:before="20" w:after="20"/>
              <w:rPr>
                <w:rFonts w:ascii="Arial" w:hAnsi="Arial"/>
              </w:rPr>
            </w:pPr>
          </w:p>
          <w:p w14:paraId="2765520F" w14:textId="77777777" w:rsidR="0023172C" w:rsidRDefault="0023172C" w:rsidP="009C0609">
            <w:pPr>
              <w:spacing w:before="20" w:after="20"/>
              <w:rPr>
                <w:rFonts w:ascii="Arial" w:hAnsi="Arial"/>
              </w:rPr>
            </w:pPr>
            <w:r>
              <w:rPr>
                <w:rFonts w:ascii="Arial" w:hAnsi="Arial"/>
              </w:rPr>
              <w:t>Dein Lieblingskuscheltier: __________ cm</w:t>
            </w:r>
          </w:p>
          <w:p w14:paraId="7509C46A" w14:textId="77777777" w:rsidR="0023172C" w:rsidRDefault="0023172C" w:rsidP="009C0609">
            <w:pPr>
              <w:spacing w:before="20" w:after="20"/>
              <w:rPr>
                <w:rFonts w:ascii="Arial" w:hAnsi="Arial"/>
              </w:rPr>
            </w:pPr>
          </w:p>
          <w:p w14:paraId="12C114D7" w14:textId="77777777" w:rsidR="0023172C" w:rsidRDefault="0023172C" w:rsidP="009C0609">
            <w:pPr>
              <w:spacing w:before="20" w:after="20"/>
              <w:rPr>
                <w:rFonts w:ascii="Arial" w:hAnsi="Arial"/>
              </w:rPr>
            </w:pPr>
            <w:r>
              <w:rPr>
                <w:rFonts w:ascii="Arial" w:hAnsi="Arial"/>
              </w:rPr>
              <w:t>Dein Lieblingsbuch: _____________ cm</w:t>
            </w:r>
          </w:p>
          <w:p w14:paraId="1449392D" w14:textId="77777777" w:rsidR="0023172C" w:rsidRDefault="0023172C" w:rsidP="009C0609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54D2580A" w14:textId="3D78F873" w:rsidR="0023172C" w:rsidRDefault="0023172C" w:rsidP="007B2622"/>
    <w:p w14:paraId="64E01962" w14:textId="77777777" w:rsidR="00CE3687" w:rsidRDefault="00CE3687" w:rsidP="007B2622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7B2622" w:rsidRPr="00FA7629" w14:paraId="4CE24588" w14:textId="77777777" w:rsidTr="00F7183F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1640BEBE" w14:textId="77777777" w:rsidR="007B2622" w:rsidRPr="00FA7629" w:rsidRDefault="007B2622" w:rsidP="00F7183F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18"/>
                <w:szCs w:val="18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</w:tc>
      </w:tr>
      <w:tr w:rsidR="007B2622" w:rsidRPr="00FE0790" w14:paraId="58DCA0A5" w14:textId="77777777" w:rsidTr="00F7183F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1F924953" w14:textId="77777777" w:rsidR="007B2622" w:rsidRPr="004938CA" w:rsidRDefault="007B2622" w:rsidP="00F7183F">
            <w:pPr>
              <w:spacing w:before="120" w:line="360" w:lineRule="auto"/>
              <w:ind w:left="567" w:hanging="57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</w:t>
            </w:r>
            <w:r w:rsidRPr="004938CA">
              <w:rPr>
                <w:rFonts w:ascii="Arial" w:hAnsi="Arial" w:cs="Arial"/>
              </w:rPr>
              <w:t xml:space="preserve">Mit welcher Einheit werden die Größen angegeben? </w:t>
            </w:r>
          </w:p>
          <w:p w14:paraId="4A13C39A" w14:textId="3A751C7F" w:rsidR="007B2622" w:rsidRPr="004938CA" w:rsidRDefault="007B2622" w:rsidP="00F7183F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</w:t>
            </w:r>
            <w:r w:rsidRPr="004938CA">
              <w:rPr>
                <w:rFonts w:ascii="Arial" w:hAnsi="Arial" w:cs="Arial"/>
              </w:rPr>
              <w:t xml:space="preserve">Verbinde </w:t>
            </w:r>
            <w:r w:rsidR="002C2DD1">
              <w:rPr>
                <w:rFonts w:ascii="Arial" w:hAnsi="Arial" w:cs="Arial"/>
              </w:rPr>
              <w:t>passend</w:t>
            </w:r>
            <w:r w:rsidR="0023172C">
              <w:rPr>
                <w:rFonts w:ascii="Arial" w:hAnsi="Arial" w:cs="Arial"/>
              </w:rPr>
              <w:t xml:space="preserve"> und sinnvoll</w:t>
            </w:r>
            <w:r w:rsidRPr="004938CA">
              <w:rPr>
                <w:rFonts w:ascii="Arial" w:hAnsi="Arial" w:cs="Arial"/>
              </w:rPr>
              <w:t>.</w:t>
            </w:r>
            <w:r w:rsidRPr="004938CA">
              <w:rPr>
                <w:rFonts w:ascii="Arial" w:hAnsi="Arial" w:cs="Arial"/>
                <w:noProof/>
              </w:rPr>
              <w:t xml:space="preserve"> </w:t>
            </w:r>
          </w:p>
          <w:tbl>
            <w:tblPr>
              <w:tblW w:w="0" w:type="auto"/>
              <w:tblInd w:w="38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548"/>
              <w:gridCol w:w="471"/>
              <w:gridCol w:w="805"/>
              <w:gridCol w:w="1701"/>
              <w:gridCol w:w="1517"/>
            </w:tblGrid>
            <w:tr w:rsidR="007B2622" w:rsidRPr="004938CA" w14:paraId="60E0D7C6" w14:textId="77777777" w:rsidTr="002C2DD1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7343CB9A" w14:textId="77777777" w:rsidR="007B2622" w:rsidRPr="004938CA" w:rsidRDefault="007B2622" w:rsidP="00F7183F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0AE6B8ED" w14:textId="77777777" w:rsidR="007B2622" w:rsidRPr="004938CA" w:rsidRDefault="007B2622" w:rsidP="00F7183F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05117D1" w14:textId="77777777" w:rsidR="007B2622" w:rsidRPr="004938CA" w:rsidRDefault="007B2622" w:rsidP="00F7183F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14:paraId="520B7DD9" w14:textId="77777777" w:rsidR="007B2622" w:rsidRPr="004938CA" w:rsidRDefault="007B2622" w:rsidP="00F7183F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17" w:type="dxa"/>
                  <w:tcBorders>
                    <w:bottom w:val="single" w:sz="4" w:space="0" w:color="auto"/>
                  </w:tcBorders>
                  <w:shd w:val="clear" w:color="auto" w:fill="D9D9D9"/>
                  <w:vAlign w:val="center"/>
                </w:tcPr>
                <w:p w14:paraId="1DE7CE44" w14:textId="785A7DC1" w:rsidR="007B2622" w:rsidRPr="004938CA" w:rsidRDefault="007B2622" w:rsidP="00F7183F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cm</w:t>
                  </w:r>
                </w:p>
              </w:tc>
            </w:tr>
            <w:tr w:rsidR="007B2622" w:rsidRPr="004938CA" w14:paraId="03FAD37E" w14:textId="77777777" w:rsidTr="002C2DD1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2CC2B54D" w14:textId="77777777" w:rsidR="007B2622" w:rsidRPr="004938CA" w:rsidRDefault="007B2622" w:rsidP="00F7183F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44B213CE" w14:textId="77777777" w:rsidR="007B2622" w:rsidRPr="004938CA" w:rsidRDefault="007B2622" w:rsidP="00F7183F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7EAE8E96" w14:textId="77777777" w:rsidR="007B2622" w:rsidRPr="004938CA" w:rsidRDefault="007B2622" w:rsidP="00F7183F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09A11F02" w14:textId="77777777" w:rsidR="007B2622" w:rsidRPr="004938CA" w:rsidRDefault="007B2622" w:rsidP="00F7183F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17" w:type="dxa"/>
                  <w:tcBorders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052F55CA" w14:textId="77777777" w:rsidR="007B2622" w:rsidRPr="004938CA" w:rsidRDefault="007B2622" w:rsidP="00F7183F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</w:tr>
            <w:tr w:rsidR="007B2622" w:rsidRPr="004938CA" w14:paraId="01BD419B" w14:textId="77777777" w:rsidTr="002C2DD1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48904996" w14:textId="55D78ED3" w:rsidR="007B2622" w:rsidRPr="004938CA" w:rsidRDefault="007B2622" w:rsidP="0023172C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Länge des Lineals</w:t>
                  </w:r>
                  <w:r w:rsidRPr="004938CA">
                    <w:rPr>
                      <w:rFonts w:ascii="Arial" w:hAnsi="Arial" w:cs="Arial"/>
                    </w:rPr>
                    <w:t>:</w:t>
                  </w: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14:paraId="6263DDE6" w14:textId="77777777" w:rsidR="007B2622" w:rsidRPr="004938CA" w:rsidRDefault="007B2622" w:rsidP="00F7183F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bottom w:val="single" w:sz="4" w:space="0" w:color="auto"/>
                  </w:tcBorders>
                  <w:shd w:val="clear" w:color="auto" w:fill="D9D9D9"/>
                  <w:vAlign w:val="center"/>
                </w:tcPr>
                <w:p w14:paraId="2C44BBAA" w14:textId="498F0640" w:rsidR="007B2622" w:rsidRPr="004938CA" w:rsidRDefault="007B2622" w:rsidP="00F7183F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 w:rsidRPr="004938CA">
                    <w:rPr>
                      <w:rFonts w:ascii="Arial" w:hAnsi="Arial" w:cs="Arial"/>
                    </w:rPr>
                    <w:t>1</w:t>
                  </w:r>
                  <w:r>
                    <w:rPr>
                      <w:rFonts w:ascii="Arial" w:hAnsi="Arial" w:cs="Arial"/>
                    </w:rPr>
                    <w:t>5</w:t>
                  </w:r>
                </w:p>
              </w:tc>
              <w:tc>
                <w:tcPr>
                  <w:tcW w:w="1701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63E02CF1" w14:textId="77777777" w:rsidR="007B2622" w:rsidRPr="004938CA" w:rsidRDefault="007B2622" w:rsidP="00F7183F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17" w:type="dxa"/>
                  <w:tcBorders>
                    <w:bottom w:val="single" w:sz="4" w:space="0" w:color="auto"/>
                  </w:tcBorders>
                  <w:shd w:val="clear" w:color="auto" w:fill="D9D9D9"/>
                  <w:vAlign w:val="center"/>
                </w:tcPr>
                <w:p w14:paraId="2A28FEA1" w14:textId="41242805" w:rsidR="007B2622" w:rsidRPr="004938CA" w:rsidRDefault="007B2622" w:rsidP="00F7183F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m</w:t>
                  </w:r>
                  <w:r w:rsidRPr="004938CA">
                    <w:rPr>
                      <w:rFonts w:ascii="Arial" w:hAnsi="Arial" w:cs="Arial"/>
                    </w:rPr>
                    <w:t>m</w:t>
                  </w:r>
                </w:p>
              </w:tc>
            </w:tr>
            <w:tr w:rsidR="007B2622" w:rsidRPr="004938CA" w14:paraId="181B8154" w14:textId="77777777" w:rsidTr="002C2DD1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548A85FD" w14:textId="77777777" w:rsidR="007B2622" w:rsidRPr="004938CA" w:rsidRDefault="007B2622" w:rsidP="00F7183F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61431AF8" w14:textId="77777777" w:rsidR="007B2622" w:rsidRPr="004938CA" w:rsidRDefault="007B2622" w:rsidP="00F7183F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666E87B0" w14:textId="77777777" w:rsidR="007B2622" w:rsidRPr="004938CA" w:rsidRDefault="007B2622" w:rsidP="00F7183F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395864D9" w14:textId="77777777" w:rsidR="007B2622" w:rsidRPr="004938CA" w:rsidRDefault="007B2622" w:rsidP="00F7183F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17" w:type="dxa"/>
                  <w:tcBorders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0F21A09E" w14:textId="77777777" w:rsidR="007B2622" w:rsidRPr="004938CA" w:rsidRDefault="007B2622" w:rsidP="00F7183F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</w:tr>
            <w:tr w:rsidR="007B2622" w:rsidRPr="004938CA" w14:paraId="39616F40" w14:textId="77777777" w:rsidTr="002C2DD1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723D2245" w14:textId="77777777" w:rsidR="007B2622" w:rsidRPr="004938CA" w:rsidRDefault="007B2622" w:rsidP="00F7183F">
                  <w:pPr>
                    <w:spacing w:before="60" w:afterLines="60" w:after="144"/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2E589818" w14:textId="77777777" w:rsidR="007B2622" w:rsidRPr="004938CA" w:rsidRDefault="007B2622" w:rsidP="00F7183F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17CFA145" w14:textId="77777777" w:rsidR="007B2622" w:rsidRPr="004938CA" w:rsidRDefault="007B2622" w:rsidP="00F7183F">
                  <w:pPr>
                    <w:spacing w:before="60" w:afterLines="60" w:after="144"/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14:paraId="136A91A9" w14:textId="77777777" w:rsidR="007B2622" w:rsidRPr="004938CA" w:rsidRDefault="007B2622" w:rsidP="00F7183F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17" w:type="dxa"/>
                  <w:tcBorders>
                    <w:bottom w:val="single" w:sz="4" w:space="0" w:color="auto"/>
                  </w:tcBorders>
                  <w:shd w:val="clear" w:color="auto" w:fill="D9D9D9"/>
                  <w:vAlign w:val="center"/>
                </w:tcPr>
                <w:p w14:paraId="7A62BFB5" w14:textId="2A1069CB" w:rsidR="007B2622" w:rsidRPr="004938CA" w:rsidRDefault="002C2DD1" w:rsidP="00F7183F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Stunden </w:t>
                  </w:r>
                </w:p>
              </w:tc>
            </w:tr>
            <w:tr w:rsidR="007B2622" w:rsidRPr="004938CA" w14:paraId="53B7798C" w14:textId="77777777" w:rsidTr="002C2DD1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69F5C4B0" w14:textId="77777777" w:rsidR="007B2622" w:rsidRPr="004938CA" w:rsidRDefault="007B2622" w:rsidP="00F7183F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148776FF" w14:textId="77777777" w:rsidR="007B2622" w:rsidRPr="004938CA" w:rsidRDefault="007B2622" w:rsidP="00F7183F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2BECCD0F" w14:textId="77777777" w:rsidR="007B2622" w:rsidRPr="004938CA" w:rsidRDefault="007B2622" w:rsidP="00F7183F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368389AC" w14:textId="77777777" w:rsidR="007B2622" w:rsidRPr="004938CA" w:rsidRDefault="007B2622" w:rsidP="00F7183F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17" w:type="dxa"/>
                  <w:tcBorders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6F45616D" w14:textId="77777777" w:rsidR="007B2622" w:rsidRPr="004938CA" w:rsidRDefault="007B2622" w:rsidP="00F7183F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</w:tr>
            <w:tr w:rsidR="007B2622" w:rsidRPr="004938CA" w14:paraId="1949E9EB" w14:textId="77777777" w:rsidTr="002C2DD1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40BEDFE1" w14:textId="5A9A6963" w:rsidR="007B2622" w:rsidRPr="004938CA" w:rsidRDefault="002C2DD1" w:rsidP="0023172C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Dauer der Sommerferien </w:t>
                  </w:r>
                  <w:r w:rsidR="007B2622" w:rsidRPr="004938CA">
                    <w:rPr>
                      <w:rFonts w:ascii="Arial" w:hAnsi="Arial" w:cs="Arial"/>
                    </w:rPr>
                    <w:t xml:space="preserve">: </w:t>
                  </w: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14:paraId="759F836A" w14:textId="77777777" w:rsidR="007B2622" w:rsidRPr="004938CA" w:rsidRDefault="007B2622" w:rsidP="00F7183F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bottom w:val="single" w:sz="4" w:space="0" w:color="auto"/>
                  </w:tcBorders>
                  <w:shd w:val="clear" w:color="auto" w:fill="D9D9D9"/>
                  <w:vAlign w:val="center"/>
                </w:tcPr>
                <w:p w14:paraId="0381810F" w14:textId="599CC383" w:rsidR="007B2622" w:rsidRPr="004938CA" w:rsidRDefault="002C2DD1" w:rsidP="00F7183F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6</w:t>
                  </w:r>
                </w:p>
              </w:tc>
              <w:tc>
                <w:tcPr>
                  <w:tcW w:w="1701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1A40C031" w14:textId="77777777" w:rsidR="007B2622" w:rsidRPr="004938CA" w:rsidRDefault="007B2622" w:rsidP="00F7183F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17" w:type="dxa"/>
                  <w:tcBorders>
                    <w:bottom w:val="single" w:sz="4" w:space="0" w:color="auto"/>
                  </w:tcBorders>
                  <w:shd w:val="clear" w:color="auto" w:fill="D9D9D9"/>
                  <w:vAlign w:val="center"/>
                </w:tcPr>
                <w:p w14:paraId="4119E3EE" w14:textId="40EAFCF9" w:rsidR="007B2622" w:rsidRPr="004938CA" w:rsidRDefault="002C2DD1" w:rsidP="00F7183F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Sekunden</w:t>
                  </w:r>
                </w:p>
              </w:tc>
            </w:tr>
            <w:tr w:rsidR="007B2622" w:rsidRPr="004938CA" w14:paraId="206DFEEF" w14:textId="77777777" w:rsidTr="002C2DD1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439FA8A6" w14:textId="77777777" w:rsidR="007B2622" w:rsidRPr="004938CA" w:rsidRDefault="007B2622" w:rsidP="00F7183F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5F15BEB2" w14:textId="77777777" w:rsidR="007B2622" w:rsidRPr="004938CA" w:rsidRDefault="007B2622" w:rsidP="00F7183F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60419D10" w14:textId="77777777" w:rsidR="007B2622" w:rsidRPr="004938CA" w:rsidRDefault="007B2622" w:rsidP="00F7183F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503345F4" w14:textId="77777777" w:rsidR="007B2622" w:rsidRPr="004938CA" w:rsidRDefault="007B2622" w:rsidP="00F7183F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17" w:type="dxa"/>
                  <w:tcBorders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5A0F84FF" w14:textId="77777777" w:rsidR="007B2622" w:rsidRPr="004938CA" w:rsidRDefault="007B2622" w:rsidP="00F7183F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</w:tr>
            <w:tr w:rsidR="007B2622" w:rsidRPr="004938CA" w14:paraId="31970CBB" w14:textId="77777777" w:rsidTr="002C2DD1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36D9D790" w14:textId="77777777" w:rsidR="007B2622" w:rsidRPr="004938CA" w:rsidRDefault="007B2622" w:rsidP="00F7183F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5E2F86C1" w14:textId="77777777" w:rsidR="007B2622" w:rsidRPr="004938CA" w:rsidRDefault="007B2622" w:rsidP="00F7183F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605172FA" w14:textId="77777777" w:rsidR="007B2622" w:rsidRPr="004938CA" w:rsidRDefault="007B2622" w:rsidP="00F7183F">
                  <w:pPr>
                    <w:spacing w:before="60" w:afterLines="60" w:after="144"/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14:paraId="2FB4CAFF" w14:textId="77777777" w:rsidR="007B2622" w:rsidRPr="004938CA" w:rsidRDefault="007B2622" w:rsidP="00F7183F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17" w:type="dxa"/>
                  <w:tcBorders>
                    <w:bottom w:val="single" w:sz="4" w:space="0" w:color="auto"/>
                  </w:tcBorders>
                  <w:shd w:val="clear" w:color="auto" w:fill="D9D9D9"/>
                  <w:vAlign w:val="center"/>
                </w:tcPr>
                <w:p w14:paraId="45DC5AE0" w14:textId="4B34772F" w:rsidR="007B2622" w:rsidRPr="004938CA" w:rsidRDefault="002C2DD1" w:rsidP="00F7183F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Wochen</w:t>
                  </w:r>
                </w:p>
              </w:tc>
            </w:tr>
            <w:tr w:rsidR="007B2622" w:rsidRPr="004938CA" w14:paraId="070F70A4" w14:textId="77777777" w:rsidTr="002C2DD1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0AD0351C" w14:textId="77777777" w:rsidR="007B2622" w:rsidRPr="004938CA" w:rsidRDefault="007B2622" w:rsidP="00F7183F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7092181C" w14:textId="77777777" w:rsidR="007B2622" w:rsidRPr="004938CA" w:rsidRDefault="007B2622" w:rsidP="00F7183F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2FB3D911" w14:textId="77777777" w:rsidR="007B2622" w:rsidRPr="004938CA" w:rsidRDefault="007B2622" w:rsidP="00F7183F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219B346C" w14:textId="77777777" w:rsidR="007B2622" w:rsidRPr="004938CA" w:rsidRDefault="007B2622" w:rsidP="00F7183F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17" w:type="dxa"/>
                  <w:tcBorders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5A36E581" w14:textId="77777777" w:rsidR="007B2622" w:rsidRPr="004938CA" w:rsidRDefault="007B2622" w:rsidP="00F7183F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</w:tr>
            <w:tr w:rsidR="007B2622" w:rsidRPr="004938CA" w14:paraId="304B5C02" w14:textId="77777777" w:rsidTr="002C2DD1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7660F0D5" w14:textId="1A9668A7" w:rsidR="007B2622" w:rsidRPr="004938CA" w:rsidRDefault="007B2622" w:rsidP="0023172C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Dauer ei</w:t>
                  </w:r>
                  <w:r w:rsidR="0023172C">
                    <w:rPr>
                      <w:rFonts w:ascii="Arial" w:hAnsi="Arial" w:cs="Arial"/>
                    </w:rPr>
                    <w:t>ner Fernsehsendung</w:t>
                  </w:r>
                  <w:r w:rsidRPr="004938CA">
                    <w:rPr>
                      <w:rFonts w:ascii="Arial" w:hAnsi="Arial" w:cs="Arial"/>
                    </w:rPr>
                    <w:t>:</w:t>
                  </w:r>
                  <w:r w:rsidRPr="004938CA">
                    <w:rPr>
                      <w:rFonts w:ascii="Arial" w:hAnsi="Arial" w:cs="Arial"/>
                      <w:noProof/>
                    </w:rPr>
                    <w:t xml:space="preserve"> </w:t>
                  </w: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14:paraId="0004107F" w14:textId="77777777" w:rsidR="007B2622" w:rsidRPr="004938CA" w:rsidRDefault="007B2622" w:rsidP="00F7183F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bottom w:val="single" w:sz="4" w:space="0" w:color="auto"/>
                  </w:tcBorders>
                  <w:shd w:val="clear" w:color="auto" w:fill="D9D9D9"/>
                  <w:vAlign w:val="center"/>
                </w:tcPr>
                <w:p w14:paraId="36F98804" w14:textId="1FF8E25A" w:rsidR="007B2622" w:rsidRPr="004938CA" w:rsidRDefault="002C2DD1" w:rsidP="00F7183F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30</w:t>
                  </w:r>
                </w:p>
              </w:tc>
              <w:tc>
                <w:tcPr>
                  <w:tcW w:w="1701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1DE3DDEB" w14:textId="77777777" w:rsidR="007B2622" w:rsidRPr="004938CA" w:rsidRDefault="007B2622" w:rsidP="00F7183F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17" w:type="dxa"/>
                  <w:tcBorders>
                    <w:bottom w:val="single" w:sz="4" w:space="0" w:color="auto"/>
                  </w:tcBorders>
                  <w:shd w:val="clear" w:color="auto" w:fill="D9D9D9"/>
                  <w:vAlign w:val="center"/>
                </w:tcPr>
                <w:p w14:paraId="49C54741" w14:textId="3190F644" w:rsidR="007B2622" w:rsidRPr="004938CA" w:rsidRDefault="002C2DD1" w:rsidP="00F7183F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Jahre</w:t>
                  </w:r>
                </w:p>
              </w:tc>
            </w:tr>
            <w:tr w:rsidR="007B2622" w:rsidRPr="004938CA" w14:paraId="6079584A" w14:textId="77777777" w:rsidTr="002C2DD1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561598EF" w14:textId="77777777" w:rsidR="007B2622" w:rsidRPr="004938CA" w:rsidRDefault="007B2622" w:rsidP="00F7183F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1598EB5C" w14:textId="77777777" w:rsidR="007B2622" w:rsidRPr="004938CA" w:rsidRDefault="007B2622" w:rsidP="00F7183F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2689D66E" w14:textId="77777777" w:rsidR="007B2622" w:rsidRPr="004938CA" w:rsidRDefault="007B2622" w:rsidP="00F7183F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10F401AC" w14:textId="77777777" w:rsidR="007B2622" w:rsidRPr="004938CA" w:rsidRDefault="007B2622" w:rsidP="00F7183F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17" w:type="dxa"/>
                  <w:tcBorders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7BF0D070" w14:textId="77777777" w:rsidR="007B2622" w:rsidRPr="004938CA" w:rsidRDefault="007B2622" w:rsidP="00F7183F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</w:tr>
            <w:tr w:rsidR="007B2622" w:rsidRPr="004938CA" w14:paraId="6C60A212" w14:textId="77777777" w:rsidTr="002C2DD1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2A3CF59C" w14:textId="77777777" w:rsidR="007B2622" w:rsidRPr="004938CA" w:rsidRDefault="007B2622" w:rsidP="00F7183F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7FA73CA2" w14:textId="77777777" w:rsidR="007B2622" w:rsidRPr="004938CA" w:rsidRDefault="007B2622" w:rsidP="00F7183F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4DCE0052" w14:textId="77777777" w:rsidR="007B2622" w:rsidRPr="004938CA" w:rsidRDefault="007B2622" w:rsidP="00F7183F">
                  <w:pPr>
                    <w:spacing w:before="60" w:afterLines="60" w:after="144"/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14:paraId="72EF3229" w14:textId="77777777" w:rsidR="007B2622" w:rsidRPr="004938CA" w:rsidRDefault="007B2622" w:rsidP="00F7183F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17" w:type="dxa"/>
                  <w:shd w:val="clear" w:color="auto" w:fill="D9D9D9"/>
                  <w:vAlign w:val="center"/>
                </w:tcPr>
                <w:p w14:paraId="5D645012" w14:textId="1722A959" w:rsidR="007B2622" w:rsidRPr="004938CA" w:rsidRDefault="002C2DD1" w:rsidP="00F7183F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Minuten</w:t>
                  </w:r>
                </w:p>
              </w:tc>
            </w:tr>
          </w:tbl>
          <w:p w14:paraId="52367D15" w14:textId="77777777" w:rsidR="007B2622" w:rsidRDefault="007B2622" w:rsidP="00F7183F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p w14:paraId="0F6961E1" w14:textId="77777777" w:rsidR="007B2622" w:rsidRDefault="007B2622" w:rsidP="00F7183F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</w:tc>
      </w:tr>
      <w:tr w:rsidR="00F7183F" w:rsidRPr="00FA7629" w14:paraId="3CAA3C94" w14:textId="77777777" w:rsidTr="00F7183F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02777AAF" w14:textId="77777777" w:rsidR="00F7183F" w:rsidRPr="004938CA" w:rsidRDefault="00F7183F" w:rsidP="00F7183F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</w:p>
        </w:tc>
      </w:tr>
      <w:tr w:rsidR="00F7183F" w:rsidRPr="00FE0790" w14:paraId="3115C076" w14:textId="77777777" w:rsidTr="00F7183F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69E2CBAA" w14:textId="1739245F" w:rsidR="00F7183F" w:rsidRDefault="003D01B9" w:rsidP="00E5027D">
            <w:pPr>
              <w:spacing w:before="120" w:after="20"/>
              <w:jc w:val="both"/>
              <w:rPr>
                <w:rFonts w:ascii="Arial" w:hAnsi="Arial"/>
              </w:rPr>
            </w:pPr>
            <w:r>
              <w:rPr>
                <w:rFonts w:ascii="Arial" w:hAnsi="Arial"/>
              </w:rPr>
              <w:t>Welche Spinne hat den weitesten Weg zum Haus?</w:t>
            </w:r>
            <w:r w:rsidR="00E5027D">
              <w:rPr>
                <w:rFonts w:ascii="Arial" w:hAnsi="Arial"/>
              </w:rPr>
              <w:t xml:space="preserve"> Miss mit dem Lineal.</w:t>
            </w:r>
          </w:p>
          <w:p w14:paraId="1469AC5F" w14:textId="7CDC11E4" w:rsidR="003D01B9" w:rsidRDefault="003D01B9" w:rsidP="003D01B9">
            <w:pPr>
              <w:spacing w:before="20" w:after="20"/>
              <w:jc w:val="both"/>
              <w:rPr>
                <w:rFonts w:ascii="Arial" w:hAnsi="Arial"/>
              </w:rPr>
            </w:pPr>
          </w:p>
          <w:p w14:paraId="65705A78" w14:textId="76B86438" w:rsidR="003D01B9" w:rsidRDefault="003D01B9" w:rsidP="003D01B9">
            <w:pPr>
              <w:spacing w:before="20" w:after="20"/>
              <w:jc w:val="both"/>
              <w:rPr>
                <w:rFonts w:ascii="Arial" w:hAnsi="Arial"/>
                <w:sz w:val="16"/>
                <w:szCs w:val="16"/>
              </w:rPr>
            </w:pPr>
            <w:r>
              <w:rPr>
                <w:rFonts w:ascii="Arial" w:hAnsi="Arial"/>
                <w:noProof/>
                <w:sz w:val="16"/>
                <w:szCs w:val="16"/>
              </w:rPr>
              <mc:AlternateContent>
                <mc:Choice Requires="wpg">
                  <w:drawing>
                    <wp:anchor distT="0" distB="0" distL="114300" distR="114300" simplePos="0" relativeHeight="251696640" behindDoc="0" locked="0" layoutInCell="1" allowOverlap="1" wp14:anchorId="423BFCF4" wp14:editId="2CBF9878">
                      <wp:simplePos x="0" y="0"/>
                      <wp:positionH relativeFrom="column">
                        <wp:posOffset>4034790</wp:posOffset>
                      </wp:positionH>
                      <wp:positionV relativeFrom="paragraph">
                        <wp:posOffset>109855</wp:posOffset>
                      </wp:positionV>
                      <wp:extent cx="133350" cy="240030"/>
                      <wp:effectExtent l="19050" t="19050" r="38100" b="26670"/>
                      <wp:wrapNone/>
                      <wp:docPr id="53" name="Gruppieren 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3350" cy="240030"/>
                                <a:chOff x="0" y="0"/>
                                <a:chExt cx="280670" cy="521725"/>
                              </a:xfrm>
                            </wpg:grpSpPr>
                            <wps:wsp>
                              <wps:cNvPr id="54" name="Rechteck 54"/>
                              <wps:cNvSpPr/>
                              <wps:spPr>
                                <a:xfrm>
                                  <a:off x="615" y="231673"/>
                                  <a:ext cx="275303" cy="290052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" name="Gleichschenkliges Dreieck 55"/>
                              <wps:cNvSpPr/>
                              <wps:spPr>
                                <a:xfrm>
                                  <a:off x="0" y="0"/>
                                  <a:ext cx="280670" cy="23114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group w14:anchorId="7D09E81F" id="Gruppieren 53" o:spid="_x0000_s1026" style="position:absolute;margin-left:317.7pt;margin-top:8.65pt;width:10.5pt;height:18.9pt;z-index:251696640;mso-width-relative:margin;mso-height-relative:margin" coordsize="280670,521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">
                      <v:rect id="Rechteck 54" o:spid="_x0000_s1027" style="position:absolute;left:615;top:231673;width:275303;height:2900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" fillcolor="window" strokecolor="windowText" strokeweight="1pt"/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Gleichschenkliges Dreieck 55" o:spid="_x0000_s1028" type="#_x0000_t5" style="position:absolute;width:280670;height:231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" fillcolor="window" strokecolor="windowText" strokeweight="1pt"/>
                    </v:group>
                  </w:pict>
                </mc:Fallback>
              </mc:AlternateContent>
            </w:r>
          </w:p>
          <w:p w14:paraId="782DFD15" w14:textId="3FA34852" w:rsidR="00F7183F" w:rsidRDefault="00F7183F" w:rsidP="00F7183F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6786DD78" w14:textId="36FE6AAD" w:rsidR="003B2F37" w:rsidRPr="002D77DC" w:rsidRDefault="003D01B9" w:rsidP="003D01B9">
            <w:pPr>
              <w:spacing w:before="20" w:after="20"/>
              <w:rPr>
                <w:rFonts w:ascii="Arial" w:hAnsi="Arial"/>
                <w:color w:val="FF0000"/>
              </w:rPr>
            </w:pPr>
            <w:r w:rsidRPr="002D77DC">
              <w:rPr>
                <w:rFonts w:ascii="Arial" w:hAnsi="Arial"/>
                <w:noProof/>
                <w:color w:val="FF0000"/>
                <w:sz w:val="16"/>
                <w:szCs w:val="16"/>
              </w:rPr>
              <w:drawing>
                <wp:anchor distT="0" distB="0" distL="114300" distR="114300" simplePos="0" relativeHeight="251689472" behindDoc="0" locked="0" layoutInCell="1" allowOverlap="1" wp14:anchorId="3D8FAA36" wp14:editId="1A3E7659">
                  <wp:simplePos x="0" y="0"/>
                  <wp:positionH relativeFrom="column">
                    <wp:posOffset>386080</wp:posOffset>
                  </wp:positionH>
                  <wp:positionV relativeFrom="paragraph">
                    <wp:posOffset>114300</wp:posOffset>
                  </wp:positionV>
                  <wp:extent cx="179070" cy="203200"/>
                  <wp:effectExtent l="0" t="0" r="0" b="6350"/>
                  <wp:wrapThrough wrapText="bothSides">
                    <wp:wrapPolygon edited="0">
                      <wp:start x="0" y="0"/>
                      <wp:lineTo x="0" y="20250"/>
                      <wp:lineTo x="18383" y="20250"/>
                      <wp:lineTo x="18383" y="0"/>
                      <wp:lineTo x="0" y="0"/>
                    </wp:wrapPolygon>
                  </wp:wrapThrough>
                  <wp:docPr id="40" name="Grafik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2D77DC">
              <w:rPr>
                <w:rFonts w:ascii="Arial" w:hAnsi="Arial"/>
                <w:noProof/>
                <w:color w:val="FF0000"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84352" behindDoc="0" locked="0" layoutInCell="1" allowOverlap="1" wp14:anchorId="04D28945" wp14:editId="19E9419D">
                      <wp:simplePos x="0" y="0"/>
                      <wp:positionH relativeFrom="column">
                        <wp:posOffset>612140</wp:posOffset>
                      </wp:positionH>
                      <wp:positionV relativeFrom="paragraph">
                        <wp:posOffset>27305</wp:posOffset>
                      </wp:positionV>
                      <wp:extent cx="3382010" cy="208915"/>
                      <wp:effectExtent l="0" t="0" r="27940" b="19685"/>
                      <wp:wrapNone/>
                      <wp:docPr id="43" name="Verbinder: gewinkelt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382010" cy="208915"/>
                              </a:xfrm>
                              <a:prstGeom prst="bentConnector3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type w14:anchorId="1898BDD8"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Verbinder: gewinkelt 43" o:spid="_x0000_s1026" type="#_x0000_t34" style="position:absolute;margin-left:48.2pt;margin-top:2.15pt;width:266.3pt;height:16.45pt;flip:y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" strokecolor="black [3200]" strokeweight=".5pt"/>
                  </w:pict>
                </mc:Fallback>
              </mc:AlternateContent>
            </w:r>
          </w:p>
          <w:p w14:paraId="5C66E2A9" w14:textId="5708EE06" w:rsidR="003D01B9" w:rsidRDefault="003D01B9" w:rsidP="003D01B9">
            <w:pPr>
              <w:spacing w:before="20" w:after="20"/>
              <w:rPr>
                <w:rFonts w:ascii="Arial" w:hAnsi="Arial"/>
              </w:rPr>
            </w:pPr>
          </w:p>
          <w:p w14:paraId="115F8281" w14:textId="79C9FA27" w:rsidR="003D01B9" w:rsidRDefault="003D01B9" w:rsidP="003D01B9">
            <w:pPr>
              <w:spacing w:before="20" w:after="20"/>
              <w:rPr>
                <w:rFonts w:ascii="Arial" w:hAnsi="Arial"/>
              </w:rPr>
            </w:pPr>
            <w:r>
              <w:rPr>
                <w:rFonts w:ascii="Arial" w:hAnsi="Arial"/>
                <w:noProof/>
                <w:sz w:val="16"/>
                <w:szCs w:val="16"/>
              </w:rPr>
              <mc:AlternateContent>
                <mc:Choice Requires="wpg">
                  <w:drawing>
                    <wp:anchor distT="0" distB="0" distL="114300" distR="114300" simplePos="0" relativeHeight="251698688" behindDoc="0" locked="0" layoutInCell="1" allowOverlap="1" wp14:anchorId="722CB2F5" wp14:editId="083AFE14">
                      <wp:simplePos x="0" y="0"/>
                      <wp:positionH relativeFrom="column">
                        <wp:posOffset>4212590</wp:posOffset>
                      </wp:positionH>
                      <wp:positionV relativeFrom="paragraph">
                        <wp:posOffset>48260</wp:posOffset>
                      </wp:positionV>
                      <wp:extent cx="133350" cy="240030"/>
                      <wp:effectExtent l="19050" t="19050" r="38100" b="26670"/>
                      <wp:wrapNone/>
                      <wp:docPr id="56" name="Gruppieren 5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3350" cy="240030"/>
                                <a:chOff x="0" y="0"/>
                                <a:chExt cx="280670" cy="521725"/>
                              </a:xfrm>
                            </wpg:grpSpPr>
                            <wps:wsp>
                              <wps:cNvPr id="57" name="Rechteck 57"/>
                              <wps:cNvSpPr/>
                              <wps:spPr>
                                <a:xfrm>
                                  <a:off x="615" y="231673"/>
                                  <a:ext cx="275303" cy="290052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" name="Gleichschenkliges Dreieck 58"/>
                              <wps:cNvSpPr/>
                              <wps:spPr>
                                <a:xfrm>
                                  <a:off x="0" y="0"/>
                                  <a:ext cx="280670" cy="23114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group w14:anchorId="28D1CDA2" id="Gruppieren 56" o:spid="_x0000_s1026" style="position:absolute;margin-left:331.7pt;margin-top:3.8pt;width:10.5pt;height:18.9pt;z-index:251698688;mso-width-relative:margin;mso-height-relative:margin" coordsize="280670,521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">
                      <v:rect id="Rechteck 57" o:spid="_x0000_s1027" style="position:absolute;left:615;top:231673;width:275303;height:2900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" fillcolor="window" strokecolor="windowText" strokeweight="1pt"/>
                      <v:shape id="Gleichschenkliges Dreieck 58" o:spid="_x0000_s1028" type="#_x0000_t5" style="position:absolute;width:280670;height:231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" fillcolor="window" strokecolor="windowText" strokeweight="1pt"/>
                    </v:group>
                  </w:pict>
                </mc:Fallback>
              </mc:AlternateContent>
            </w:r>
            <w:r w:rsidRPr="002C2DD1">
              <w:rPr>
                <w:rFonts w:ascii="Arial" w:hAnsi="Arial"/>
                <w:noProof/>
                <w:sz w:val="16"/>
                <w:szCs w:val="16"/>
              </w:rPr>
              <w:drawing>
                <wp:anchor distT="0" distB="0" distL="114300" distR="114300" simplePos="0" relativeHeight="251690496" behindDoc="0" locked="0" layoutInCell="1" allowOverlap="1" wp14:anchorId="626857FA" wp14:editId="34ECA0BF">
                  <wp:simplePos x="0" y="0"/>
                  <wp:positionH relativeFrom="column">
                    <wp:posOffset>361315</wp:posOffset>
                  </wp:positionH>
                  <wp:positionV relativeFrom="paragraph">
                    <wp:posOffset>83185</wp:posOffset>
                  </wp:positionV>
                  <wp:extent cx="198120" cy="224155"/>
                  <wp:effectExtent l="0" t="0" r="0" b="4445"/>
                  <wp:wrapThrough wrapText="bothSides">
                    <wp:wrapPolygon edited="0">
                      <wp:start x="0" y="0"/>
                      <wp:lineTo x="0" y="20193"/>
                      <wp:lineTo x="18692" y="20193"/>
                      <wp:lineTo x="18692" y="0"/>
                      <wp:lineTo x="0" y="0"/>
                    </wp:wrapPolygon>
                  </wp:wrapThrough>
                  <wp:docPr id="41" name="Grafik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duotone>
                              <a:prstClr val="black"/>
                              <a:schemeClr val="accent4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" cy="224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Arial" w:hAnsi="Arial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85376" behindDoc="0" locked="0" layoutInCell="1" allowOverlap="1" wp14:anchorId="121B1317" wp14:editId="64096E21">
                      <wp:simplePos x="0" y="0"/>
                      <wp:positionH relativeFrom="column">
                        <wp:posOffset>558107</wp:posOffset>
                      </wp:positionH>
                      <wp:positionV relativeFrom="paragraph">
                        <wp:posOffset>209204</wp:posOffset>
                      </wp:positionV>
                      <wp:extent cx="3611418" cy="18472"/>
                      <wp:effectExtent l="0" t="0" r="27305" b="19685"/>
                      <wp:wrapNone/>
                      <wp:docPr id="44" name="Gerader Verbinder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611418" cy="1847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line w14:anchorId="796E7CB7" id="Gerader Verbinder 44" o:spid="_x0000_s1026" style="position:absolute;z-index:2516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.95pt,16.45pt" to="328.3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3D2FE93E" w14:textId="6603DC14" w:rsidR="003D01B9" w:rsidRDefault="003D01B9" w:rsidP="003D01B9">
            <w:pPr>
              <w:spacing w:before="20" w:after="20"/>
              <w:rPr>
                <w:rFonts w:ascii="Arial" w:hAnsi="Arial"/>
              </w:rPr>
            </w:pPr>
          </w:p>
          <w:p w14:paraId="632F4410" w14:textId="2D4E281A" w:rsidR="003D01B9" w:rsidRPr="003D01B9" w:rsidRDefault="003D01B9" w:rsidP="003D01B9">
            <w:pPr>
              <w:spacing w:before="20" w:after="20"/>
              <w:rPr>
                <w:rFonts w:ascii="Arial" w:hAnsi="Arial"/>
              </w:rPr>
            </w:pPr>
            <w:r>
              <w:rPr>
                <w:rFonts w:ascii="Arial" w:hAnsi="Arial"/>
                <w:noProof/>
                <w:sz w:val="16"/>
                <w:szCs w:val="16"/>
              </w:rPr>
              <mc:AlternateContent>
                <mc:Choice Requires="wpg">
                  <w:drawing>
                    <wp:anchor distT="0" distB="0" distL="114300" distR="114300" simplePos="0" relativeHeight="251694592" behindDoc="0" locked="0" layoutInCell="1" allowOverlap="1" wp14:anchorId="6C155842" wp14:editId="61B702D7">
                      <wp:simplePos x="0" y="0"/>
                      <wp:positionH relativeFrom="column">
                        <wp:posOffset>3596005</wp:posOffset>
                      </wp:positionH>
                      <wp:positionV relativeFrom="paragraph">
                        <wp:posOffset>66675</wp:posOffset>
                      </wp:positionV>
                      <wp:extent cx="133350" cy="240030"/>
                      <wp:effectExtent l="19050" t="19050" r="38100" b="26670"/>
                      <wp:wrapNone/>
                      <wp:docPr id="52" name="Gruppieren 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3350" cy="240030"/>
                                <a:chOff x="0" y="0"/>
                                <a:chExt cx="280670" cy="521725"/>
                              </a:xfrm>
                            </wpg:grpSpPr>
                            <wps:wsp>
                              <wps:cNvPr id="50" name="Rechteck 50"/>
                              <wps:cNvSpPr/>
                              <wps:spPr>
                                <a:xfrm>
                                  <a:off x="615" y="231673"/>
                                  <a:ext cx="275303" cy="290052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" name="Gleichschenkliges Dreieck 51"/>
                              <wps:cNvSpPr/>
                              <wps:spPr>
                                <a:xfrm>
                                  <a:off x="0" y="0"/>
                                  <a:ext cx="280670" cy="231140"/>
                                </a:xfrm>
                                <a:prstGeom prst="triangl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group w14:anchorId="346EBA8D" id="Gruppieren 52" o:spid="_x0000_s1026" style="position:absolute;margin-left:283.15pt;margin-top:5.25pt;width:10.5pt;height:18.9pt;z-index:251694592;mso-width-relative:margin;mso-height-relative:margin" coordsize="280670,521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">
                      <v:rect id="Rechteck 50" o:spid="_x0000_s1027" style="position:absolute;left:615;top:231673;width:275303;height:2900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" fillcolor="white [3201]" strokecolor="black [3200]" strokeweight="1pt"/>
                      <v:shape id="Gleichschenkliges Dreieck 51" o:spid="_x0000_s1028" type="#_x0000_t5" style="position:absolute;width:280670;height:231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" fillcolor="white [3201]" strokecolor="black [3200]" strokeweight="1pt"/>
                    </v:group>
                  </w:pict>
                </mc:Fallback>
              </mc:AlternateContent>
            </w:r>
            <w:r w:rsidRPr="002C2DD1">
              <w:rPr>
                <w:rFonts w:ascii="Arial" w:hAnsi="Arial"/>
                <w:noProof/>
                <w:sz w:val="16"/>
                <w:szCs w:val="16"/>
              </w:rPr>
              <w:drawing>
                <wp:anchor distT="0" distB="0" distL="114300" distR="114300" simplePos="0" relativeHeight="251691520" behindDoc="0" locked="0" layoutInCell="1" allowOverlap="1" wp14:anchorId="378A7A9D" wp14:editId="3858777C">
                  <wp:simplePos x="0" y="0"/>
                  <wp:positionH relativeFrom="column">
                    <wp:posOffset>332740</wp:posOffset>
                  </wp:positionH>
                  <wp:positionV relativeFrom="paragraph">
                    <wp:posOffset>67945</wp:posOffset>
                  </wp:positionV>
                  <wp:extent cx="191135" cy="217170"/>
                  <wp:effectExtent l="0" t="0" r="0" b="0"/>
                  <wp:wrapThrough wrapText="bothSides">
                    <wp:wrapPolygon edited="0">
                      <wp:start x="0" y="0"/>
                      <wp:lineTo x="0" y="18947"/>
                      <wp:lineTo x="19375" y="18947"/>
                      <wp:lineTo x="19375" y="0"/>
                      <wp:lineTo x="0" y="0"/>
                    </wp:wrapPolygon>
                  </wp:wrapThrough>
                  <wp:docPr id="42" name="Grafik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duotone>
                              <a:prstClr val="black"/>
                              <a:schemeClr val="accent6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191135" cy="217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Arial" w:hAnsi="Arial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88448" behindDoc="0" locked="0" layoutInCell="1" allowOverlap="1" wp14:anchorId="26D8706A" wp14:editId="02903DD9">
                      <wp:simplePos x="0" y="0"/>
                      <wp:positionH relativeFrom="column">
                        <wp:posOffset>2136775</wp:posOffset>
                      </wp:positionH>
                      <wp:positionV relativeFrom="paragraph">
                        <wp:posOffset>216535</wp:posOffset>
                      </wp:positionV>
                      <wp:extent cx="1410335" cy="432435"/>
                      <wp:effectExtent l="0" t="0" r="37465" b="24765"/>
                      <wp:wrapNone/>
                      <wp:docPr id="46" name="Gerader Verbinder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410335" cy="43243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line w14:anchorId="4096D8DB" id="Gerader Verbinder 46" o:spid="_x0000_s1026" style="position:absolute;flip:y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25pt,17.05pt" to="279.3pt,5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" strokecolor="windowText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86400" behindDoc="0" locked="0" layoutInCell="1" allowOverlap="1" wp14:anchorId="174881D3" wp14:editId="72A15B63">
                      <wp:simplePos x="0" y="0"/>
                      <wp:positionH relativeFrom="column">
                        <wp:posOffset>521162</wp:posOffset>
                      </wp:positionH>
                      <wp:positionV relativeFrom="paragraph">
                        <wp:posOffset>187787</wp:posOffset>
                      </wp:positionV>
                      <wp:extent cx="1625600" cy="461818"/>
                      <wp:effectExtent l="0" t="0" r="31750" b="33655"/>
                      <wp:wrapNone/>
                      <wp:docPr id="45" name="Gerader Verbinder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25600" cy="46181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line w14:anchorId="61ED9771" id="Gerader Verbinder 45" o:spid="_x0000_s1026" style="position:absolute;z-index:2516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.05pt,14.8pt" to="169.05pt,5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4A5F476E" w14:textId="7BC60823" w:rsidR="003B2F37" w:rsidRDefault="003B2F37" w:rsidP="00F7183F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04970B0E" w14:textId="2D859C4D" w:rsidR="003B2F37" w:rsidRDefault="003B2F37" w:rsidP="00F7183F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7302D62F" w14:textId="77777777" w:rsidR="003B2F37" w:rsidRDefault="003B2F37" w:rsidP="00F7183F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760F0A71" w14:textId="2B038DD2" w:rsidR="003B2F37" w:rsidRDefault="003B2F37" w:rsidP="00F7183F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01D9FCDD" w14:textId="77777777" w:rsidR="003B2F37" w:rsidRDefault="003B2F37" w:rsidP="00F7183F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3CAC17B1" w14:textId="548EB59C" w:rsidR="003D01B9" w:rsidRPr="003D01B9" w:rsidRDefault="003D01B9" w:rsidP="003D01B9">
            <w:pPr>
              <w:spacing w:before="20" w:after="20"/>
              <w:rPr>
                <w:rFonts w:ascii="Arial" w:hAnsi="Arial"/>
              </w:rPr>
            </w:pPr>
          </w:p>
        </w:tc>
      </w:tr>
    </w:tbl>
    <w:p w14:paraId="08500FB6" w14:textId="77777777" w:rsidR="00F7183F" w:rsidRDefault="00F7183F" w:rsidP="00D479BB"/>
    <w:p w14:paraId="74EF9F0F" w14:textId="3C61B15C" w:rsidR="00F7183F" w:rsidRDefault="00F7183F" w:rsidP="00D479BB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F7183F" w:rsidRPr="00FA7629" w14:paraId="3327F32E" w14:textId="77777777" w:rsidTr="00F7183F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1076A86C" w14:textId="77777777" w:rsidR="00F7183F" w:rsidRPr="004938CA" w:rsidRDefault="00F7183F" w:rsidP="00F7183F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F7183F" w:rsidRPr="00FE0790" w14:paraId="3BCACB4C" w14:textId="77777777" w:rsidTr="00F7183F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1EA8EB2D" w14:textId="19F67628" w:rsidR="00F7183F" w:rsidRPr="00DA3861" w:rsidRDefault="00CB0F4B" w:rsidP="00F7183F">
            <w:pPr>
              <w:pStyle w:val="Listenabsatz"/>
              <w:spacing w:before="120" w:after="0" w:line="360" w:lineRule="auto"/>
              <w:ind w:left="709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A3861">
              <w:rPr>
                <w:rFonts w:ascii="Arial" w:hAnsi="Arial" w:cs="Arial"/>
                <w:sz w:val="24"/>
                <w:szCs w:val="24"/>
              </w:rPr>
              <w:t>Eine Spinne</w:t>
            </w:r>
            <w:r w:rsidR="00F7183F">
              <w:rPr>
                <w:rFonts w:ascii="Arial" w:hAnsi="Arial" w:cs="Arial"/>
                <w:sz w:val="24"/>
                <w:szCs w:val="24"/>
              </w:rPr>
              <w:t xml:space="preserve"> krabbelt</w:t>
            </w:r>
            <w:r w:rsidR="00F7183F" w:rsidRPr="00DA3861">
              <w:rPr>
                <w:rFonts w:ascii="Arial" w:hAnsi="Arial" w:cs="Arial"/>
                <w:sz w:val="24"/>
                <w:szCs w:val="24"/>
              </w:rPr>
              <w:t xml:space="preserve"> täglich vo</w:t>
            </w:r>
            <w:r w:rsidR="00F7183F">
              <w:rPr>
                <w:rFonts w:ascii="Arial" w:hAnsi="Arial" w:cs="Arial"/>
                <w:sz w:val="24"/>
                <w:szCs w:val="24"/>
              </w:rPr>
              <w:t>m See zum Netz</w:t>
            </w:r>
            <w:r w:rsidR="00F7183F" w:rsidRPr="00DA3861">
              <w:rPr>
                <w:rFonts w:ascii="Arial" w:hAnsi="Arial" w:cs="Arial"/>
                <w:sz w:val="24"/>
                <w:szCs w:val="24"/>
              </w:rPr>
              <w:t xml:space="preserve"> und wieder zurück. </w:t>
            </w:r>
          </w:p>
          <w:p w14:paraId="5152F16B" w14:textId="61B16931" w:rsidR="00F7183F" w:rsidRPr="00DA3861" w:rsidRDefault="00F7183F" w:rsidP="00F7183F">
            <w:pPr>
              <w:pStyle w:val="Listenabsatz"/>
              <w:spacing w:after="0" w:line="360" w:lineRule="auto"/>
              <w:ind w:left="644" w:firstLine="65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A3861">
              <w:rPr>
                <w:rFonts w:ascii="Arial" w:hAnsi="Arial" w:cs="Arial"/>
                <w:sz w:val="24"/>
                <w:szCs w:val="24"/>
              </w:rPr>
              <w:t xml:space="preserve">Die Entfernung </w:t>
            </w:r>
            <w:r>
              <w:rPr>
                <w:rFonts w:ascii="Arial" w:hAnsi="Arial" w:cs="Arial"/>
                <w:sz w:val="24"/>
                <w:szCs w:val="24"/>
              </w:rPr>
              <w:t xml:space="preserve">beträgt </w:t>
            </w:r>
            <w:r w:rsidR="00E5027D">
              <w:rPr>
                <w:rFonts w:ascii="Arial" w:hAnsi="Arial" w:cs="Arial"/>
                <w:sz w:val="24"/>
                <w:szCs w:val="24"/>
              </w:rPr>
              <w:t>3</w:t>
            </w:r>
            <w:r>
              <w:rPr>
                <w:rFonts w:ascii="Arial" w:hAnsi="Arial" w:cs="Arial"/>
                <w:sz w:val="24"/>
                <w:szCs w:val="24"/>
              </w:rPr>
              <w:t xml:space="preserve"> m</w:t>
            </w:r>
            <w:r w:rsidRPr="00DA3861">
              <w:rPr>
                <w:rFonts w:ascii="Arial" w:hAnsi="Arial" w:cs="Arial"/>
                <w:sz w:val="24"/>
                <w:szCs w:val="24"/>
              </w:rPr>
              <w:t xml:space="preserve">. </w:t>
            </w:r>
          </w:p>
          <w:p w14:paraId="76046811" w14:textId="62652BD5" w:rsidR="00F7183F" w:rsidRPr="00DA3861" w:rsidRDefault="00F7183F" w:rsidP="00F7183F">
            <w:pPr>
              <w:pStyle w:val="Listenabsatz"/>
              <w:spacing w:line="360" w:lineRule="auto"/>
              <w:ind w:left="644" w:firstLine="65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A3861">
              <w:rPr>
                <w:rFonts w:ascii="Arial" w:hAnsi="Arial" w:cs="Arial"/>
                <w:sz w:val="24"/>
                <w:szCs w:val="24"/>
              </w:rPr>
              <w:t xml:space="preserve">Wie viele </w:t>
            </w:r>
            <w:r>
              <w:rPr>
                <w:rFonts w:ascii="Arial" w:hAnsi="Arial" w:cs="Arial"/>
                <w:sz w:val="24"/>
                <w:szCs w:val="24"/>
              </w:rPr>
              <w:t>Meter</w:t>
            </w:r>
            <w:r w:rsidR="00E5027D">
              <w:rPr>
                <w:rFonts w:ascii="Arial" w:hAnsi="Arial" w:cs="Arial"/>
                <w:sz w:val="24"/>
                <w:szCs w:val="24"/>
              </w:rPr>
              <w:t xml:space="preserve"> legt sie in einer Woche zurück</w:t>
            </w:r>
            <w:r w:rsidRPr="00DA3861">
              <w:rPr>
                <w:rFonts w:ascii="Arial" w:hAnsi="Arial" w:cs="Arial"/>
                <w:sz w:val="24"/>
                <w:szCs w:val="24"/>
              </w:rPr>
              <w:t>?</w:t>
            </w:r>
          </w:p>
          <w:tbl>
            <w:tblPr>
              <w:tblW w:w="0" w:type="auto"/>
              <w:tblInd w:w="817" w:type="dxa"/>
              <w:tblBorders>
                <w:top w:val="single" w:sz="4" w:space="0" w:color="A6A6A6"/>
                <w:left w:val="single" w:sz="4" w:space="0" w:color="A6A6A6"/>
                <w:bottom w:val="single" w:sz="4" w:space="0" w:color="A6A6A6"/>
                <w:right w:val="single" w:sz="4" w:space="0" w:color="A6A6A6"/>
                <w:insideH w:val="single" w:sz="4" w:space="0" w:color="A6A6A6"/>
                <w:insideV w:val="single" w:sz="4" w:space="0" w:color="A6A6A6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66"/>
              <w:gridCol w:w="253"/>
              <w:gridCol w:w="315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</w:tblGrid>
            <w:tr w:rsidR="00F7183F" w:rsidRPr="007A3313" w14:paraId="5725D665" w14:textId="77777777" w:rsidTr="00AD241E">
              <w:trPr>
                <w:trHeight w:hRule="exact" w:val="284"/>
              </w:trPr>
              <w:tc>
                <w:tcPr>
                  <w:tcW w:w="266" w:type="dxa"/>
                  <w:shd w:val="clear" w:color="auto" w:fill="auto"/>
                </w:tcPr>
                <w:p w14:paraId="221937FB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53" w:type="dxa"/>
                  <w:shd w:val="clear" w:color="auto" w:fill="auto"/>
                </w:tcPr>
                <w:p w14:paraId="3C856FED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315" w:type="dxa"/>
                  <w:shd w:val="clear" w:color="auto" w:fill="auto"/>
                </w:tcPr>
                <w:p w14:paraId="6623A578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08FECA7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C76600B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44F4144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F87A6AD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212429F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1928655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D384A0A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37D2F56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48DB794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BC89196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8862C30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E5A21A7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2C9D2F1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3AE4823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0121F5C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249F28E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9EAD4E0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0F5846B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5E5F50F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1F7016A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BFE057D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B257F47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8908BCD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C501C7A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8614877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</w:tr>
            <w:tr w:rsidR="00F7183F" w:rsidRPr="007A3313" w14:paraId="69D7D7C6" w14:textId="77777777" w:rsidTr="00AD241E">
              <w:trPr>
                <w:trHeight w:hRule="exact" w:val="284"/>
              </w:trPr>
              <w:tc>
                <w:tcPr>
                  <w:tcW w:w="266" w:type="dxa"/>
                  <w:shd w:val="clear" w:color="auto" w:fill="auto"/>
                </w:tcPr>
                <w:p w14:paraId="619EC060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53" w:type="dxa"/>
                  <w:shd w:val="clear" w:color="auto" w:fill="auto"/>
                </w:tcPr>
                <w:p w14:paraId="2246FAFE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315" w:type="dxa"/>
                  <w:shd w:val="clear" w:color="auto" w:fill="auto"/>
                </w:tcPr>
                <w:p w14:paraId="1817AD21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F599012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9F8EE84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DE2E79D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4DC4B92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24C2290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DD6D855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63635E8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8BED707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C4C07E7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BD7F305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692F94F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F731427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CD90ECF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E19F1BE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45BD7FE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27A208A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23F0BE0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7B75DA1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08FA760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2150F6D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CFDA4B0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9A3B07A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7B62F89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34A4DF2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49D1914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</w:tr>
            <w:tr w:rsidR="00F7183F" w:rsidRPr="007A3313" w14:paraId="08D535AF" w14:textId="77777777" w:rsidTr="00AD241E">
              <w:trPr>
                <w:trHeight w:hRule="exact" w:val="284"/>
              </w:trPr>
              <w:tc>
                <w:tcPr>
                  <w:tcW w:w="266" w:type="dxa"/>
                  <w:shd w:val="clear" w:color="auto" w:fill="auto"/>
                </w:tcPr>
                <w:p w14:paraId="187DBA06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53" w:type="dxa"/>
                  <w:shd w:val="clear" w:color="auto" w:fill="auto"/>
                </w:tcPr>
                <w:p w14:paraId="2A562BA8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315" w:type="dxa"/>
                  <w:shd w:val="clear" w:color="auto" w:fill="auto"/>
                </w:tcPr>
                <w:p w14:paraId="46D59DB4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C0FDBC9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76F55E1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53E8ADA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B61BF8A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FFDCBA6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67A9A30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879F915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A5565B6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92BAABF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B421AA1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20489FF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32EF10C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AE24B67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673736D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620019A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4EA4517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A695C85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70F39FF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E30EA1E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5924BC0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870F032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FBB9A23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B1500BC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FCA2C34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A0E7CC4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</w:tr>
            <w:tr w:rsidR="00F7183F" w:rsidRPr="007A3313" w14:paraId="7E8299A7" w14:textId="77777777" w:rsidTr="00AD241E">
              <w:trPr>
                <w:trHeight w:hRule="exact" w:val="284"/>
              </w:trPr>
              <w:tc>
                <w:tcPr>
                  <w:tcW w:w="266" w:type="dxa"/>
                  <w:shd w:val="clear" w:color="auto" w:fill="auto"/>
                </w:tcPr>
                <w:p w14:paraId="7679432D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53" w:type="dxa"/>
                  <w:shd w:val="clear" w:color="auto" w:fill="auto"/>
                </w:tcPr>
                <w:p w14:paraId="251315ED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315" w:type="dxa"/>
                  <w:shd w:val="clear" w:color="auto" w:fill="auto"/>
                </w:tcPr>
                <w:p w14:paraId="683CF33F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54CA30A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817605E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3D8D6A7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0AFC313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1DB73CA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AF5D597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40FC716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C5590E6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9A4B5B4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EDB6E52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323EE8C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4833185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80FB228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D325F28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07944F9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757A3DA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835C029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1199B4C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E676124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F067432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5A4A55D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868BCBA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51CDA2D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EEAC970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03EA668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</w:tr>
            <w:tr w:rsidR="00F7183F" w:rsidRPr="007A3313" w14:paraId="0DA7F7A4" w14:textId="77777777" w:rsidTr="00AD241E">
              <w:trPr>
                <w:trHeight w:hRule="exact" w:val="284"/>
              </w:trPr>
              <w:tc>
                <w:tcPr>
                  <w:tcW w:w="266" w:type="dxa"/>
                  <w:shd w:val="clear" w:color="auto" w:fill="auto"/>
                </w:tcPr>
                <w:p w14:paraId="734D8C82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53" w:type="dxa"/>
                  <w:shd w:val="clear" w:color="auto" w:fill="auto"/>
                </w:tcPr>
                <w:p w14:paraId="01145496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315" w:type="dxa"/>
                  <w:shd w:val="clear" w:color="auto" w:fill="auto"/>
                </w:tcPr>
                <w:p w14:paraId="03FDADA0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5FA9045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87D6E6E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F0257DD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7F19454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9D4023A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5664F40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0FB1E78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CCCC1BA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630D822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AE068D7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E22EDCC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D09A850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68AF2FC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B9872EF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27DF5F1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5510473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024B12E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AADFFDC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03D8611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34D30A3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34FBDB9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52E3A40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97D6D23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BD0A0EB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DBA42F8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</w:tr>
            <w:tr w:rsidR="00F7183F" w:rsidRPr="007A3313" w14:paraId="2AC7CBF6" w14:textId="77777777" w:rsidTr="00AD241E">
              <w:trPr>
                <w:trHeight w:hRule="exact" w:val="284"/>
              </w:trPr>
              <w:tc>
                <w:tcPr>
                  <w:tcW w:w="266" w:type="dxa"/>
                  <w:shd w:val="clear" w:color="auto" w:fill="auto"/>
                </w:tcPr>
                <w:p w14:paraId="7FD4165B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53" w:type="dxa"/>
                  <w:shd w:val="clear" w:color="auto" w:fill="auto"/>
                </w:tcPr>
                <w:p w14:paraId="066AA1B7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315" w:type="dxa"/>
                  <w:shd w:val="clear" w:color="auto" w:fill="auto"/>
                </w:tcPr>
                <w:p w14:paraId="43CA9850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E41FCB2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4880504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13547D1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410DCD6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5F4FB9F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265EE22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B6D735A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0EF3E34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5322A21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0871AA4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A15D992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348A7A1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553B369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716C0E0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EF2236C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A45BC1B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04E116F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DFF7696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C75393A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8213B0B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DE2C7B9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014DCED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B6C25FA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EF98BEF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67A3ECB" w14:textId="77777777" w:rsidR="00F7183F" w:rsidRPr="007A3313" w:rsidRDefault="00F7183F" w:rsidP="00F7183F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</w:tr>
          </w:tbl>
          <w:p w14:paraId="4DE86A84" w14:textId="1B220D70" w:rsidR="00F7183F" w:rsidRDefault="00F7183F" w:rsidP="00F7183F">
            <w:pPr>
              <w:pStyle w:val="Kopfzeile"/>
              <w:spacing w:before="120" w:after="120"/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 xml:space="preserve">         </w:t>
            </w:r>
          </w:p>
          <w:p w14:paraId="684B3519" w14:textId="2AD7DD03" w:rsidR="00F7183F" w:rsidRPr="004938CA" w:rsidRDefault="00F7183F" w:rsidP="00F7183F">
            <w:pPr>
              <w:pStyle w:val="Kopfzeile"/>
              <w:spacing w:before="120" w:after="120"/>
              <w:rPr>
                <w:sz w:val="24"/>
              </w:rPr>
            </w:pPr>
            <w:r>
              <w:rPr>
                <w:rFonts w:cs="Arial"/>
                <w:sz w:val="24"/>
              </w:rPr>
              <w:t xml:space="preserve">           </w:t>
            </w:r>
            <w:r w:rsidRPr="004938CA">
              <w:rPr>
                <w:rFonts w:cs="Arial"/>
                <w:sz w:val="24"/>
              </w:rPr>
              <w:t>Antwort: ____________________________________________________</w:t>
            </w:r>
          </w:p>
          <w:p w14:paraId="2840F68C" w14:textId="1C3BB132" w:rsidR="00F7183F" w:rsidRDefault="00EF4594" w:rsidP="00F7183F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  <w:r>
              <w:rPr>
                <w:noProof/>
              </w:rPr>
              <w:drawing>
                <wp:anchor distT="0" distB="0" distL="114300" distR="114300" simplePos="0" relativeHeight="251741696" behindDoc="1" locked="0" layoutInCell="1" allowOverlap="1" wp14:anchorId="5158A5A4" wp14:editId="3EA7D018">
                  <wp:simplePos x="0" y="0"/>
                  <wp:positionH relativeFrom="column">
                    <wp:posOffset>-698500</wp:posOffset>
                  </wp:positionH>
                  <wp:positionV relativeFrom="paragraph">
                    <wp:posOffset>2540</wp:posOffset>
                  </wp:positionV>
                  <wp:extent cx="697865" cy="680085"/>
                  <wp:effectExtent l="0" t="0" r="6985" b="5715"/>
                  <wp:wrapTight wrapText="bothSides">
                    <wp:wrapPolygon edited="0">
                      <wp:start x="0" y="0"/>
                      <wp:lineTo x="0" y="21176"/>
                      <wp:lineTo x="21227" y="21176"/>
                      <wp:lineTo x="21227" y="0"/>
                      <wp:lineTo x="0" y="0"/>
                    </wp:wrapPolygon>
                  </wp:wrapTight>
                  <wp:docPr id="63" name="Grafik 63" descr="Spinne Cliparts kostenlo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Spinne Cliparts kostenlos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3253" b="17519"/>
                          <a:stretch/>
                        </pic:blipFill>
                        <pic:spPr bwMode="auto">
                          <a:xfrm>
                            <a:off x="0" y="0"/>
                            <a:ext cx="697865" cy="680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1C8E568" w14:textId="53BBEFF1" w:rsidR="00F7183F" w:rsidRDefault="0023172C" w:rsidP="00F7183F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  <w:r>
              <w:rPr>
                <w:rFonts w:ascii="Arial" w:hAnsi="Arial"/>
                <w:noProof/>
                <w:sz w:val="16"/>
                <w:szCs w:val="16"/>
              </w:rPr>
              <mc:AlternateContent>
                <mc:Choice Requires="wpi">
                  <w:drawing>
                    <wp:anchor distT="0" distB="0" distL="114300" distR="114300" simplePos="0" relativeHeight="251729408" behindDoc="0" locked="0" layoutInCell="1" allowOverlap="1" wp14:anchorId="46C04614" wp14:editId="1054A736">
                      <wp:simplePos x="0" y="0"/>
                      <wp:positionH relativeFrom="column">
                        <wp:posOffset>798830</wp:posOffset>
                      </wp:positionH>
                      <wp:positionV relativeFrom="paragraph">
                        <wp:posOffset>92710</wp:posOffset>
                      </wp:positionV>
                      <wp:extent cx="0" cy="0"/>
                      <wp:effectExtent l="0" t="0" r="0" b="0"/>
                      <wp:wrapNone/>
                      <wp:docPr id="1063" name="Freihand 10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0" cy="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type w14:anchorId="060F617E"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Freihand 1063" o:spid="_x0000_s1026" type="#_x0000_t75" style="position:absolute;margin-left:62.9pt;margin-top:7.3pt;width:0;height:0;z-index:251729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">
                      <v:imagedata r:id="rId13" o:title=""/>
                    </v:shape>
                  </w:pict>
                </mc:Fallback>
              </mc:AlternateContent>
            </w:r>
            <w:r w:rsidR="002D77DC">
              <w:rPr>
                <w:rFonts w:ascii="Arial" w:hAnsi="Arial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731456" behindDoc="0" locked="0" layoutInCell="1" allowOverlap="1" wp14:anchorId="3915F4E3" wp14:editId="46F8E2EF">
                      <wp:simplePos x="0" y="0"/>
                      <wp:positionH relativeFrom="column">
                        <wp:posOffset>2498786</wp:posOffset>
                      </wp:positionH>
                      <wp:positionV relativeFrom="paragraph">
                        <wp:posOffset>34372</wp:posOffset>
                      </wp:positionV>
                      <wp:extent cx="2708788" cy="176981"/>
                      <wp:effectExtent l="0" t="0" r="15875" b="13970"/>
                      <wp:wrapNone/>
                      <wp:docPr id="1066" name="Ellipse 10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08788" cy="176981"/>
                              </a:xfrm>
                              <a:prstGeom prst="ellipse">
                                <a:avLst/>
                              </a:prstGeom>
                              <a:ln w="635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oval w14:anchorId="4F5C53EE" id="Ellipse 1066" o:spid="_x0000_s1026" style="position:absolute;margin-left:196.75pt;margin-top:2.7pt;width:213.3pt;height:13.95pt;z-index:2517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" fillcolor="white [3201]" strokecolor="black [3200]" strokeweight=".5pt">
                      <v:stroke joinstyle="miter"/>
                    </v:oval>
                  </w:pict>
                </mc:Fallback>
              </mc:AlternateContent>
            </w:r>
            <w:r>
              <w:rPr>
                <w:rFonts w:ascii="Arial" w:hAnsi="Arial"/>
                <w:sz w:val="16"/>
                <w:szCs w:val="16"/>
              </w:rPr>
              <w:t xml:space="preserve">   </w:t>
            </w:r>
          </w:p>
          <w:p w14:paraId="63158AAA" w14:textId="65E55CB2" w:rsidR="00F7183F" w:rsidRDefault="00144B20" w:rsidP="00F7183F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  <w:r>
              <w:rPr>
                <w:rFonts w:ascii="Arial" w:hAnsi="Arial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742720" behindDoc="0" locked="0" layoutInCell="1" allowOverlap="1" wp14:anchorId="2B221592" wp14:editId="298082A5">
                      <wp:simplePos x="0" y="0"/>
                      <wp:positionH relativeFrom="column">
                        <wp:posOffset>655117</wp:posOffset>
                      </wp:positionH>
                      <wp:positionV relativeFrom="paragraph">
                        <wp:posOffset>107099</wp:posOffset>
                      </wp:positionV>
                      <wp:extent cx="1957786" cy="155642"/>
                      <wp:effectExtent l="38100" t="57150" r="23495" b="92075"/>
                      <wp:wrapNone/>
                      <wp:docPr id="1039" name="Gerade Verbindung mit Pfeil 10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957786" cy="155642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type w14:anchorId="238C31B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Gerade Verbindung mit Pfeil 1039" o:spid="_x0000_s1026" type="#_x0000_t32" style="position:absolute;margin-left:51.6pt;margin-top:8.45pt;width:154.15pt;height:12.25pt;flip:y;z-index:2517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" strokecolor="black [3200]" strokeweight=".5pt">
                      <v:stroke startarrow="block" endarrow="block" joinstyle="miter"/>
                    </v:shape>
                  </w:pict>
                </mc:Fallback>
              </mc:AlternateContent>
            </w:r>
            <w:r w:rsidR="00E5027D">
              <w:rPr>
                <w:rFonts w:ascii="Arial" w:hAnsi="Arial"/>
                <w:sz w:val="16"/>
                <w:szCs w:val="16"/>
              </w:rPr>
              <w:t xml:space="preserve">                                      3m</w:t>
            </w:r>
          </w:p>
          <w:p w14:paraId="4C758B53" w14:textId="61E18D25" w:rsidR="00F7183F" w:rsidRDefault="00F7183F" w:rsidP="00F7183F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p w14:paraId="546EDAC0" w14:textId="52B4FFA2" w:rsidR="00F7183F" w:rsidRDefault="00F7183F" w:rsidP="00F7183F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7245C50F" w14:textId="75FE12D8" w:rsidR="0023172C" w:rsidRDefault="0023172C" w:rsidP="00D479BB"/>
    <w:p w14:paraId="2F25CD06" w14:textId="77777777" w:rsidR="00CE3687" w:rsidRDefault="00CE3687" w:rsidP="00D479BB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23172C" w:rsidRPr="00FA7629" w14:paraId="50E2ACC3" w14:textId="77777777" w:rsidTr="009C0609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62F44AB3" w14:textId="77777777" w:rsidR="0023172C" w:rsidRPr="004938CA" w:rsidRDefault="0023172C" w:rsidP="009C0609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23172C" w:rsidRPr="00FE0790" w14:paraId="7B0A175F" w14:textId="77777777" w:rsidTr="009C0609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0B8934A4" w14:textId="20FDF9EE" w:rsidR="0023172C" w:rsidRPr="0023172C" w:rsidRDefault="0023172C" w:rsidP="0023172C">
            <w:pPr>
              <w:pStyle w:val="StandardWeb"/>
              <w:spacing w:before="120" w:beforeAutospacing="0" w:after="0" w:afterAutospacing="0" w:line="360" w:lineRule="auto"/>
              <w:rPr>
                <w:rFonts w:ascii="Arial" w:hAnsi="Arial" w:cs="Arial"/>
              </w:rPr>
            </w:pPr>
            <w:r w:rsidRPr="0023172C">
              <w:rPr>
                <w:rFonts w:ascii="Arial" w:hAnsi="Arial" w:cs="Arial"/>
                <w:color w:val="000000"/>
              </w:rPr>
              <w:t>Lara hat 4 Halsketten gebastelt. Eine Kette ist 20cm lang.</w:t>
            </w:r>
          </w:p>
          <w:p w14:paraId="29B51BC5" w14:textId="3D252787" w:rsidR="0023172C" w:rsidRDefault="0023172C" w:rsidP="0023172C">
            <w:pPr>
              <w:pStyle w:val="StandardWeb"/>
              <w:spacing w:before="0" w:beforeAutospacing="0" w:after="0" w:afterAutospacing="0" w:line="360" w:lineRule="auto"/>
              <w:rPr>
                <w:rFonts w:ascii="Arial" w:hAnsi="Arial" w:cs="Arial"/>
                <w:color w:val="000000"/>
              </w:rPr>
            </w:pPr>
            <w:r w:rsidRPr="0023172C">
              <w:rPr>
                <w:rFonts w:ascii="Arial" w:hAnsi="Arial" w:cs="Arial"/>
                <w:color w:val="000000"/>
              </w:rPr>
              <w:t>Susi hat 3 Halsketten gebastelt. Bei ihr war eine Kette 30cm lang.</w:t>
            </w:r>
          </w:p>
          <w:p w14:paraId="556A382A" w14:textId="77777777" w:rsidR="0023172C" w:rsidRPr="0023172C" w:rsidRDefault="0023172C" w:rsidP="0023172C">
            <w:pPr>
              <w:pStyle w:val="StandardWeb"/>
              <w:spacing w:before="0" w:beforeAutospacing="0" w:after="0" w:afterAutospacing="0" w:line="360" w:lineRule="auto"/>
              <w:rPr>
                <w:rFonts w:ascii="Arial" w:hAnsi="Arial" w:cs="Arial"/>
              </w:rPr>
            </w:pPr>
          </w:p>
          <w:p w14:paraId="610AEBEF" w14:textId="02D0F911" w:rsidR="0023172C" w:rsidRPr="00CE3687" w:rsidRDefault="0023172C" w:rsidP="00CE3687">
            <w:pPr>
              <w:spacing w:line="360" w:lineRule="auto"/>
              <w:rPr>
                <w:rFonts w:ascii="Arial" w:hAnsi="Arial"/>
              </w:rPr>
            </w:pPr>
            <w:r>
              <w:rPr>
                <w:rFonts w:ascii="Arial" w:hAnsi="Arial"/>
              </w:rPr>
              <w:t>__________________________</w:t>
            </w:r>
            <w:r w:rsidRPr="0023172C">
              <w:rPr>
                <w:rFonts w:ascii="Arial" w:hAnsi="Arial" w:cs="Arial"/>
                <w:color w:val="000000"/>
              </w:rPr>
              <w:t xml:space="preserve"> hat mehr Faden verbraucht</w:t>
            </w:r>
            <w:r>
              <w:rPr>
                <w:rFonts w:ascii="Arial" w:hAnsi="Arial" w:cs="Arial"/>
                <w:color w:val="000000"/>
              </w:rPr>
              <w:t>.</w:t>
            </w:r>
          </w:p>
        </w:tc>
      </w:tr>
    </w:tbl>
    <w:p w14:paraId="25EFA79E" w14:textId="77777777" w:rsidR="00CE3687" w:rsidRDefault="00CE3687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7F24E8" w:rsidRPr="00FA7629" w14:paraId="311807A2" w14:textId="77777777" w:rsidTr="001340E7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1CD84D3E" w14:textId="77777777" w:rsidR="007F24E8" w:rsidRPr="004938CA" w:rsidRDefault="007F24E8" w:rsidP="001340E7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</w:p>
        </w:tc>
      </w:tr>
      <w:tr w:rsidR="007F24E8" w:rsidRPr="00FE0790" w14:paraId="4C4F02BF" w14:textId="77777777" w:rsidTr="001340E7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01E9AFF7" w14:textId="77777777" w:rsidR="007F24E8" w:rsidRPr="0023172C" w:rsidRDefault="007F24E8" w:rsidP="001340E7">
            <w:pPr>
              <w:pStyle w:val="StandardWeb"/>
              <w:spacing w:before="120" w:beforeAutospacing="0" w:line="360" w:lineRule="auto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Tobi</w:t>
            </w:r>
            <w:r w:rsidRPr="0023172C">
              <w:rPr>
                <w:rFonts w:ascii="Arial" w:hAnsi="Arial" w:cs="Arial"/>
                <w:color w:val="000000"/>
              </w:rPr>
              <w:t xml:space="preserve"> hat ein </w:t>
            </w:r>
            <w:r>
              <w:rPr>
                <w:rFonts w:ascii="Arial" w:hAnsi="Arial" w:cs="Arial"/>
                <w:color w:val="000000"/>
              </w:rPr>
              <w:t>72</w:t>
            </w:r>
            <w:r w:rsidRPr="0023172C">
              <w:rPr>
                <w:rFonts w:ascii="Arial" w:hAnsi="Arial" w:cs="Arial"/>
                <w:color w:val="000000"/>
              </w:rPr>
              <w:t xml:space="preserve"> cm langes Brett. Er sägt 15 cm von dem Brett ab.</w:t>
            </w:r>
          </w:p>
          <w:tbl>
            <w:tblPr>
              <w:tblpPr w:leftFromText="141" w:rightFromText="141" w:vertAnchor="text" w:horzAnchor="page" w:tblpX="1343" w:tblpY="1164"/>
              <w:tblOverlap w:val="never"/>
              <w:tblW w:w="0" w:type="auto"/>
              <w:tblBorders>
                <w:top w:val="single" w:sz="4" w:space="0" w:color="808080"/>
                <w:left w:val="single" w:sz="4" w:space="0" w:color="808080"/>
                <w:bottom w:val="single" w:sz="4" w:space="0" w:color="808080"/>
                <w:right w:val="single" w:sz="4" w:space="0" w:color="808080"/>
                <w:insideH w:val="single" w:sz="4" w:space="0" w:color="808080"/>
                <w:insideV w:val="single" w:sz="4" w:space="0" w:color="80808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</w:tblGrid>
            <w:tr w:rsidR="007F24E8" w:rsidRPr="00A674EB" w14:paraId="0A23AC7B" w14:textId="77777777" w:rsidTr="001340E7">
              <w:tc>
                <w:tcPr>
                  <w:tcW w:w="284" w:type="dxa"/>
                  <w:shd w:val="clear" w:color="auto" w:fill="auto"/>
                </w:tcPr>
                <w:p w14:paraId="7D104F99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5CA9B9D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8C0D0B1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812FD7B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B930FCE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3D22D8C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12A3A49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C0AE7F8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9721333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85759FA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</w:tr>
            <w:tr w:rsidR="007F24E8" w:rsidRPr="00A674EB" w14:paraId="323DAA8E" w14:textId="77777777" w:rsidTr="001340E7">
              <w:tc>
                <w:tcPr>
                  <w:tcW w:w="284" w:type="dxa"/>
                  <w:shd w:val="clear" w:color="auto" w:fill="auto"/>
                </w:tcPr>
                <w:p w14:paraId="159CAA4D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63E079E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4B7025B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BE21B3F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C3C36F3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D14D3E2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3114324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849A535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C538FAA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CBB2314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</w:tr>
            <w:tr w:rsidR="007F24E8" w:rsidRPr="00A674EB" w14:paraId="6DCA4DED" w14:textId="77777777" w:rsidTr="001340E7">
              <w:tc>
                <w:tcPr>
                  <w:tcW w:w="284" w:type="dxa"/>
                  <w:shd w:val="clear" w:color="auto" w:fill="auto"/>
                </w:tcPr>
                <w:p w14:paraId="02C4DFD5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5CBA47A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071BBB6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63AE200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BFCEC46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1010957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FD030E9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0F1407A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2433607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77C7CBE" w14:textId="77777777" w:rsidR="007F24E8" w:rsidRPr="00A674EB" w:rsidRDefault="007F24E8" w:rsidP="001340E7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</w:tr>
          </w:tbl>
          <w:p w14:paraId="051C7330" w14:textId="77777777" w:rsidR="007F24E8" w:rsidRDefault="007F24E8" w:rsidP="001340E7">
            <w:pPr>
              <w:pStyle w:val="StandardWeb"/>
              <w:spacing w:before="120" w:line="360" w:lineRule="auto"/>
              <w:rPr>
                <w:rFonts w:ascii="Arial" w:hAnsi="Arial" w:cs="Arial"/>
                <w:color w:val="000000"/>
              </w:rPr>
            </w:pPr>
            <w:r w:rsidRPr="0023172C">
              <w:rPr>
                <w:rFonts w:ascii="Arial" w:hAnsi="Arial" w:cs="Arial"/>
                <w:color w:val="000000"/>
              </w:rPr>
              <w:t>Frage: Wie lang ist das Brett jetzt?</w:t>
            </w:r>
          </w:p>
          <w:p w14:paraId="2F7BB61B" w14:textId="77777777" w:rsidR="007F24E8" w:rsidRDefault="007F24E8" w:rsidP="001340E7">
            <w:pPr>
              <w:pStyle w:val="StandardWeb"/>
              <w:spacing w:before="120" w:line="360" w:lineRule="auto"/>
              <w:rPr>
                <w:rFonts w:ascii="Arial" w:hAnsi="Arial" w:cs="Arial"/>
                <w:color w:val="000000"/>
              </w:rPr>
            </w:pPr>
            <w:r w:rsidRPr="0023172C">
              <w:rPr>
                <w:rFonts w:ascii="Arial" w:hAnsi="Arial" w:cs="Arial"/>
                <w:color w:val="000000"/>
              </w:rPr>
              <w:t>Rechnung:</w:t>
            </w:r>
            <w:r>
              <w:rPr>
                <w:rFonts w:ascii="Arial" w:hAnsi="Arial" w:cs="Arial"/>
                <w:color w:val="000000"/>
              </w:rPr>
              <w:t xml:space="preserve"> </w:t>
            </w:r>
          </w:p>
          <w:p w14:paraId="3805F018" w14:textId="77777777" w:rsidR="007F24E8" w:rsidRDefault="007F24E8" w:rsidP="001340E7">
            <w:pPr>
              <w:pStyle w:val="StandardWeb"/>
              <w:spacing w:before="120" w:line="360" w:lineRule="auto"/>
              <w:rPr>
                <w:rFonts w:ascii="Arial" w:hAnsi="Arial" w:cs="Arial"/>
                <w:color w:val="000000"/>
              </w:rPr>
            </w:pPr>
          </w:p>
          <w:p w14:paraId="2681039A" w14:textId="77777777" w:rsidR="00144B20" w:rsidRDefault="00144B20" w:rsidP="001340E7">
            <w:pPr>
              <w:pStyle w:val="StandardWeb"/>
              <w:spacing w:before="120" w:line="360" w:lineRule="auto"/>
              <w:rPr>
                <w:rFonts w:ascii="Arial" w:hAnsi="Arial" w:cs="Arial"/>
                <w:color w:val="000000"/>
              </w:rPr>
            </w:pPr>
          </w:p>
          <w:p w14:paraId="56D88ABB" w14:textId="4EB5649E" w:rsidR="00144B20" w:rsidRPr="00144B20" w:rsidRDefault="007F24E8" w:rsidP="001340E7">
            <w:pPr>
              <w:pStyle w:val="StandardWeb"/>
              <w:spacing w:before="120" w:line="360" w:lineRule="auto"/>
              <w:rPr>
                <w:rFonts w:ascii="Arial" w:hAnsi="Arial" w:cs="Arial"/>
                <w:color w:val="000000"/>
              </w:rPr>
            </w:pPr>
            <w:r w:rsidRPr="0023172C">
              <w:rPr>
                <w:rFonts w:ascii="Arial" w:hAnsi="Arial" w:cs="Arial"/>
                <w:color w:val="000000"/>
              </w:rPr>
              <w:t>Antwort: ___________________________________________________________</w:t>
            </w:r>
          </w:p>
        </w:tc>
      </w:tr>
    </w:tbl>
    <w:p w14:paraId="4C1F35FE" w14:textId="2662C040" w:rsidR="007F24E8" w:rsidRDefault="007F24E8">
      <w:pPr>
        <w:rPr>
          <w:b/>
          <w:bCs/>
        </w:rPr>
      </w:pPr>
    </w:p>
    <w:p w14:paraId="35762002" w14:textId="77777777" w:rsidR="00F57868" w:rsidRDefault="00F57868">
      <w:pPr>
        <w:rPr>
          <w:b/>
          <w:bCs/>
        </w:rPr>
      </w:pPr>
    </w:p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AD241E" w:rsidRPr="00FA7629" w14:paraId="3046A0C0" w14:textId="77777777" w:rsidTr="001340E7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41994707" w14:textId="77777777" w:rsidR="00AD241E" w:rsidRPr="004938CA" w:rsidRDefault="00AD241E" w:rsidP="001340E7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AD241E" w:rsidRPr="00FE0790" w14:paraId="501B0BCE" w14:textId="77777777" w:rsidTr="001340E7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7A181503" w14:textId="1A989A13" w:rsidR="00AD241E" w:rsidRPr="00CB0F4B" w:rsidRDefault="00AD241E" w:rsidP="00AD241E">
            <w:pPr>
              <w:pStyle w:val="StandardWeb"/>
              <w:spacing w:before="120" w:beforeAutospacing="0" w:line="360" w:lineRule="auto"/>
              <w:rPr>
                <w:rFonts w:ascii="Arial" w:hAnsi="Arial" w:cs="Arial"/>
                <w:color w:val="000000"/>
              </w:rPr>
            </w:pPr>
            <w:r w:rsidRPr="00CB0F4B">
              <w:rPr>
                <w:rFonts w:ascii="Arial" w:hAnsi="Arial" w:cs="Arial"/>
                <w:color w:val="000000"/>
              </w:rPr>
              <w:t xml:space="preserve">Kathi strickt einen Schal. Er soll </w:t>
            </w:r>
            <w:r w:rsidR="00A869B4" w:rsidRPr="00CB0F4B">
              <w:rPr>
                <w:rFonts w:ascii="Arial" w:hAnsi="Arial" w:cs="Arial"/>
                <w:color w:val="000000"/>
              </w:rPr>
              <w:t>8</w:t>
            </w:r>
            <w:r w:rsidRPr="00CB0F4B">
              <w:rPr>
                <w:rFonts w:ascii="Arial" w:hAnsi="Arial" w:cs="Arial"/>
                <w:color w:val="000000"/>
              </w:rPr>
              <w:t>0 cm lang werden. Am Montag strickt sie 20 cm, am Dienstag schafft sie 25 cm und am Mittwoch noch weitere 8 cm. Am Donnerstag soll der Schal fertig werden.</w:t>
            </w:r>
          </w:p>
          <w:p w14:paraId="5D8222F1" w14:textId="0B05E1B8" w:rsidR="00AD241E" w:rsidRPr="00CB0F4B" w:rsidRDefault="00AD241E" w:rsidP="001340E7">
            <w:pPr>
              <w:pStyle w:val="StandardWeb"/>
              <w:spacing w:before="120" w:line="360" w:lineRule="auto"/>
              <w:rPr>
                <w:rFonts w:ascii="Arial" w:hAnsi="Arial" w:cs="Arial"/>
                <w:color w:val="000000"/>
              </w:rPr>
            </w:pPr>
            <w:r w:rsidRPr="00CB0F4B">
              <w:rPr>
                <w:rFonts w:ascii="Arial" w:hAnsi="Arial" w:cs="Arial"/>
                <w:color w:val="000000"/>
              </w:rPr>
              <w:t>Frage: _______________________________________________________________</w:t>
            </w:r>
          </w:p>
          <w:tbl>
            <w:tblPr>
              <w:tblpPr w:leftFromText="141" w:rightFromText="141" w:vertAnchor="text" w:horzAnchor="margin" w:tblpXSpec="right" w:tblpY="54"/>
              <w:tblOverlap w:val="never"/>
              <w:tblW w:w="0" w:type="auto"/>
              <w:tblBorders>
                <w:top w:val="single" w:sz="4" w:space="0" w:color="A6A6A6"/>
                <w:left w:val="single" w:sz="4" w:space="0" w:color="A6A6A6"/>
                <w:bottom w:val="single" w:sz="4" w:space="0" w:color="A6A6A6"/>
                <w:right w:val="single" w:sz="4" w:space="0" w:color="A6A6A6"/>
                <w:insideH w:val="single" w:sz="4" w:space="0" w:color="A6A6A6"/>
                <w:insideV w:val="single" w:sz="4" w:space="0" w:color="A6A6A6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66"/>
              <w:gridCol w:w="253"/>
              <w:gridCol w:w="315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</w:tblGrid>
            <w:tr w:rsidR="00AD241E" w:rsidRPr="00CB0F4B" w14:paraId="4DF881A9" w14:textId="77777777" w:rsidTr="00AD241E">
              <w:trPr>
                <w:trHeight w:hRule="exact" w:val="284"/>
              </w:trPr>
              <w:tc>
                <w:tcPr>
                  <w:tcW w:w="266" w:type="dxa"/>
                  <w:shd w:val="clear" w:color="auto" w:fill="auto"/>
                </w:tcPr>
                <w:p w14:paraId="3674E1D6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53" w:type="dxa"/>
                  <w:shd w:val="clear" w:color="auto" w:fill="auto"/>
                </w:tcPr>
                <w:p w14:paraId="3D08B04D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315" w:type="dxa"/>
                  <w:shd w:val="clear" w:color="auto" w:fill="auto"/>
                </w:tcPr>
                <w:p w14:paraId="1160407C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496859A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D903366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0108A59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5985E4F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166DEC9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27D6F94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12E6134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B53BE10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6AF522B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EEFFF49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82147D2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FCD14E3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9A71AE3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ABF48D0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7591EF0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104D30E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12168DA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9C01F7A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A847292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62C3BF5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A04F595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B4E04DB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B1D3A72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B580F0B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C45D490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</w:tr>
            <w:tr w:rsidR="00AD241E" w:rsidRPr="00CB0F4B" w14:paraId="27DE32E1" w14:textId="77777777" w:rsidTr="00AD241E">
              <w:trPr>
                <w:trHeight w:hRule="exact" w:val="284"/>
              </w:trPr>
              <w:tc>
                <w:tcPr>
                  <w:tcW w:w="266" w:type="dxa"/>
                  <w:shd w:val="clear" w:color="auto" w:fill="auto"/>
                </w:tcPr>
                <w:p w14:paraId="51931938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53" w:type="dxa"/>
                  <w:shd w:val="clear" w:color="auto" w:fill="auto"/>
                </w:tcPr>
                <w:p w14:paraId="133B579B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315" w:type="dxa"/>
                  <w:shd w:val="clear" w:color="auto" w:fill="auto"/>
                </w:tcPr>
                <w:p w14:paraId="669C9C1D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11DF754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5A60F7C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EACC3D8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4E1E6FF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967A0F3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7965BBA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E49B30E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C66FAAC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5AB897B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0C5E3DC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2C36741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D5D1E07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855BE4D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C723596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47E9C60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841E365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2BD6F57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8650152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5F080C8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68948E8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BBEB45D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E1A2395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BD3F620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D961227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143248E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</w:tr>
            <w:tr w:rsidR="00AD241E" w:rsidRPr="00CB0F4B" w14:paraId="5C87A71D" w14:textId="77777777" w:rsidTr="00AD241E">
              <w:trPr>
                <w:trHeight w:hRule="exact" w:val="284"/>
              </w:trPr>
              <w:tc>
                <w:tcPr>
                  <w:tcW w:w="266" w:type="dxa"/>
                  <w:shd w:val="clear" w:color="auto" w:fill="auto"/>
                </w:tcPr>
                <w:p w14:paraId="1252ACAB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53" w:type="dxa"/>
                  <w:shd w:val="clear" w:color="auto" w:fill="auto"/>
                </w:tcPr>
                <w:p w14:paraId="08B6E82D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315" w:type="dxa"/>
                  <w:shd w:val="clear" w:color="auto" w:fill="auto"/>
                </w:tcPr>
                <w:p w14:paraId="6BF5C7D5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F002D24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4D0942B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0D12A82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358A4DA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AB9210E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B35D21A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ACA1C3D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6AA467A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D5E6288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8F6B553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B971AA7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EE648EB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3882774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95E5CF1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4204E30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664499A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0685B55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E84A32B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17499E9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1417210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6C1914D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AF00760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557A8FF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EFAFE2C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DF5DF62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</w:tr>
            <w:tr w:rsidR="00AD241E" w:rsidRPr="00CB0F4B" w14:paraId="2AC91900" w14:textId="77777777" w:rsidTr="00AD241E">
              <w:trPr>
                <w:trHeight w:hRule="exact" w:val="284"/>
              </w:trPr>
              <w:tc>
                <w:tcPr>
                  <w:tcW w:w="266" w:type="dxa"/>
                  <w:shd w:val="clear" w:color="auto" w:fill="auto"/>
                </w:tcPr>
                <w:p w14:paraId="5B22EEC2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53" w:type="dxa"/>
                  <w:shd w:val="clear" w:color="auto" w:fill="auto"/>
                </w:tcPr>
                <w:p w14:paraId="662E5F8B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315" w:type="dxa"/>
                  <w:shd w:val="clear" w:color="auto" w:fill="auto"/>
                </w:tcPr>
                <w:p w14:paraId="1C1433E3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E173D84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C9FD7AD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B22092C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3C6CA9A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C576C2F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0DE12D4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2851AFE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7696328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10DCA0E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90D2A5F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91F233A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A974D90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987553F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7DE13C0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DA879A0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34ED6E8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297255A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B80A178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0BF7D24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D30865A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99EEDFB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11C945F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074C05B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A040D3E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87CE77B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</w:tr>
            <w:tr w:rsidR="00AD241E" w:rsidRPr="00CB0F4B" w14:paraId="4D7B607B" w14:textId="77777777" w:rsidTr="00AD241E">
              <w:trPr>
                <w:trHeight w:hRule="exact" w:val="284"/>
              </w:trPr>
              <w:tc>
                <w:tcPr>
                  <w:tcW w:w="266" w:type="dxa"/>
                  <w:shd w:val="clear" w:color="auto" w:fill="auto"/>
                </w:tcPr>
                <w:p w14:paraId="7FD0DB21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53" w:type="dxa"/>
                  <w:shd w:val="clear" w:color="auto" w:fill="auto"/>
                </w:tcPr>
                <w:p w14:paraId="0A7381CB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315" w:type="dxa"/>
                  <w:shd w:val="clear" w:color="auto" w:fill="auto"/>
                </w:tcPr>
                <w:p w14:paraId="0C470584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BAB5858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768F513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08E89DC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74B79FD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593BA2C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F5A0CF8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CB0378C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F4FCB33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3335F75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4E1F620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BAC15AC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3C83E7B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411A3BD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3C36633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A347285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91A106F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7F57467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E7F537C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5B27B23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B2AC54E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2E02823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C70A8A5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902AB4B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6721E8F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30B2446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</w:tr>
            <w:tr w:rsidR="00AD241E" w:rsidRPr="00CB0F4B" w14:paraId="541C6EBE" w14:textId="77777777" w:rsidTr="00AD241E">
              <w:trPr>
                <w:trHeight w:hRule="exact" w:val="284"/>
              </w:trPr>
              <w:tc>
                <w:tcPr>
                  <w:tcW w:w="266" w:type="dxa"/>
                  <w:shd w:val="clear" w:color="auto" w:fill="auto"/>
                </w:tcPr>
                <w:p w14:paraId="11311A5D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53" w:type="dxa"/>
                  <w:shd w:val="clear" w:color="auto" w:fill="auto"/>
                </w:tcPr>
                <w:p w14:paraId="23CD26CC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315" w:type="dxa"/>
                  <w:shd w:val="clear" w:color="auto" w:fill="auto"/>
                </w:tcPr>
                <w:p w14:paraId="10561EC1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2E67FE5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FC54D5A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F357BBD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1D90037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CEA0FE1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A6FF2AB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3BD7259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5D88D4A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FB0F1E6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23CF03B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6D8BB96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3A12D28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94E0BD5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228BBFA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FC0383D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C3A74DE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9A25A64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4727DFB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757BCE2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BF5F482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5B1E0DD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40C5C9E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94A0D8A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8F62F97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78C8022" w14:textId="77777777" w:rsidR="00AD241E" w:rsidRPr="00CB0F4B" w:rsidRDefault="00AD241E" w:rsidP="00AD241E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</w:tr>
          </w:tbl>
          <w:p w14:paraId="77348B08" w14:textId="77777777" w:rsidR="00AD241E" w:rsidRPr="00CB0F4B" w:rsidRDefault="00AD241E" w:rsidP="001340E7">
            <w:pPr>
              <w:pStyle w:val="StandardWeb"/>
              <w:spacing w:before="120" w:line="360" w:lineRule="auto"/>
              <w:rPr>
                <w:rFonts w:ascii="Arial" w:hAnsi="Arial" w:cs="Arial"/>
                <w:color w:val="000000"/>
              </w:rPr>
            </w:pPr>
            <w:r w:rsidRPr="00CB0F4B">
              <w:rPr>
                <w:rFonts w:ascii="Arial" w:hAnsi="Arial" w:cs="Arial"/>
                <w:color w:val="000000"/>
              </w:rPr>
              <w:t xml:space="preserve">Rechnung: </w:t>
            </w:r>
          </w:p>
          <w:p w14:paraId="353E5232" w14:textId="77777777" w:rsidR="00AD241E" w:rsidRPr="00CB0F4B" w:rsidRDefault="00AD241E" w:rsidP="00AD241E">
            <w:pPr>
              <w:pStyle w:val="Kopfzeile"/>
              <w:spacing w:before="120" w:after="120"/>
              <w:rPr>
                <w:rFonts w:cs="Arial"/>
                <w:sz w:val="24"/>
              </w:rPr>
            </w:pPr>
            <w:r w:rsidRPr="00CB0F4B">
              <w:rPr>
                <w:rFonts w:cs="Arial"/>
                <w:sz w:val="24"/>
              </w:rPr>
              <w:t xml:space="preserve">         </w:t>
            </w:r>
          </w:p>
          <w:p w14:paraId="223A526A" w14:textId="77777777" w:rsidR="00AD241E" w:rsidRPr="00CB0F4B" w:rsidRDefault="00AD241E" w:rsidP="001340E7">
            <w:pPr>
              <w:pStyle w:val="StandardWeb"/>
              <w:spacing w:before="120" w:line="360" w:lineRule="auto"/>
              <w:rPr>
                <w:rFonts w:ascii="Arial" w:hAnsi="Arial" w:cs="Arial"/>
                <w:color w:val="000000"/>
              </w:rPr>
            </w:pPr>
          </w:p>
          <w:p w14:paraId="669C6D2A" w14:textId="77777777" w:rsidR="00AD241E" w:rsidRDefault="00AD241E" w:rsidP="001340E7">
            <w:pPr>
              <w:pStyle w:val="StandardWeb"/>
              <w:spacing w:before="120" w:line="360" w:lineRule="auto"/>
              <w:rPr>
                <w:rFonts w:ascii="Arial" w:hAnsi="Arial" w:cs="Arial"/>
                <w:color w:val="000000"/>
              </w:rPr>
            </w:pPr>
            <w:r w:rsidRPr="00CB0F4B">
              <w:rPr>
                <w:rFonts w:ascii="Arial" w:hAnsi="Arial" w:cs="Arial"/>
                <w:color w:val="000000"/>
              </w:rPr>
              <w:t>Antwort:</w:t>
            </w:r>
            <w:r w:rsidRPr="0023172C">
              <w:rPr>
                <w:rFonts w:ascii="Arial" w:hAnsi="Arial" w:cs="Arial"/>
                <w:color w:val="000000"/>
              </w:rPr>
              <w:t xml:space="preserve"> ________________________________________________</w:t>
            </w:r>
            <w:r>
              <w:rPr>
                <w:rFonts w:ascii="Arial" w:hAnsi="Arial" w:cs="Arial"/>
                <w:color w:val="000000"/>
              </w:rPr>
              <w:t>___</w:t>
            </w:r>
            <w:r w:rsidRPr="0023172C">
              <w:rPr>
                <w:rFonts w:ascii="Arial" w:hAnsi="Arial" w:cs="Arial"/>
                <w:color w:val="000000"/>
              </w:rPr>
              <w:t>___________</w:t>
            </w:r>
          </w:p>
          <w:p w14:paraId="2C12111F" w14:textId="1E14378E" w:rsidR="00AD241E" w:rsidRDefault="006D03D1" w:rsidP="001340E7">
            <w:pPr>
              <w:pStyle w:val="StandardWeb"/>
              <w:spacing w:before="120" w:line="360" w:lineRule="auto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mc:AlternateContent>
                <mc:Choice Requires="wpi">
                  <w:drawing>
                    <wp:anchor distT="0" distB="0" distL="114300" distR="114300" simplePos="0" relativeHeight="251807232" behindDoc="0" locked="0" layoutInCell="1" allowOverlap="1" wp14:anchorId="08A409B2" wp14:editId="38CD0C96">
                      <wp:simplePos x="0" y="0"/>
                      <wp:positionH relativeFrom="column">
                        <wp:posOffset>3731148</wp:posOffset>
                      </wp:positionH>
                      <wp:positionV relativeFrom="paragraph">
                        <wp:posOffset>316790</wp:posOffset>
                      </wp:positionV>
                      <wp:extent cx="360" cy="360"/>
                      <wp:effectExtent l="57150" t="76200" r="76200" b="95250"/>
                      <wp:wrapNone/>
                      <wp:docPr id="172" name="Freihand 1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 w14:anchorId="1D3B5E44" id="Freihand 172" o:spid="_x0000_s1026" type="#_x0000_t75" style="position:absolute;margin-left:291pt;margin-top:22.15pt;width:5.7pt;height:5.7pt;z-index:2518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">
                      <v:imagedata r:id="rId15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color w:val="000000"/>
              </w:rPr>
              <mc:AlternateContent>
                <mc:Choice Requires="wpi">
                  <w:drawing>
                    <wp:anchor distT="0" distB="0" distL="114300" distR="114300" simplePos="0" relativeHeight="251802112" behindDoc="0" locked="0" layoutInCell="1" allowOverlap="1" wp14:anchorId="6C98B9DB" wp14:editId="4F28F8C5">
                      <wp:simplePos x="0" y="0"/>
                      <wp:positionH relativeFrom="column">
                        <wp:posOffset>1328508</wp:posOffset>
                      </wp:positionH>
                      <wp:positionV relativeFrom="paragraph">
                        <wp:posOffset>345950</wp:posOffset>
                      </wp:positionV>
                      <wp:extent cx="360" cy="360"/>
                      <wp:effectExtent l="0" t="0" r="0" b="0"/>
                      <wp:wrapNone/>
                      <wp:docPr id="166" name="Freihand 1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 w14:anchorId="55F9A62D" id="Freihand 166" o:spid="_x0000_s1026" type="#_x0000_t75" style="position:absolute;margin-left:101.8pt;margin-top:24.4pt;width:5.7pt;height:5.7pt;z-index:2518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">
                      <v:imagedata r:id="rId15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color w:val="000000"/>
              </w:rPr>
              <mc:AlternateContent>
                <mc:Choice Requires="wpi">
                  <w:drawing>
                    <wp:anchor distT="0" distB="0" distL="114300" distR="114300" simplePos="0" relativeHeight="251789824" behindDoc="0" locked="0" layoutInCell="1" allowOverlap="1" wp14:anchorId="2EBE0AC6" wp14:editId="12FE38C7">
                      <wp:simplePos x="0" y="0"/>
                      <wp:positionH relativeFrom="column">
                        <wp:posOffset>1104588</wp:posOffset>
                      </wp:positionH>
                      <wp:positionV relativeFrom="paragraph">
                        <wp:posOffset>413990</wp:posOffset>
                      </wp:positionV>
                      <wp:extent cx="360" cy="360"/>
                      <wp:effectExtent l="0" t="0" r="0" b="0"/>
                      <wp:wrapNone/>
                      <wp:docPr id="153" name="Freihand 1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 w14:anchorId="413FE6B3" id="Freihand 153" o:spid="_x0000_s1026" type="#_x0000_t75" style="position:absolute;margin-left:84.2pt;margin-top:29.75pt;width:5.7pt;height:5.7pt;z-index:2517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">
                      <v:imagedata r:id="rId15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color w:val="000000"/>
              </w:rPr>
              <mc:AlternateContent>
                <mc:Choice Requires="wpi">
                  <w:drawing>
                    <wp:anchor distT="0" distB="0" distL="114300" distR="114300" simplePos="0" relativeHeight="251788800" behindDoc="0" locked="0" layoutInCell="1" allowOverlap="1" wp14:anchorId="2C298993" wp14:editId="216A2510">
                      <wp:simplePos x="0" y="0"/>
                      <wp:positionH relativeFrom="column">
                        <wp:posOffset>3768588</wp:posOffset>
                      </wp:positionH>
                      <wp:positionV relativeFrom="paragraph">
                        <wp:posOffset>229310</wp:posOffset>
                      </wp:positionV>
                      <wp:extent cx="46080" cy="311040"/>
                      <wp:effectExtent l="38100" t="38100" r="49530" b="32385"/>
                      <wp:wrapNone/>
                      <wp:docPr id="139" name="Freihand 1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720" cy="3105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 w14:anchorId="767D9BA8" id="Freihand 139" o:spid="_x0000_s1026" type="#_x0000_t75" style="position:absolute;margin-left:296.4pt;margin-top:17.7pt;width:4.35pt;height:25.2pt;z-index:2517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">
                      <v:imagedata r:id="rId19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color w:val="000000"/>
              </w:rPr>
              <mc:AlternateContent>
                <mc:Choice Requires="wpi">
                  <w:drawing>
                    <wp:anchor distT="0" distB="0" distL="114300" distR="114300" simplePos="0" relativeHeight="251786752" behindDoc="0" locked="0" layoutInCell="1" allowOverlap="1" wp14:anchorId="7928E02E" wp14:editId="38A68D2D">
                      <wp:simplePos x="0" y="0"/>
                      <wp:positionH relativeFrom="column">
                        <wp:posOffset>3848148</wp:posOffset>
                      </wp:positionH>
                      <wp:positionV relativeFrom="paragraph">
                        <wp:posOffset>239030</wp:posOffset>
                      </wp:positionV>
                      <wp:extent cx="34920" cy="297000"/>
                      <wp:effectExtent l="38100" t="38100" r="41910" b="46355"/>
                      <wp:wrapNone/>
                      <wp:docPr id="137" name="Freihand 1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290" cy="2965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 w14:anchorId="61F6C5BB" id="Freihand 137" o:spid="_x0000_s1026" type="#_x0000_t75" style="position:absolute;margin-left:302.65pt;margin-top:18.45pt;width:3.4pt;height:24.1pt;z-index:2517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">
                      <v:imagedata r:id="rId21" o:title=""/>
                    </v:shape>
                  </w:pict>
                </mc:Fallback>
              </mc:AlternateContent>
            </w:r>
            <w:r w:rsidR="00AD241E">
              <w:rPr>
                <w:rFonts w:ascii="Arial" w:hAnsi="Arial" w:cs="Arial"/>
                <w:noProof/>
                <w:color w:val="000000"/>
              </w:rPr>
              <mc:AlternateContent>
                <mc:Choice Requires="wpi">
                  <w:drawing>
                    <wp:anchor distT="0" distB="0" distL="114300" distR="114300" simplePos="0" relativeHeight="251775488" behindDoc="0" locked="0" layoutInCell="1" allowOverlap="1" wp14:anchorId="260329CB" wp14:editId="58FC06F6">
                      <wp:simplePos x="0" y="0"/>
                      <wp:positionH relativeFrom="column">
                        <wp:posOffset>3945348</wp:posOffset>
                      </wp:positionH>
                      <wp:positionV relativeFrom="paragraph">
                        <wp:posOffset>277910</wp:posOffset>
                      </wp:positionV>
                      <wp:extent cx="164520" cy="14040"/>
                      <wp:effectExtent l="38100" t="38100" r="45085" b="43180"/>
                      <wp:wrapNone/>
                      <wp:docPr id="1082" name="Freihand 10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4465" cy="139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 w14:anchorId="0EB040C7" id="Freihand 1082" o:spid="_x0000_s1026" type="#_x0000_t75" style="position:absolute;margin-left:310.3pt;margin-top:21.55pt;width:13.65pt;height:1.8pt;z-index:2517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">
                      <v:imagedata r:id="rId23" o:title=""/>
                    </v:shape>
                  </w:pict>
                </mc:Fallback>
              </mc:AlternateContent>
            </w:r>
          </w:p>
          <w:p w14:paraId="2772A518" w14:textId="4B355D39" w:rsidR="00AD241E" w:rsidRDefault="006D03D1" w:rsidP="001340E7">
            <w:pPr>
              <w:pStyle w:val="StandardWeb"/>
              <w:spacing w:before="120" w:line="360" w:lineRule="auto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mc:AlternateContent>
                <mc:Choice Requires="wpi">
                  <w:drawing>
                    <wp:anchor distT="0" distB="0" distL="114300" distR="114300" simplePos="0" relativeHeight="251806208" behindDoc="0" locked="0" layoutInCell="1" allowOverlap="1" wp14:anchorId="59462FB8" wp14:editId="622A955D">
                      <wp:simplePos x="0" y="0"/>
                      <wp:positionH relativeFrom="column">
                        <wp:posOffset>3351708</wp:posOffset>
                      </wp:positionH>
                      <wp:positionV relativeFrom="paragraph">
                        <wp:posOffset>236100</wp:posOffset>
                      </wp:positionV>
                      <wp:extent cx="360" cy="360"/>
                      <wp:effectExtent l="0" t="0" r="0" b="0"/>
                      <wp:wrapNone/>
                      <wp:docPr id="171" name="Freihand 1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 w14:anchorId="5BFAC607" id="Freihand 171" o:spid="_x0000_s1026" type="#_x0000_t75" style="position:absolute;margin-left:261.1pt;margin-top:15.75pt;width:5.7pt;height:5.7pt;z-index:2518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">
                      <v:imagedata r:id="rId15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color w:val="000000"/>
              </w:rPr>
              <mc:AlternateContent>
                <mc:Choice Requires="wpi">
                  <w:drawing>
                    <wp:anchor distT="0" distB="0" distL="114300" distR="114300" simplePos="0" relativeHeight="251805184" behindDoc="0" locked="0" layoutInCell="1" allowOverlap="1" wp14:anchorId="7352FCE2" wp14:editId="7742421D">
                      <wp:simplePos x="0" y="0"/>
                      <wp:positionH relativeFrom="column">
                        <wp:posOffset>2972268</wp:posOffset>
                      </wp:positionH>
                      <wp:positionV relativeFrom="paragraph">
                        <wp:posOffset>391620</wp:posOffset>
                      </wp:positionV>
                      <wp:extent cx="360" cy="360"/>
                      <wp:effectExtent l="0" t="0" r="0" b="0"/>
                      <wp:wrapNone/>
                      <wp:docPr id="169" name="Freihand 1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 w14:anchorId="5D3A9661" id="Freihand 169" o:spid="_x0000_s1026" type="#_x0000_t75" style="position:absolute;margin-left:231.25pt;margin-top:28pt;width:5.7pt;height:5.7pt;z-index:2518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">
                      <v:imagedata r:id="rId15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color w:val="000000"/>
              </w:rPr>
              <mc:AlternateContent>
                <mc:Choice Requires="wpi">
                  <w:drawing>
                    <wp:anchor distT="0" distB="0" distL="114300" distR="114300" simplePos="0" relativeHeight="251804160" behindDoc="0" locked="0" layoutInCell="1" allowOverlap="1" wp14:anchorId="780E7B32" wp14:editId="45E4D596">
                      <wp:simplePos x="0" y="0"/>
                      <wp:positionH relativeFrom="column">
                        <wp:posOffset>2845908</wp:posOffset>
                      </wp:positionH>
                      <wp:positionV relativeFrom="paragraph">
                        <wp:posOffset>294060</wp:posOffset>
                      </wp:positionV>
                      <wp:extent cx="360" cy="360"/>
                      <wp:effectExtent l="0" t="0" r="0" b="0"/>
                      <wp:wrapNone/>
                      <wp:docPr id="168" name="Freihand 1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 w14:anchorId="48FA4C3C" id="Freihand 168" o:spid="_x0000_s1026" type="#_x0000_t75" style="position:absolute;margin-left:221.25pt;margin-top:20.35pt;width:5.7pt;height:5.7pt;z-index:2518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">
                      <v:imagedata r:id="rId15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color w:val="000000"/>
              </w:rPr>
              <mc:AlternateContent>
                <mc:Choice Requires="wpi">
                  <w:drawing>
                    <wp:anchor distT="0" distB="0" distL="114300" distR="114300" simplePos="0" relativeHeight="251803136" behindDoc="0" locked="0" layoutInCell="1" allowOverlap="1" wp14:anchorId="4F717E32" wp14:editId="06AAD805">
                      <wp:simplePos x="0" y="0"/>
                      <wp:positionH relativeFrom="column">
                        <wp:posOffset>2077308</wp:posOffset>
                      </wp:positionH>
                      <wp:positionV relativeFrom="paragraph">
                        <wp:posOffset>80220</wp:posOffset>
                      </wp:positionV>
                      <wp:extent cx="360" cy="360"/>
                      <wp:effectExtent l="57150" t="76200" r="76200" b="95250"/>
                      <wp:wrapNone/>
                      <wp:docPr id="167" name="Freihand 1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 w14:anchorId="78F47E3D" id="Freihand 167" o:spid="_x0000_s1026" type="#_x0000_t75" style="position:absolute;margin-left:160.75pt;margin-top:3.45pt;width:5.7pt;height:5.7pt;z-index:2518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">
                      <v:imagedata r:id="rId15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color w:val="000000"/>
              </w:rPr>
              <mc:AlternateContent>
                <mc:Choice Requires="wpi">
                  <w:drawing>
                    <wp:anchor distT="0" distB="0" distL="114300" distR="114300" simplePos="0" relativeHeight="251801088" behindDoc="0" locked="0" layoutInCell="1" allowOverlap="1" wp14:anchorId="08359F74" wp14:editId="67B2D5AC">
                      <wp:simplePos x="0" y="0"/>
                      <wp:positionH relativeFrom="column">
                        <wp:posOffset>749935</wp:posOffset>
                      </wp:positionH>
                      <wp:positionV relativeFrom="paragraph">
                        <wp:posOffset>-264160</wp:posOffset>
                      </wp:positionV>
                      <wp:extent cx="3427730" cy="711835"/>
                      <wp:effectExtent l="38100" t="38100" r="39370" b="31115"/>
                      <wp:wrapNone/>
                      <wp:docPr id="165" name="Freihand 1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27730" cy="7118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 w14:anchorId="2CE99951" id="Freihand 165" o:spid="_x0000_s1026" type="#_x0000_t75" style="position:absolute;margin-left:58.7pt;margin-top:-21.15pt;width:270.6pt;height:56.75pt;z-index:2518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">
                      <v:imagedata r:id="rId29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color w:val="000000"/>
              </w:rPr>
              <mc:AlternateContent>
                <mc:Choice Requires="wpi">
                  <w:drawing>
                    <wp:anchor distT="0" distB="0" distL="114300" distR="114300" simplePos="0" relativeHeight="251787776" behindDoc="0" locked="0" layoutInCell="1" allowOverlap="1" wp14:anchorId="5C44F493" wp14:editId="72D3D7BA">
                      <wp:simplePos x="0" y="0"/>
                      <wp:positionH relativeFrom="column">
                        <wp:posOffset>929628</wp:posOffset>
                      </wp:positionH>
                      <wp:positionV relativeFrom="paragraph">
                        <wp:posOffset>-16980</wp:posOffset>
                      </wp:positionV>
                      <wp:extent cx="119880" cy="131400"/>
                      <wp:effectExtent l="38100" t="38100" r="33020" b="40640"/>
                      <wp:wrapNone/>
                      <wp:docPr id="138" name="Freihand 1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380" cy="1308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 w14:anchorId="75B1FECA" id="Freihand 138" o:spid="_x0000_s1026" type="#_x0000_t75" style="position:absolute;margin-left:72.85pt;margin-top:-1.7pt;width:10.15pt;height:11.05pt;z-index:2517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">
                      <v:imagedata r:id="rId31" o:title=""/>
                    </v:shape>
                  </w:pict>
                </mc:Fallback>
              </mc:AlternateContent>
            </w:r>
            <w:r w:rsidR="00AD241E">
              <w:rPr>
                <w:rFonts w:ascii="Arial" w:hAnsi="Arial" w:cs="Arial"/>
                <w:noProof/>
                <w:color w:val="000000"/>
              </w:rPr>
              <mc:AlternateContent>
                <mc:Choice Requires="wpi">
                  <w:drawing>
                    <wp:anchor distT="0" distB="0" distL="114300" distR="114300" simplePos="0" relativeHeight="251785728" behindDoc="0" locked="0" layoutInCell="1" allowOverlap="1" wp14:anchorId="01EC57EB" wp14:editId="7C755783">
                      <wp:simplePos x="0" y="0"/>
                      <wp:positionH relativeFrom="column">
                        <wp:posOffset>890748</wp:posOffset>
                      </wp:positionH>
                      <wp:positionV relativeFrom="paragraph">
                        <wp:posOffset>12180</wp:posOffset>
                      </wp:positionV>
                      <wp:extent cx="106560" cy="115200"/>
                      <wp:effectExtent l="38100" t="38100" r="46355" b="37465"/>
                      <wp:wrapNone/>
                      <wp:docPr id="134" name="Freihand 1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045" cy="1149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 w14:anchorId="1FF0AAA9" id="Freihand 134" o:spid="_x0000_s1026" type="#_x0000_t75" style="position:absolute;margin-left:69.8pt;margin-top:.6pt;width:9.1pt;height:9.75pt;z-index:2517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">
                      <v:imagedata r:id="rId33" o:title=""/>
                    </v:shape>
                  </w:pict>
                </mc:Fallback>
              </mc:AlternateContent>
            </w:r>
          </w:p>
          <w:p w14:paraId="3278672E" w14:textId="4C27A1AF" w:rsidR="00AD241E" w:rsidRPr="00144B20" w:rsidRDefault="00AD241E" w:rsidP="001340E7">
            <w:pPr>
              <w:pStyle w:val="StandardWeb"/>
              <w:spacing w:before="120" w:line="360" w:lineRule="auto"/>
              <w:rPr>
                <w:rFonts w:ascii="Arial" w:hAnsi="Arial" w:cs="Arial"/>
                <w:color w:val="000000"/>
              </w:rPr>
            </w:pPr>
          </w:p>
        </w:tc>
      </w:tr>
    </w:tbl>
    <w:p w14:paraId="06FC6791" w14:textId="77777777" w:rsidR="00E5027D" w:rsidRDefault="00E5027D">
      <w:pPr>
        <w:rPr>
          <w:b/>
          <w:bCs/>
        </w:rPr>
      </w:pPr>
    </w:p>
    <w:p w14:paraId="5E78F408" w14:textId="3A7A595A" w:rsidR="00E5027D" w:rsidRDefault="00E5027D">
      <w:pPr>
        <w:rPr>
          <w:b/>
          <w:bCs/>
        </w:rPr>
      </w:pPr>
    </w:p>
    <w:p w14:paraId="0DA678CE" w14:textId="77777777" w:rsidR="00AD241E" w:rsidRDefault="00AD241E" w:rsidP="00AD241E">
      <w:pPr>
        <w:pStyle w:val="StandardWeb"/>
        <w:spacing w:before="0" w:beforeAutospacing="0" w:after="0" w:afterAutospacing="0"/>
      </w:pPr>
    </w:p>
    <w:p w14:paraId="752BFF83" w14:textId="20539574" w:rsidR="00AD241E" w:rsidRDefault="00AD241E" w:rsidP="00AD241E">
      <w:pPr>
        <w:pStyle w:val="StandardWeb"/>
        <w:spacing w:before="0" w:beforeAutospacing="0" w:after="0" w:afterAutospacing="0" w:line="5040" w:lineRule="auto"/>
      </w:pPr>
    </w:p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7F24E8" w:rsidRPr="00FA7629" w14:paraId="672F8F36" w14:textId="77777777" w:rsidTr="00A869B4">
        <w:trPr>
          <w:cantSplit/>
          <w:trHeight w:val="567"/>
        </w:trPr>
        <w:tc>
          <w:tcPr>
            <w:tcW w:w="5000" w:type="pct"/>
            <w:shd w:val="clear" w:color="auto" w:fill="E0E0E0"/>
            <w:vAlign w:val="center"/>
          </w:tcPr>
          <w:p w14:paraId="64673A2C" w14:textId="34330B0F" w:rsidR="007F24E8" w:rsidRPr="004938CA" w:rsidRDefault="007F24E8" w:rsidP="001340E7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</w:p>
        </w:tc>
      </w:tr>
      <w:tr w:rsidR="007F24E8" w:rsidRPr="00FE0790" w14:paraId="0F3E33CC" w14:textId="77777777" w:rsidTr="0095257F">
        <w:trPr>
          <w:cantSplit/>
          <w:trHeight w:val="5352"/>
        </w:trPr>
        <w:tc>
          <w:tcPr>
            <w:tcW w:w="5000" w:type="pct"/>
            <w:shd w:val="clear" w:color="auto" w:fill="auto"/>
            <w:vAlign w:val="center"/>
          </w:tcPr>
          <w:p w14:paraId="2695F3AB" w14:textId="77777777" w:rsidR="007F24E8" w:rsidRPr="00CB0F4B" w:rsidRDefault="007F24E8" w:rsidP="00E5027D">
            <w:pPr>
              <w:spacing w:before="120"/>
              <w:rPr>
                <w:rFonts w:ascii="Arial" w:hAnsi="Arial"/>
              </w:rPr>
            </w:pPr>
            <w:r w:rsidRPr="00CB0F4B">
              <w:rPr>
                <w:rFonts w:ascii="Arial" w:hAnsi="Arial"/>
              </w:rPr>
              <w:t>Welche Rechengeschichte passt zu welcher Aufgabe? Verbinde und rechne aus.</w:t>
            </w:r>
          </w:p>
          <w:tbl>
            <w:tblPr>
              <w:tblStyle w:val="Tabellenrast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167"/>
              <w:gridCol w:w="1701"/>
              <w:gridCol w:w="3374"/>
            </w:tblGrid>
            <w:tr w:rsidR="007F24E8" w:rsidRPr="00CB0F4B" w14:paraId="77970E1D" w14:textId="77777777" w:rsidTr="001340E7">
              <w:tc>
                <w:tcPr>
                  <w:tcW w:w="4167" w:type="dxa"/>
                </w:tcPr>
                <w:p w14:paraId="61B1B3EC" w14:textId="77777777" w:rsidR="007F24E8" w:rsidRPr="00CB0F4B" w:rsidRDefault="007F24E8" w:rsidP="001340E7">
                  <w:pPr>
                    <w:spacing w:line="360" w:lineRule="auto"/>
                    <w:rPr>
                      <w:rFonts w:ascii="Arial" w:hAnsi="Arial"/>
                    </w:rPr>
                  </w:pPr>
                </w:p>
                <w:p w14:paraId="7950458A" w14:textId="19E1FFC4" w:rsidR="007F24E8" w:rsidRPr="00CB0F4B" w:rsidRDefault="007F24E8" w:rsidP="001340E7">
                  <w:pPr>
                    <w:spacing w:line="360" w:lineRule="auto"/>
                    <w:rPr>
                      <w:rFonts w:ascii="Arial" w:hAnsi="Arial"/>
                    </w:rPr>
                  </w:pPr>
                  <w:r w:rsidRPr="00CB0F4B">
                    <w:rPr>
                      <w:rFonts w:ascii="Arial" w:hAnsi="Arial"/>
                    </w:rPr>
                    <w:t xml:space="preserve">Sina bekommt ein halbes Jahr lang monatlich </w:t>
                  </w:r>
                  <w:r w:rsidR="00E5027D" w:rsidRPr="00CB0F4B">
                    <w:rPr>
                      <w:rFonts w:ascii="Arial" w:hAnsi="Arial"/>
                    </w:rPr>
                    <w:t xml:space="preserve">5 € </w:t>
                  </w:r>
                  <w:r w:rsidRPr="00CB0F4B">
                    <w:rPr>
                      <w:rFonts w:ascii="Arial" w:hAnsi="Arial"/>
                    </w:rPr>
                    <w:t xml:space="preserve">Taschengeld. </w:t>
                  </w:r>
                </w:p>
                <w:p w14:paraId="1788B30D" w14:textId="77777777" w:rsidR="007F24E8" w:rsidRPr="00CB0F4B" w:rsidRDefault="007F24E8" w:rsidP="001340E7">
                  <w:pPr>
                    <w:spacing w:line="360" w:lineRule="auto"/>
                    <w:rPr>
                      <w:rFonts w:ascii="Arial" w:hAnsi="Arial"/>
                    </w:rPr>
                  </w:pPr>
                </w:p>
              </w:tc>
              <w:tc>
                <w:tcPr>
                  <w:tcW w:w="1701" w:type="dxa"/>
                </w:tcPr>
                <w:p w14:paraId="7249AD32" w14:textId="77777777" w:rsidR="007F24E8" w:rsidRPr="00CB0F4B" w:rsidRDefault="007F24E8" w:rsidP="001340E7">
                  <w:pPr>
                    <w:spacing w:line="360" w:lineRule="auto"/>
                    <w:rPr>
                      <w:rFonts w:ascii="Arial" w:hAnsi="Arial"/>
                    </w:rPr>
                  </w:pPr>
                </w:p>
              </w:tc>
              <w:tc>
                <w:tcPr>
                  <w:tcW w:w="3374" w:type="dxa"/>
                </w:tcPr>
                <w:p w14:paraId="0F864F34" w14:textId="77777777" w:rsidR="007F24E8" w:rsidRPr="00CB0F4B" w:rsidRDefault="007F24E8" w:rsidP="001340E7">
                  <w:pPr>
                    <w:spacing w:line="360" w:lineRule="auto"/>
                    <w:rPr>
                      <w:rFonts w:ascii="Arial" w:hAnsi="Arial"/>
                    </w:rPr>
                  </w:pPr>
                </w:p>
                <w:p w14:paraId="2E993111" w14:textId="77777777" w:rsidR="007F24E8" w:rsidRPr="00CB0F4B" w:rsidRDefault="007F24E8" w:rsidP="001340E7">
                  <w:pPr>
                    <w:spacing w:line="360" w:lineRule="auto"/>
                    <w:rPr>
                      <w:rFonts w:ascii="Arial" w:hAnsi="Arial"/>
                    </w:rPr>
                  </w:pPr>
                </w:p>
                <w:p w14:paraId="45FC3556" w14:textId="77777777" w:rsidR="007F24E8" w:rsidRPr="00CB0F4B" w:rsidRDefault="007F24E8" w:rsidP="001340E7">
                  <w:pPr>
                    <w:spacing w:line="360" w:lineRule="auto"/>
                    <w:rPr>
                      <w:rFonts w:ascii="Arial" w:hAnsi="Arial"/>
                    </w:rPr>
                  </w:pPr>
                  <w:r w:rsidRPr="00CB0F4B">
                    <w:rPr>
                      <w:rFonts w:ascii="Arial" w:hAnsi="Arial"/>
                    </w:rPr>
                    <w:t>_____ - 5 € = 30 €</w:t>
                  </w:r>
                </w:p>
              </w:tc>
            </w:tr>
            <w:tr w:rsidR="007F24E8" w:rsidRPr="00CB0F4B" w14:paraId="526B19AD" w14:textId="77777777" w:rsidTr="001340E7">
              <w:tc>
                <w:tcPr>
                  <w:tcW w:w="4167" w:type="dxa"/>
                </w:tcPr>
                <w:p w14:paraId="7905619F" w14:textId="77777777" w:rsidR="007F24E8" w:rsidRPr="00CB0F4B" w:rsidRDefault="007F24E8" w:rsidP="001340E7">
                  <w:pPr>
                    <w:spacing w:line="360" w:lineRule="auto"/>
                    <w:rPr>
                      <w:rFonts w:ascii="Arial" w:hAnsi="Arial"/>
                    </w:rPr>
                  </w:pPr>
                  <w:r w:rsidRPr="00CB0F4B">
                    <w:rPr>
                      <w:rFonts w:ascii="Arial" w:hAnsi="Arial"/>
                    </w:rPr>
                    <w:t>Romy kauft sich von ihrem Taschengeld ein Spiel für 5 €. Nun hat sie nur noch 30 €.</w:t>
                  </w:r>
                </w:p>
              </w:tc>
              <w:tc>
                <w:tcPr>
                  <w:tcW w:w="1701" w:type="dxa"/>
                </w:tcPr>
                <w:p w14:paraId="5E7F10F6" w14:textId="77777777" w:rsidR="007F24E8" w:rsidRPr="00CB0F4B" w:rsidRDefault="007F24E8" w:rsidP="001340E7">
                  <w:pPr>
                    <w:spacing w:line="360" w:lineRule="auto"/>
                    <w:rPr>
                      <w:rFonts w:ascii="Arial" w:hAnsi="Arial"/>
                    </w:rPr>
                  </w:pPr>
                </w:p>
              </w:tc>
              <w:tc>
                <w:tcPr>
                  <w:tcW w:w="3374" w:type="dxa"/>
                </w:tcPr>
                <w:p w14:paraId="1B6FDAAD" w14:textId="77777777" w:rsidR="00E5027D" w:rsidRPr="00CB0F4B" w:rsidRDefault="00E5027D" w:rsidP="001340E7">
                  <w:pPr>
                    <w:spacing w:line="360" w:lineRule="auto"/>
                    <w:rPr>
                      <w:rFonts w:ascii="Arial" w:hAnsi="Arial"/>
                    </w:rPr>
                  </w:pPr>
                </w:p>
                <w:p w14:paraId="4BBAA57A" w14:textId="4BF89B6F" w:rsidR="007F24E8" w:rsidRPr="00CB0F4B" w:rsidRDefault="007F24E8" w:rsidP="001340E7">
                  <w:pPr>
                    <w:spacing w:line="360" w:lineRule="auto"/>
                    <w:rPr>
                      <w:rFonts w:ascii="Arial" w:hAnsi="Arial"/>
                    </w:rPr>
                  </w:pPr>
                  <w:r w:rsidRPr="00CB0F4B">
                    <w:rPr>
                      <w:rFonts w:ascii="Arial" w:hAnsi="Arial"/>
                    </w:rPr>
                    <w:t xml:space="preserve">3 </w:t>
                  </w:r>
                  <w:r w:rsidRPr="00CB0F4B">
                    <w:rPr>
                      <w:rFonts w:ascii="Arial" w:hAnsi="Arial" w:cs="Arial"/>
                    </w:rPr>
                    <w:t>·</w:t>
                  </w:r>
                  <w:r w:rsidRPr="00CB0F4B">
                    <w:rPr>
                      <w:rFonts w:ascii="Arial" w:hAnsi="Arial"/>
                    </w:rPr>
                    <w:t xml:space="preserve"> 5 € = ______</w:t>
                  </w:r>
                </w:p>
              </w:tc>
            </w:tr>
            <w:tr w:rsidR="007F24E8" w:rsidRPr="00CB0F4B" w14:paraId="2C02FEDD" w14:textId="77777777" w:rsidTr="001340E7">
              <w:tc>
                <w:tcPr>
                  <w:tcW w:w="4167" w:type="dxa"/>
                </w:tcPr>
                <w:p w14:paraId="71C4F250" w14:textId="77777777" w:rsidR="007F24E8" w:rsidRPr="00CB0F4B" w:rsidRDefault="007F24E8" w:rsidP="001340E7">
                  <w:pPr>
                    <w:spacing w:line="360" w:lineRule="auto"/>
                    <w:rPr>
                      <w:rFonts w:ascii="Arial" w:hAnsi="Arial"/>
                    </w:rPr>
                  </w:pPr>
                </w:p>
                <w:p w14:paraId="6EF6E50A" w14:textId="120F85E1" w:rsidR="007F24E8" w:rsidRPr="00CB0F4B" w:rsidRDefault="007F24E8" w:rsidP="001340E7">
                  <w:pPr>
                    <w:spacing w:line="360" w:lineRule="auto"/>
                    <w:rPr>
                      <w:rFonts w:ascii="Arial" w:hAnsi="Arial"/>
                    </w:rPr>
                  </w:pPr>
                  <w:r w:rsidRPr="00CB0F4B">
                    <w:rPr>
                      <w:rFonts w:ascii="Arial" w:hAnsi="Arial"/>
                    </w:rPr>
                    <w:t>3 Kinder kaufen zusammen ein Geschenk. Jedes Kind gibt 5 €.</w:t>
                  </w:r>
                </w:p>
              </w:tc>
              <w:tc>
                <w:tcPr>
                  <w:tcW w:w="1701" w:type="dxa"/>
                </w:tcPr>
                <w:p w14:paraId="10BDA347" w14:textId="77777777" w:rsidR="007F24E8" w:rsidRPr="00CB0F4B" w:rsidRDefault="007F24E8" w:rsidP="001340E7">
                  <w:pPr>
                    <w:spacing w:line="360" w:lineRule="auto"/>
                    <w:rPr>
                      <w:rFonts w:ascii="Arial" w:hAnsi="Arial"/>
                    </w:rPr>
                  </w:pPr>
                </w:p>
              </w:tc>
              <w:tc>
                <w:tcPr>
                  <w:tcW w:w="3374" w:type="dxa"/>
                </w:tcPr>
                <w:p w14:paraId="562D8AF9" w14:textId="77777777" w:rsidR="007F24E8" w:rsidRPr="00CB0F4B" w:rsidRDefault="007F24E8" w:rsidP="001340E7">
                  <w:pPr>
                    <w:spacing w:line="360" w:lineRule="auto"/>
                    <w:rPr>
                      <w:rFonts w:ascii="Arial" w:hAnsi="Arial"/>
                    </w:rPr>
                  </w:pPr>
                </w:p>
                <w:p w14:paraId="2C39446E" w14:textId="30286C59" w:rsidR="007F24E8" w:rsidRPr="00CB0F4B" w:rsidRDefault="007F24E8" w:rsidP="001340E7">
                  <w:pPr>
                    <w:spacing w:line="360" w:lineRule="auto"/>
                    <w:rPr>
                      <w:rFonts w:ascii="Arial" w:hAnsi="Arial"/>
                    </w:rPr>
                  </w:pPr>
                  <w:r w:rsidRPr="00CB0F4B">
                    <w:rPr>
                      <w:rFonts w:ascii="Arial" w:hAnsi="Arial"/>
                    </w:rPr>
                    <w:t xml:space="preserve">6 </w:t>
                  </w:r>
                  <w:r w:rsidRPr="00CB0F4B">
                    <w:rPr>
                      <w:rFonts w:ascii="Arial" w:hAnsi="Arial" w:cs="Arial"/>
                    </w:rPr>
                    <w:t>·</w:t>
                  </w:r>
                  <w:r w:rsidRPr="00CB0F4B">
                    <w:rPr>
                      <w:rFonts w:ascii="Arial" w:hAnsi="Arial"/>
                    </w:rPr>
                    <w:t xml:space="preserve"> </w:t>
                  </w:r>
                  <w:r w:rsidR="00E5027D" w:rsidRPr="00CB0F4B">
                    <w:rPr>
                      <w:rFonts w:ascii="Arial" w:hAnsi="Arial"/>
                    </w:rPr>
                    <w:t>5</w:t>
                  </w:r>
                  <w:r w:rsidRPr="00CB0F4B">
                    <w:rPr>
                      <w:rFonts w:ascii="Arial" w:hAnsi="Arial"/>
                    </w:rPr>
                    <w:t xml:space="preserve"> € = </w:t>
                  </w:r>
                  <w:r w:rsidR="00E5027D" w:rsidRPr="00CB0F4B">
                    <w:rPr>
                      <w:rFonts w:ascii="Arial" w:hAnsi="Arial"/>
                    </w:rPr>
                    <w:t>_____</w:t>
                  </w:r>
                  <w:r w:rsidRPr="00CB0F4B">
                    <w:rPr>
                      <w:rFonts w:ascii="Arial" w:hAnsi="Arial"/>
                    </w:rPr>
                    <w:t xml:space="preserve"> </w:t>
                  </w:r>
                </w:p>
              </w:tc>
            </w:tr>
          </w:tbl>
          <w:p w14:paraId="09F82208" w14:textId="77777777" w:rsidR="007F24E8" w:rsidRPr="003B2F37" w:rsidRDefault="007F24E8" w:rsidP="001340E7">
            <w:pPr>
              <w:spacing w:before="20" w:after="20"/>
              <w:rPr>
                <w:rFonts w:ascii="Arial" w:hAnsi="Arial"/>
                <w:sz w:val="22"/>
                <w:szCs w:val="22"/>
              </w:rPr>
            </w:pPr>
          </w:p>
        </w:tc>
      </w:tr>
    </w:tbl>
    <w:p w14:paraId="26AE4F9A" w14:textId="297DB2CF" w:rsidR="007F24E8" w:rsidRDefault="007F24E8"/>
    <w:p w14:paraId="56417E9F" w14:textId="77777777" w:rsidR="00CE3687" w:rsidRDefault="00CE3687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2A470F" w:rsidRPr="00FA7629" w14:paraId="6D668A42" w14:textId="77777777" w:rsidTr="001340E7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0F3E8AFB" w14:textId="6A8A31AC" w:rsidR="002A470F" w:rsidRPr="004938CA" w:rsidRDefault="002A470F" w:rsidP="001340E7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2A470F" w:rsidRPr="00FE0790" w14:paraId="4EF6B2A4" w14:textId="77777777" w:rsidTr="001340E7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2CD55ECC" w14:textId="43881D3F" w:rsidR="002A470F" w:rsidRPr="00D15036" w:rsidRDefault="001340E7" w:rsidP="00D15036">
            <w:pPr>
              <w:spacing w:before="240" w:line="360" w:lineRule="auto"/>
              <w:ind w:firstLine="139"/>
              <w:rPr>
                <w:rFonts w:ascii="Arial" w:hAnsi="Arial" w:cs="Arial"/>
              </w:rPr>
            </w:pPr>
            <w:r w:rsidRPr="00D15036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734528" behindDoc="1" locked="0" layoutInCell="1" allowOverlap="1" wp14:anchorId="64442015" wp14:editId="2F39B481">
                  <wp:simplePos x="0" y="0"/>
                  <wp:positionH relativeFrom="column">
                    <wp:posOffset>4209415</wp:posOffset>
                  </wp:positionH>
                  <wp:positionV relativeFrom="paragraph">
                    <wp:posOffset>213995</wp:posOffset>
                  </wp:positionV>
                  <wp:extent cx="1795145" cy="2914650"/>
                  <wp:effectExtent l="0" t="0" r="0" b="0"/>
                  <wp:wrapTight wrapText="bothSides">
                    <wp:wrapPolygon edited="0">
                      <wp:start x="917" y="0"/>
                      <wp:lineTo x="458" y="706"/>
                      <wp:lineTo x="458" y="20612"/>
                      <wp:lineTo x="917" y="21176"/>
                      <wp:lineTo x="20400" y="21176"/>
                      <wp:lineTo x="20400" y="706"/>
                      <wp:lineTo x="19942" y="0"/>
                      <wp:lineTo x="917" y="0"/>
                    </wp:wrapPolygon>
                  </wp:wrapTight>
                  <wp:docPr id="37" name="Grafik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5145" cy="291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2A470F" w:rsidRPr="00D15036">
              <w:rPr>
                <w:rFonts w:ascii="Arial" w:hAnsi="Arial" w:cs="Arial"/>
              </w:rPr>
              <w:t xml:space="preserve">Luise möchte </w:t>
            </w:r>
            <w:r w:rsidR="00770954" w:rsidRPr="00D15036">
              <w:rPr>
                <w:rFonts w:ascii="Arial" w:hAnsi="Arial" w:cs="Arial"/>
              </w:rPr>
              <w:t>sich Fische zulegen.</w:t>
            </w:r>
          </w:p>
          <w:tbl>
            <w:tblPr>
              <w:tblpPr w:leftFromText="141" w:rightFromText="141" w:vertAnchor="text" w:horzAnchor="page" w:tblpX="561" w:tblpY="689"/>
              <w:tblOverlap w:val="never"/>
              <w:tblW w:w="0" w:type="auto"/>
              <w:tblBorders>
                <w:top w:val="single" w:sz="4" w:space="0" w:color="808080"/>
                <w:left w:val="single" w:sz="4" w:space="0" w:color="808080"/>
                <w:bottom w:val="single" w:sz="4" w:space="0" w:color="808080"/>
                <w:right w:val="single" w:sz="4" w:space="0" w:color="808080"/>
                <w:insideH w:val="single" w:sz="4" w:space="0" w:color="808080"/>
                <w:insideV w:val="single" w:sz="4" w:space="0" w:color="80808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</w:tblGrid>
            <w:tr w:rsidR="00D15036" w:rsidRPr="00CB0F4B" w14:paraId="6FE662E5" w14:textId="041FFB96" w:rsidTr="00D15036">
              <w:tc>
                <w:tcPr>
                  <w:tcW w:w="284" w:type="dxa"/>
                  <w:shd w:val="clear" w:color="auto" w:fill="auto"/>
                </w:tcPr>
                <w:p w14:paraId="3F67F92E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2CF39D9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2EAEF08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9E0DE65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2C0B663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621CACE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96E2EAF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301AE23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2826841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5A036AE7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50290FB6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524C9341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5EBA1228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235777CD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6D9BC332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0B9C3932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034AF987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6E5352A8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0D96F418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</w:tr>
            <w:tr w:rsidR="00D15036" w:rsidRPr="00CB0F4B" w14:paraId="2F4CB79A" w14:textId="55A6C3D7" w:rsidTr="00D15036">
              <w:tc>
                <w:tcPr>
                  <w:tcW w:w="284" w:type="dxa"/>
                  <w:shd w:val="clear" w:color="auto" w:fill="auto"/>
                </w:tcPr>
                <w:p w14:paraId="126129ED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4922245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5397B3E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939F2FB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F2B71E1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0BCB7C0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2E23A10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BDA2E4A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C2E8262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79B3E32C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051F078C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12714361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1E329896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16147CC0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2B028574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1AC6735B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4A443716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36021658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091FEF29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</w:tr>
            <w:tr w:rsidR="00D15036" w:rsidRPr="00CB0F4B" w14:paraId="55AFB58E" w14:textId="707107EE" w:rsidTr="00D15036">
              <w:tc>
                <w:tcPr>
                  <w:tcW w:w="284" w:type="dxa"/>
                  <w:shd w:val="clear" w:color="auto" w:fill="auto"/>
                </w:tcPr>
                <w:p w14:paraId="1C3E12E0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466D4C6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7FD68A6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FA49566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80455E0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95F5AD3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A2C3270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C97A7BC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10AC837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3B4A2F4C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28053793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6B31C862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6FE14A77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30F2A29B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6754D306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3C30684B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281DDA4B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1C4C28F2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30CB7A25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</w:tr>
            <w:tr w:rsidR="00D15036" w:rsidRPr="00CB0F4B" w14:paraId="187D2BCF" w14:textId="77777777" w:rsidTr="00D15036">
              <w:tc>
                <w:tcPr>
                  <w:tcW w:w="284" w:type="dxa"/>
                  <w:shd w:val="clear" w:color="auto" w:fill="auto"/>
                </w:tcPr>
                <w:p w14:paraId="756B994E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BE52F0F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24B37AD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AA3D0E5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991D45A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A8C87F0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C47FD25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0C7510D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97D4D0B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3701795C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4E999A82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75C95021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4713F933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644BF311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50B8AF56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582B601D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13132BA1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617D72F6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24B03F68" w14:textId="77777777" w:rsidR="00D15036" w:rsidRPr="00CB0F4B" w:rsidRDefault="00D15036" w:rsidP="00770954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</w:tr>
          </w:tbl>
          <w:p w14:paraId="1EE99BE8" w14:textId="00BBEBED" w:rsidR="00770954" w:rsidRPr="00CB0F4B" w:rsidRDefault="00770954" w:rsidP="00D15036">
            <w:pPr>
              <w:spacing w:line="360" w:lineRule="auto"/>
              <w:ind w:firstLine="139"/>
              <w:rPr>
                <w:rFonts w:ascii="Arial" w:hAnsi="Arial" w:cs="Arial"/>
                <w:sz w:val="22"/>
                <w:szCs w:val="22"/>
              </w:rPr>
            </w:pPr>
            <w:r w:rsidRPr="00CB0F4B">
              <w:rPr>
                <w:rFonts w:ascii="Arial" w:hAnsi="Arial" w:cs="Arial"/>
                <w:sz w:val="22"/>
                <w:szCs w:val="22"/>
              </w:rPr>
              <w:t xml:space="preserve">a) </w:t>
            </w:r>
            <w:r w:rsidRPr="00D15036">
              <w:rPr>
                <w:rFonts w:ascii="Arial" w:hAnsi="Arial" w:cs="Arial"/>
              </w:rPr>
              <w:t xml:space="preserve">Berechne die </w:t>
            </w:r>
            <w:r w:rsidR="00D15036">
              <w:rPr>
                <w:rFonts w:ascii="Arial" w:hAnsi="Arial" w:cs="Arial"/>
              </w:rPr>
              <w:t xml:space="preserve">Kosten für das Aquarium mit der </w:t>
            </w:r>
            <w:r w:rsidRPr="00D15036">
              <w:rPr>
                <w:rFonts w:ascii="Arial" w:hAnsi="Arial" w:cs="Arial"/>
              </w:rPr>
              <w:t>Pumpe.</w:t>
            </w:r>
          </w:p>
          <w:p w14:paraId="6EF75983" w14:textId="3D27BFBD" w:rsidR="00770954" w:rsidRPr="00A869B4" w:rsidRDefault="00770954" w:rsidP="002A470F">
            <w:p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  <w:p w14:paraId="44298802" w14:textId="68E28B41" w:rsidR="00770954" w:rsidRPr="00A869B4" w:rsidRDefault="00770954" w:rsidP="002A470F">
            <w:p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  <w:p w14:paraId="0B859FB5" w14:textId="5B5CBD34" w:rsidR="00770954" w:rsidRPr="00D15036" w:rsidRDefault="00770954" w:rsidP="00D15036">
            <w:pPr>
              <w:spacing w:line="360" w:lineRule="auto"/>
              <w:ind w:left="419" w:hanging="266"/>
              <w:rPr>
                <w:rFonts w:ascii="Arial" w:hAnsi="Arial" w:cs="Arial"/>
              </w:rPr>
            </w:pPr>
            <w:r w:rsidRPr="00A869B4">
              <w:rPr>
                <w:rFonts w:ascii="Arial" w:hAnsi="Arial" w:cs="Arial"/>
                <w:sz w:val="22"/>
                <w:szCs w:val="22"/>
              </w:rPr>
              <w:t xml:space="preserve">b) </w:t>
            </w:r>
            <w:r w:rsidRPr="00D15036">
              <w:rPr>
                <w:rFonts w:ascii="Arial" w:hAnsi="Arial" w:cs="Arial"/>
              </w:rPr>
              <w:t>Sie würde gern 5 Fische, 3 Pflanzen</w:t>
            </w:r>
            <w:r w:rsidR="00917FCA" w:rsidRPr="00D15036">
              <w:rPr>
                <w:rFonts w:ascii="Arial" w:hAnsi="Arial" w:cs="Arial"/>
              </w:rPr>
              <w:t xml:space="preserve">, </w:t>
            </w:r>
            <w:r w:rsidRPr="00D15036">
              <w:rPr>
                <w:rFonts w:ascii="Arial" w:hAnsi="Arial" w:cs="Arial"/>
              </w:rPr>
              <w:t>2 Schnecken</w:t>
            </w:r>
            <w:r w:rsidR="00917FCA" w:rsidRPr="00D15036">
              <w:rPr>
                <w:rFonts w:ascii="Arial" w:hAnsi="Arial" w:cs="Arial"/>
              </w:rPr>
              <w:t xml:space="preserve"> und einmal Futter</w:t>
            </w:r>
            <w:r w:rsidRPr="00D15036">
              <w:rPr>
                <w:rFonts w:ascii="Arial" w:hAnsi="Arial" w:cs="Arial"/>
              </w:rPr>
              <w:t xml:space="preserve"> kaufen. </w:t>
            </w:r>
          </w:p>
          <w:p w14:paraId="5BAF83C1" w14:textId="0FD3590C" w:rsidR="00770954" w:rsidRPr="00D15036" w:rsidRDefault="00D15036" w:rsidP="00D15036">
            <w:pPr>
              <w:spacing w:line="360" w:lineRule="auto"/>
              <w:ind w:left="419" w:firstLine="14"/>
              <w:rPr>
                <w:rFonts w:ascii="Arial" w:hAnsi="Arial" w:cs="Arial"/>
              </w:rPr>
            </w:pPr>
            <w:r w:rsidRPr="00D15036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735552" behindDoc="0" locked="0" layoutInCell="1" allowOverlap="1" wp14:anchorId="68FA9E31" wp14:editId="223607BD">
                  <wp:simplePos x="0" y="0"/>
                  <wp:positionH relativeFrom="column">
                    <wp:posOffset>5046980</wp:posOffset>
                  </wp:positionH>
                  <wp:positionV relativeFrom="paragraph">
                    <wp:posOffset>71120</wp:posOffset>
                  </wp:positionV>
                  <wp:extent cx="648335" cy="375285"/>
                  <wp:effectExtent l="0" t="0" r="0" b="5715"/>
                  <wp:wrapNone/>
                  <wp:docPr id="39" name="Grafik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8335" cy="375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70954" w:rsidRPr="00D15036">
              <w:rPr>
                <w:rFonts w:ascii="Arial" w:hAnsi="Arial" w:cs="Arial"/>
              </w:rPr>
              <w:t xml:space="preserve">Sie </w:t>
            </w:r>
            <w:r w:rsidR="00917FCA" w:rsidRPr="00D15036">
              <w:rPr>
                <w:rFonts w:ascii="Arial" w:hAnsi="Arial" w:cs="Arial"/>
              </w:rPr>
              <w:t>hat 50 € gespart. Wird das Geld reichen?</w:t>
            </w:r>
          </w:p>
          <w:tbl>
            <w:tblPr>
              <w:tblpPr w:leftFromText="141" w:rightFromText="141" w:vertAnchor="text" w:horzAnchor="page" w:tblpX="609" w:tblpY="154"/>
              <w:tblOverlap w:val="never"/>
              <w:tblW w:w="0" w:type="auto"/>
              <w:tblBorders>
                <w:top w:val="single" w:sz="4" w:space="0" w:color="808080"/>
                <w:left w:val="single" w:sz="4" w:space="0" w:color="808080"/>
                <w:bottom w:val="single" w:sz="4" w:space="0" w:color="808080"/>
                <w:right w:val="single" w:sz="4" w:space="0" w:color="808080"/>
                <w:insideH w:val="single" w:sz="4" w:space="0" w:color="808080"/>
                <w:insideV w:val="single" w:sz="4" w:space="0" w:color="80808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</w:tblGrid>
            <w:tr w:rsidR="00D15036" w:rsidRPr="00A869B4" w14:paraId="3891D4F1" w14:textId="77777777" w:rsidTr="00D15036">
              <w:tc>
                <w:tcPr>
                  <w:tcW w:w="284" w:type="dxa"/>
                  <w:shd w:val="clear" w:color="auto" w:fill="auto"/>
                </w:tcPr>
                <w:p w14:paraId="6C8C1825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58727C5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D0D92CC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CC57AF8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F0B5449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0AD4658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2705EEF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BF6BCCE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3B62934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3E578396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3E5FE736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0035D4AB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2C2C53A1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3B91011C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44E46B2F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09F0C604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74E9360E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31CBB68A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6F26A4EC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</w:tr>
            <w:tr w:rsidR="00D15036" w:rsidRPr="00A869B4" w14:paraId="3AEE53FA" w14:textId="77777777" w:rsidTr="00D15036">
              <w:tc>
                <w:tcPr>
                  <w:tcW w:w="284" w:type="dxa"/>
                  <w:shd w:val="clear" w:color="auto" w:fill="auto"/>
                </w:tcPr>
                <w:p w14:paraId="4DA2E7E8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DA79E9F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27D36D2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8ACCFE9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8B0EB45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63E96CD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A2BFD0D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497DFFA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1781DDC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081E68ED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11AC0412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0F24F451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17BD8FBC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5E3FDDA3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532694D9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0A29327C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698276DE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4D1708DA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07BB63BF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</w:tr>
            <w:tr w:rsidR="00D15036" w:rsidRPr="00A869B4" w14:paraId="5503B918" w14:textId="77777777" w:rsidTr="00D15036">
              <w:tc>
                <w:tcPr>
                  <w:tcW w:w="284" w:type="dxa"/>
                  <w:shd w:val="clear" w:color="auto" w:fill="auto"/>
                </w:tcPr>
                <w:p w14:paraId="6418837F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B798BA3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0EEA04B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D8819EF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957EAF8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CDE23C0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10E8007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4524903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3C7C1F9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416924AE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79B0FC07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15C18A10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3CDA427B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1C354B24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4390717B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175E4784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16EA3F8A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33944788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5A89014C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</w:tr>
            <w:tr w:rsidR="00D15036" w:rsidRPr="00A869B4" w14:paraId="2E7D01D8" w14:textId="77777777" w:rsidTr="00D15036">
              <w:tc>
                <w:tcPr>
                  <w:tcW w:w="284" w:type="dxa"/>
                  <w:shd w:val="clear" w:color="auto" w:fill="auto"/>
                </w:tcPr>
                <w:p w14:paraId="0AE0AA8F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7FBE572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59E3AC7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241C181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FA94A35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C908CA6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0709B65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B061222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2F29525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1F5075F3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6CC9A605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0EF2F73E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1A03CEE2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1F2460E9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51A695F2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7ED353CE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0C42FF73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014E8AC4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3D2E2638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</w:tr>
            <w:tr w:rsidR="00D15036" w:rsidRPr="00A869B4" w14:paraId="02649011" w14:textId="77777777" w:rsidTr="00D15036">
              <w:tc>
                <w:tcPr>
                  <w:tcW w:w="284" w:type="dxa"/>
                  <w:shd w:val="clear" w:color="auto" w:fill="auto"/>
                </w:tcPr>
                <w:p w14:paraId="0CBC960F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9D58814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FD23DCF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F9A002C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20566E2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448D036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8684E80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4988F1E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BB74D3C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421AE0BF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1C2CD33C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7EB06216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4FAFD629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27B7B997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4E578F66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10252914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7CA5A2C1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7961B2AE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3410C50F" w14:textId="77777777" w:rsidR="00D15036" w:rsidRPr="00A869B4" w:rsidRDefault="00D15036" w:rsidP="00D15036">
                  <w:pPr>
                    <w:spacing w:line="276" w:lineRule="auto"/>
                    <w:rPr>
                      <w:rFonts w:ascii="Arial" w:eastAsia="Calibri" w:hAnsi="Arial" w:cs="Arial"/>
                      <w:sz w:val="22"/>
                      <w:szCs w:val="22"/>
                    </w:rPr>
                  </w:pPr>
                </w:p>
              </w:tc>
            </w:tr>
          </w:tbl>
          <w:p w14:paraId="3D8DB009" w14:textId="309CB82C" w:rsidR="00917FCA" w:rsidRPr="00A869B4" w:rsidRDefault="00917FCA" w:rsidP="002A470F">
            <w:p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  <w:p w14:paraId="4B3CAC5C" w14:textId="62A53A8D" w:rsidR="00917FCA" w:rsidRPr="00A869B4" w:rsidRDefault="00917FCA" w:rsidP="002A470F">
            <w:p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  <w:p w14:paraId="195BA19A" w14:textId="78869612" w:rsidR="00917FCA" w:rsidRPr="00A869B4" w:rsidRDefault="00917FCA" w:rsidP="002A470F">
            <w:p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  <w:p w14:paraId="7543AB98" w14:textId="1AEA6D0E" w:rsidR="00917FCA" w:rsidRPr="00A869B4" w:rsidRDefault="00917FCA" w:rsidP="002A470F">
            <w:p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  <w:p w14:paraId="2CF7F6FC" w14:textId="77777777" w:rsidR="00D15036" w:rsidRDefault="00D15036" w:rsidP="00D15036">
            <w:pPr>
              <w:spacing w:line="360" w:lineRule="auto"/>
              <w:ind w:firstLine="419"/>
              <w:rPr>
                <w:rFonts w:ascii="Arial" w:hAnsi="Arial" w:cs="Arial"/>
                <w:sz w:val="22"/>
                <w:szCs w:val="22"/>
              </w:rPr>
            </w:pPr>
          </w:p>
          <w:p w14:paraId="5266DB44" w14:textId="385B8157" w:rsidR="00D15036" w:rsidRPr="003B2F37" w:rsidRDefault="00917FCA" w:rsidP="00CE3687">
            <w:pPr>
              <w:spacing w:line="360" w:lineRule="auto"/>
              <w:ind w:firstLine="419"/>
              <w:rPr>
                <w:rFonts w:ascii="Arial" w:hAnsi="Arial"/>
                <w:sz w:val="22"/>
                <w:szCs w:val="22"/>
              </w:rPr>
            </w:pPr>
            <w:r w:rsidRPr="00D15036">
              <w:rPr>
                <w:rFonts w:ascii="Arial" w:hAnsi="Arial" w:cs="Arial"/>
              </w:rPr>
              <w:t>Antwort:</w:t>
            </w:r>
            <w:r w:rsidRPr="00A869B4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/>
                <w:sz w:val="22"/>
                <w:szCs w:val="22"/>
              </w:rPr>
              <w:t>_______________________________________________________________.</w:t>
            </w:r>
          </w:p>
        </w:tc>
      </w:tr>
    </w:tbl>
    <w:p w14:paraId="577D4B67" w14:textId="448C8522" w:rsidR="002F1FED" w:rsidRDefault="002F1FED" w:rsidP="0023172C">
      <w:pPr>
        <w:spacing w:line="360" w:lineRule="auto"/>
      </w:pPr>
      <w:r w:rsidRPr="00D860F2">
        <w:br w:type="page"/>
      </w:r>
    </w:p>
    <w:tbl>
      <w:tblPr>
        <w:tblW w:w="5193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412"/>
      </w:tblGrid>
      <w:tr w:rsidR="00D479BB" w:rsidRPr="00431152" w14:paraId="7BF6421F" w14:textId="77777777" w:rsidTr="00D479BB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42D4E231" w14:textId="77777777" w:rsidR="00D479BB" w:rsidRPr="00D479BB" w:rsidRDefault="00D479BB" w:rsidP="00D479BB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</w:p>
        </w:tc>
      </w:tr>
      <w:tr w:rsidR="00013A95" w:rsidRPr="00FE0790" w14:paraId="1267EBED" w14:textId="77777777" w:rsidTr="00D15036">
        <w:trPr>
          <w:cantSplit/>
          <w:trHeight w:val="3637"/>
        </w:trPr>
        <w:tc>
          <w:tcPr>
            <w:tcW w:w="5000" w:type="pct"/>
            <w:shd w:val="clear" w:color="auto" w:fill="auto"/>
            <w:vAlign w:val="center"/>
          </w:tcPr>
          <w:p w14:paraId="454ABF9F" w14:textId="60738E77" w:rsidR="00F7183F" w:rsidRDefault="00F57C6B" w:rsidP="00A84DEF">
            <w:pPr>
              <w:pStyle w:val="Sprache"/>
              <w:spacing w:before="240"/>
              <w:ind w:firstLine="293"/>
            </w:pPr>
            <w:r>
              <w:t xml:space="preserve">Zauberer </w:t>
            </w:r>
            <w:r w:rsidR="00F7183F">
              <w:t>Roberto landet um 14.00 Uhr auf dem Markt.</w:t>
            </w:r>
            <w:r w:rsidR="00D15036">
              <w:rPr>
                <w:noProof/>
              </w:rPr>
              <w:t xml:space="preserve"> </w:t>
            </w:r>
          </w:p>
          <w:p w14:paraId="4DA3E800" w14:textId="77777777" w:rsidR="00F57C6B" w:rsidRDefault="00F57C6B" w:rsidP="00F7183F">
            <w:pPr>
              <w:pStyle w:val="Sprache"/>
              <w:numPr>
                <w:ilvl w:val="0"/>
                <w:numId w:val="32"/>
              </w:numPr>
            </w:pPr>
            <w:r>
              <w:t xml:space="preserve">Zauberer </w:t>
            </w:r>
            <w:r w:rsidR="00F7183F">
              <w:t xml:space="preserve">Tom kommt 30 Minuten später auf dem Markt an als Roberto. </w:t>
            </w:r>
          </w:p>
          <w:p w14:paraId="5FA61A6A" w14:textId="58F1C1C8" w:rsidR="00F7183F" w:rsidRDefault="00F7183F" w:rsidP="00F57C6B">
            <w:pPr>
              <w:pStyle w:val="Sprache"/>
              <w:ind w:left="704"/>
            </w:pPr>
            <w:r>
              <w:t>Wann trifft Tom auf dem Markt ein?</w:t>
            </w:r>
          </w:p>
          <w:p w14:paraId="025044AE" w14:textId="322F7CC2" w:rsidR="00F7183F" w:rsidRDefault="00D15036" w:rsidP="00F57C6B">
            <w:pPr>
              <w:pStyle w:val="Sprache"/>
              <w:tabs>
                <w:tab w:val="left" w:leader="underscore" w:pos="6660"/>
              </w:tabs>
              <w:ind w:left="1440" w:hanging="813"/>
            </w:pPr>
            <w:r>
              <w:rPr>
                <w:noProof/>
              </w:rPr>
              <w:drawing>
                <wp:anchor distT="0" distB="0" distL="114300" distR="114300" simplePos="0" relativeHeight="251825664" behindDoc="1" locked="0" layoutInCell="1" allowOverlap="1" wp14:anchorId="345F6958" wp14:editId="6EE3889E">
                  <wp:simplePos x="0" y="0"/>
                  <wp:positionH relativeFrom="column">
                    <wp:posOffset>4644390</wp:posOffset>
                  </wp:positionH>
                  <wp:positionV relativeFrom="paragraph">
                    <wp:posOffset>270510</wp:posOffset>
                  </wp:positionV>
                  <wp:extent cx="1162800" cy="1314000"/>
                  <wp:effectExtent l="0" t="0" r="0" b="635"/>
                  <wp:wrapTight wrapText="bothSides">
                    <wp:wrapPolygon edited="0">
                      <wp:start x="0" y="0"/>
                      <wp:lineTo x="0" y="21297"/>
                      <wp:lineTo x="21234" y="21297"/>
                      <wp:lineTo x="21234" y="0"/>
                      <wp:lineTo x="0" y="0"/>
                    </wp:wrapPolygon>
                  </wp:wrapTight>
                  <wp:docPr id="48" name="Grafik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2800" cy="131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57C6B">
              <w:t xml:space="preserve"> </w:t>
            </w:r>
            <w:r w:rsidR="00F7183F">
              <w:t>Schreibe die Uhrzeit auf.</w:t>
            </w:r>
            <w:r w:rsidR="00F7183F">
              <w:tab/>
            </w:r>
          </w:p>
          <w:p w14:paraId="5C677777" w14:textId="333F768F" w:rsidR="00F7183F" w:rsidRDefault="00F7183F" w:rsidP="00F7183F">
            <w:pPr>
              <w:pStyle w:val="Sprache"/>
              <w:tabs>
                <w:tab w:val="left" w:leader="underscore" w:pos="6660"/>
              </w:tabs>
              <w:ind w:left="1440"/>
            </w:pPr>
          </w:p>
          <w:p w14:paraId="085EE92D" w14:textId="15F520D6" w:rsidR="00F7183F" w:rsidRDefault="00F7183F" w:rsidP="00F7183F">
            <w:pPr>
              <w:pStyle w:val="Sprache"/>
              <w:tabs>
                <w:tab w:val="left" w:pos="1064"/>
                <w:tab w:val="left" w:leader="underscore" w:pos="6660"/>
              </w:tabs>
              <w:ind w:left="1440" w:hanging="1202"/>
            </w:pPr>
            <w:r>
              <w:t>b)    Trine landet eine halbe Stunde später auf dem Markt als</w:t>
            </w:r>
          </w:p>
          <w:p w14:paraId="3C241EC4" w14:textId="223BC75A" w:rsidR="00F7183F" w:rsidRDefault="00F7183F" w:rsidP="00F7183F">
            <w:pPr>
              <w:pStyle w:val="Sprache"/>
              <w:tabs>
                <w:tab w:val="left" w:pos="720"/>
              </w:tabs>
              <w:ind w:left="720"/>
            </w:pPr>
            <w:r>
              <w:t>Roberto.</w:t>
            </w:r>
          </w:p>
          <w:p w14:paraId="6E7B7C99" w14:textId="025779B2" w:rsidR="00013A95" w:rsidRPr="00144B20" w:rsidRDefault="00F7183F" w:rsidP="00144B20">
            <w:pPr>
              <w:pStyle w:val="Sprache"/>
              <w:tabs>
                <w:tab w:val="left" w:pos="720"/>
              </w:tabs>
              <w:ind w:left="720"/>
            </w:pPr>
            <w:r>
              <w:t>Zeichne in diese Uhr ein, wann Trine dort landet.</w:t>
            </w:r>
          </w:p>
        </w:tc>
      </w:tr>
    </w:tbl>
    <w:p w14:paraId="5CA6B5DE" w14:textId="6060518C" w:rsidR="00F57868" w:rsidRDefault="00F57868" w:rsidP="002C2DD1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F57868" w:rsidRPr="00FA7629" w14:paraId="4C5E56D8" w14:textId="77777777" w:rsidTr="001340E7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504D9BC9" w14:textId="77777777" w:rsidR="00F57868" w:rsidRPr="004938CA" w:rsidRDefault="00F57868" w:rsidP="001340E7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F57868" w:rsidRPr="00FE0790" w14:paraId="2A071D5A" w14:textId="77777777" w:rsidTr="001340E7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5A367ABA" w14:textId="77777777" w:rsidR="00F57868" w:rsidRDefault="00F57868" w:rsidP="001340E7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p w14:paraId="770F1EBD" w14:textId="77777777" w:rsidR="00F57868" w:rsidRDefault="00F57868" w:rsidP="00A84DEF">
            <w:pPr>
              <w:spacing w:before="20" w:after="20"/>
              <w:ind w:firstLine="307"/>
              <w:rPr>
                <w:rFonts w:ascii="Arial" w:hAnsi="Arial"/>
              </w:rPr>
            </w:pPr>
            <w:r w:rsidRPr="003B2F37">
              <w:rPr>
                <w:rFonts w:ascii="Arial" w:hAnsi="Arial"/>
              </w:rPr>
              <w:t xml:space="preserve">Daniel </w:t>
            </w:r>
            <w:r w:rsidRPr="003B2F37">
              <w:rPr>
                <w:rFonts w:ascii="Arial" w:hAnsi="Arial" w:cs="Arial"/>
              </w:rPr>
              <w:t>und</w:t>
            </w:r>
            <w:r w:rsidRPr="003B2F37">
              <w:rPr>
                <w:rFonts w:ascii="Arial" w:hAnsi="Arial"/>
              </w:rPr>
              <w:t xml:space="preserve"> Linda sind vor 4 Tagen in den Urlaub gestartet. </w:t>
            </w:r>
          </w:p>
          <w:p w14:paraId="1A1B2B74" w14:textId="77777777" w:rsidR="00F57868" w:rsidRDefault="00F57868" w:rsidP="001340E7">
            <w:pPr>
              <w:spacing w:before="20" w:after="20"/>
              <w:rPr>
                <w:rFonts w:ascii="Arial" w:hAnsi="Arial"/>
              </w:rPr>
            </w:pPr>
          </w:p>
          <w:p w14:paraId="1F5EBF1C" w14:textId="77777777" w:rsidR="00F57868" w:rsidRPr="003B2F37" w:rsidRDefault="00F57868" w:rsidP="00A84DEF">
            <w:pPr>
              <w:spacing w:before="20" w:after="20"/>
              <w:ind w:firstLine="307"/>
              <w:rPr>
                <w:rFonts w:ascii="Arial" w:hAnsi="Arial"/>
              </w:rPr>
            </w:pPr>
            <w:r w:rsidRPr="003B2F37">
              <w:rPr>
                <w:rFonts w:ascii="Arial" w:hAnsi="Arial"/>
              </w:rPr>
              <w:t>Heute ist Dienstag.</w:t>
            </w:r>
          </w:p>
          <w:p w14:paraId="10D650F8" w14:textId="77777777" w:rsidR="00F57868" w:rsidRPr="003B2F37" w:rsidRDefault="00F57868" w:rsidP="001340E7">
            <w:pPr>
              <w:spacing w:before="20" w:after="20"/>
              <w:rPr>
                <w:rFonts w:ascii="Arial" w:hAnsi="Arial"/>
              </w:rPr>
            </w:pPr>
          </w:p>
          <w:p w14:paraId="08ECEBA0" w14:textId="11A43789" w:rsidR="00F57868" w:rsidRPr="003B2F37" w:rsidRDefault="00F57868" w:rsidP="00A84DEF">
            <w:pPr>
              <w:spacing w:before="20" w:after="20"/>
              <w:ind w:firstLine="307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An folgendem Wochentag sind sie losgefahren: </w:t>
            </w:r>
            <w:r w:rsidRPr="003B2F37">
              <w:rPr>
                <w:rFonts w:ascii="Arial" w:hAnsi="Arial"/>
              </w:rPr>
              <w:t xml:space="preserve"> </w:t>
            </w:r>
            <w:r w:rsidR="00A84DEF">
              <w:rPr>
                <w:rFonts w:ascii="Arial" w:hAnsi="Arial"/>
              </w:rPr>
              <w:t>_________________________.</w:t>
            </w:r>
          </w:p>
          <w:p w14:paraId="04180F14" w14:textId="77777777" w:rsidR="00F57868" w:rsidRPr="003B2F37" w:rsidRDefault="00F57868" w:rsidP="001340E7">
            <w:pPr>
              <w:spacing w:before="20" w:after="20"/>
              <w:rPr>
                <w:rFonts w:ascii="Arial" w:hAnsi="Arial"/>
                <w:sz w:val="22"/>
                <w:szCs w:val="22"/>
              </w:rPr>
            </w:pPr>
          </w:p>
        </w:tc>
      </w:tr>
    </w:tbl>
    <w:p w14:paraId="5ABE3A81" w14:textId="5C6F868A" w:rsidR="00F57C6B" w:rsidRDefault="00F57C6B" w:rsidP="002C2DD1"/>
    <w:p w14:paraId="3D894B07" w14:textId="77777777" w:rsidR="00F57C6B" w:rsidRDefault="00F57C6B">
      <w:r>
        <w:br w:type="page"/>
      </w:r>
    </w:p>
    <w:p w14:paraId="3FE23B6E" w14:textId="6A44520A" w:rsidR="000C71B5" w:rsidRPr="000714AC" w:rsidRDefault="000C71B5" w:rsidP="00531455">
      <w:pPr>
        <w:pStyle w:val="berschrift1"/>
        <w:rPr>
          <w:szCs w:val="28"/>
        </w:rPr>
      </w:pPr>
      <w:bookmarkStart w:id="4" w:name="_Toc43473183"/>
      <w:bookmarkStart w:id="5" w:name="_Toc43473229"/>
      <w:r>
        <w:lastRenderedPageBreak/>
        <w:t>S</w:t>
      </w:r>
      <w:r w:rsidR="00531455">
        <w:t>chuljahrgä</w:t>
      </w:r>
      <w:r>
        <w:t>ng</w:t>
      </w:r>
      <w:r w:rsidR="00D479BB">
        <w:t xml:space="preserve">e 3 und </w:t>
      </w:r>
      <w:r>
        <w:t>4</w:t>
      </w:r>
      <w:bookmarkEnd w:id="4"/>
      <w:bookmarkEnd w:id="5"/>
    </w:p>
    <w:p w14:paraId="650EBD15" w14:textId="77777777" w:rsidR="000C71B5" w:rsidRDefault="00AB2594" w:rsidP="00531455">
      <w:pPr>
        <w:pStyle w:val="berschrift2"/>
        <w:tabs>
          <w:tab w:val="clear" w:pos="1569"/>
          <w:tab w:val="num" w:pos="630"/>
        </w:tabs>
        <w:ind w:hanging="1569"/>
        <w:rPr>
          <w:szCs w:val="24"/>
        </w:rPr>
      </w:pPr>
      <w:r>
        <w:rPr>
          <w:szCs w:val="24"/>
        </w:rPr>
        <w:t>Größenvorstellungen besitzen</w:t>
      </w:r>
    </w:p>
    <w:p w14:paraId="0178C279" w14:textId="520AFB27" w:rsidR="0066508D" w:rsidRDefault="0066508D" w:rsidP="0066508D"/>
    <w:p w14:paraId="0A51ED39" w14:textId="77777777" w:rsidR="00CE3687" w:rsidRPr="0066508D" w:rsidRDefault="00CE3687" w:rsidP="0066508D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88"/>
        <w:gridCol w:w="8404"/>
      </w:tblGrid>
      <w:tr w:rsidR="0066508D" w:rsidRPr="00F5116B" w14:paraId="147F07CF" w14:textId="77777777" w:rsidTr="00A84DEF">
        <w:trPr>
          <w:cantSplit/>
          <w:trHeight w:val="594"/>
        </w:trPr>
        <w:tc>
          <w:tcPr>
            <w:tcW w:w="5000" w:type="pct"/>
            <w:gridSpan w:val="2"/>
            <w:tcBorders>
              <w:top w:val="single" w:sz="4" w:space="0" w:color="808080"/>
              <w:bottom w:val="single" w:sz="4" w:space="0" w:color="808080"/>
            </w:tcBorders>
            <w:shd w:val="clear" w:color="auto" w:fill="E0E0E0"/>
            <w:vAlign w:val="center"/>
          </w:tcPr>
          <w:p w14:paraId="14EAF328" w14:textId="63FA73E5" w:rsidR="0066508D" w:rsidRPr="00A84DEF" w:rsidRDefault="0066508D" w:rsidP="00A84DEF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  <w:szCs w:val="20"/>
              </w:rPr>
            </w:pPr>
            <w:r w:rsidRPr="00BA3D3C">
              <w:rPr>
                <w:rFonts w:ascii="Arial" w:hAnsi="Arial" w:cs="Arial"/>
                <w:sz w:val="20"/>
                <w:szCs w:val="20"/>
              </w:rPr>
              <w:t xml:space="preserve">Aufgabe </w:t>
            </w:r>
          </w:p>
        </w:tc>
      </w:tr>
      <w:tr w:rsidR="000B726F" w:rsidRPr="00F5116B" w14:paraId="112D3ADA" w14:textId="77777777" w:rsidTr="00A84DEF">
        <w:trPr>
          <w:cantSplit/>
        </w:trPr>
        <w:tc>
          <w:tcPr>
            <w:tcW w:w="5000" w:type="pct"/>
            <w:gridSpan w:val="2"/>
            <w:tcBorders>
              <w:top w:val="single" w:sz="4" w:space="0" w:color="808080"/>
              <w:bottom w:val="nil"/>
            </w:tcBorders>
            <w:shd w:val="clear" w:color="auto" w:fill="auto"/>
            <w:vAlign w:val="center"/>
          </w:tcPr>
          <w:p w14:paraId="685B49DB" w14:textId="26C7B697" w:rsidR="000B726F" w:rsidRPr="00F5116B" w:rsidRDefault="00A84DEF" w:rsidP="00A84DEF">
            <w:pPr>
              <w:pStyle w:val="Listenabsatz"/>
              <w:spacing w:before="240" w:after="240"/>
              <w:ind w:left="567" w:hanging="567"/>
              <w:contextualSpacing w:val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F5116B" w:rsidRPr="00F5116B">
              <w:rPr>
                <w:rFonts w:ascii="Arial" w:hAnsi="Arial" w:cs="Arial"/>
                <w:sz w:val="24"/>
                <w:szCs w:val="24"/>
              </w:rPr>
              <w:t>Wandle um.</w:t>
            </w:r>
          </w:p>
        </w:tc>
      </w:tr>
      <w:tr w:rsidR="00F5116B" w:rsidRPr="00F5116B" w14:paraId="6929C6D2" w14:textId="77777777" w:rsidTr="00A84DEF">
        <w:trPr>
          <w:cantSplit/>
        </w:trPr>
        <w:tc>
          <w:tcPr>
            <w:tcW w:w="526" w:type="pct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0F3788BA" w14:textId="77777777" w:rsidR="00F5116B" w:rsidRPr="00F5116B" w:rsidRDefault="00F5116B" w:rsidP="00A84DEF">
            <w:pPr>
              <w:pStyle w:val="Listenabsatz"/>
              <w:spacing w:after="0" w:line="480" w:lineRule="auto"/>
              <w:ind w:left="-113" w:firstLine="113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a)</w:t>
            </w:r>
          </w:p>
        </w:tc>
        <w:tc>
          <w:tcPr>
            <w:tcW w:w="4474" w:type="pct"/>
            <w:tcBorders>
              <w:top w:val="nil"/>
              <w:left w:val="nil"/>
              <w:bottom w:val="nil"/>
            </w:tcBorders>
            <w:shd w:val="clear" w:color="auto" w:fill="auto"/>
            <w:vAlign w:val="bottom"/>
          </w:tcPr>
          <w:p w14:paraId="6084FEA4" w14:textId="77777777" w:rsidR="00F5116B" w:rsidRPr="00F5116B" w:rsidRDefault="00F5116B" w:rsidP="00A84DEF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330 min = ____ h _____min</w:t>
            </w:r>
          </w:p>
        </w:tc>
      </w:tr>
      <w:tr w:rsidR="00F5116B" w:rsidRPr="00F5116B" w14:paraId="338F7936" w14:textId="77777777" w:rsidTr="00A84DEF">
        <w:trPr>
          <w:cantSplit/>
        </w:trPr>
        <w:tc>
          <w:tcPr>
            <w:tcW w:w="526" w:type="pct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02BD600D" w14:textId="77777777" w:rsidR="00F5116B" w:rsidRPr="00F5116B" w:rsidRDefault="00F5116B" w:rsidP="00A84DEF">
            <w:pPr>
              <w:pStyle w:val="Listenabsatz"/>
              <w:spacing w:after="0" w:line="48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b)</w:t>
            </w:r>
          </w:p>
        </w:tc>
        <w:tc>
          <w:tcPr>
            <w:tcW w:w="4472" w:type="pct"/>
            <w:tcBorders>
              <w:top w:val="nil"/>
              <w:left w:val="nil"/>
              <w:bottom w:val="nil"/>
            </w:tcBorders>
            <w:shd w:val="clear" w:color="auto" w:fill="auto"/>
            <w:vAlign w:val="bottom"/>
          </w:tcPr>
          <w:p w14:paraId="361A8C91" w14:textId="77777777" w:rsidR="00F5116B" w:rsidRPr="00F5116B" w:rsidRDefault="00F5116B" w:rsidP="00A84DEF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8,5  km = ____________ m</w:t>
            </w:r>
          </w:p>
        </w:tc>
      </w:tr>
      <w:tr w:rsidR="00F5116B" w:rsidRPr="00F5116B" w14:paraId="11B2E223" w14:textId="77777777" w:rsidTr="00A84DEF">
        <w:trPr>
          <w:cantSplit/>
        </w:trPr>
        <w:tc>
          <w:tcPr>
            <w:tcW w:w="526" w:type="pct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2229D1A1" w14:textId="77777777" w:rsidR="00F5116B" w:rsidRPr="00F5116B" w:rsidRDefault="00F5116B" w:rsidP="00A84DEF">
            <w:pPr>
              <w:pStyle w:val="Listenabsatz"/>
              <w:spacing w:after="0" w:line="48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c)</w:t>
            </w:r>
          </w:p>
        </w:tc>
        <w:tc>
          <w:tcPr>
            <w:tcW w:w="4472" w:type="pct"/>
            <w:tcBorders>
              <w:top w:val="nil"/>
              <w:left w:val="nil"/>
              <w:bottom w:val="nil"/>
            </w:tcBorders>
            <w:shd w:val="clear" w:color="auto" w:fill="auto"/>
            <w:vAlign w:val="bottom"/>
          </w:tcPr>
          <w:p w14:paraId="395BCC21" w14:textId="6B916D68" w:rsidR="00F5116B" w:rsidRPr="00F5116B" w:rsidRDefault="00F5116B" w:rsidP="00A84DEF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0,7 kg  = _______ g</w:t>
            </w:r>
          </w:p>
        </w:tc>
      </w:tr>
      <w:tr w:rsidR="00F5116B" w:rsidRPr="00F5116B" w14:paraId="7CDD9354" w14:textId="77777777" w:rsidTr="00A84DEF">
        <w:trPr>
          <w:cantSplit/>
        </w:trPr>
        <w:tc>
          <w:tcPr>
            <w:tcW w:w="526" w:type="pct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169A0B85" w14:textId="77777777" w:rsidR="00F5116B" w:rsidRPr="00F5116B" w:rsidRDefault="00F5116B" w:rsidP="00A84DEF">
            <w:pPr>
              <w:pStyle w:val="Listenabsatz"/>
              <w:spacing w:after="0" w:line="48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d)</w:t>
            </w:r>
          </w:p>
        </w:tc>
        <w:tc>
          <w:tcPr>
            <w:tcW w:w="4472" w:type="pct"/>
            <w:tcBorders>
              <w:top w:val="nil"/>
              <w:left w:val="nil"/>
              <w:bottom w:val="nil"/>
            </w:tcBorders>
            <w:shd w:val="clear" w:color="auto" w:fill="auto"/>
            <w:vAlign w:val="bottom"/>
          </w:tcPr>
          <w:p w14:paraId="2EB8A6A3" w14:textId="0D76B640" w:rsidR="00F5116B" w:rsidRPr="00F5116B" w:rsidRDefault="00F5116B" w:rsidP="00A84DEF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 xml:space="preserve">2 h 15 min = </w:t>
            </w:r>
            <w:r w:rsidRPr="00F5116B">
              <w:rPr>
                <w:rFonts w:ascii="Arial" w:hAnsi="Arial" w:cs="Arial"/>
                <w:sz w:val="24"/>
                <w:szCs w:val="24"/>
              </w:rPr>
              <w:tab/>
            </w:r>
            <w:r w:rsidR="00737A1D">
              <w:rPr>
                <w:rFonts w:ascii="Arial" w:hAnsi="Arial" w:cs="Arial"/>
                <w:sz w:val="24"/>
                <w:szCs w:val="24"/>
              </w:rPr>
              <w:t>________</w:t>
            </w:r>
            <w:r w:rsidRPr="00F5116B">
              <w:rPr>
                <w:rFonts w:ascii="Arial" w:hAnsi="Arial" w:cs="Arial"/>
                <w:sz w:val="24"/>
                <w:szCs w:val="24"/>
              </w:rPr>
              <w:t xml:space="preserve"> min</w:t>
            </w:r>
          </w:p>
        </w:tc>
      </w:tr>
      <w:tr w:rsidR="00F5116B" w:rsidRPr="00F5116B" w14:paraId="19A5C015" w14:textId="77777777" w:rsidTr="00A84DEF">
        <w:trPr>
          <w:cantSplit/>
        </w:trPr>
        <w:tc>
          <w:tcPr>
            <w:tcW w:w="526" w:type="pct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5B69EEBB" w14:textId="77777777" w:rsidR="00F5116B" w:rsidRPr="00F5116B" w:rsidRDefault="00F5116B" w:rsidP="00A84DEF">
            <w:pPr>
              <w:pStyle w:val="Listenabsatz"/>
              <w:spacing w:after="0" w:line="48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e)</w:t>
            </w:r>
          </w:p>
        </w:tc>
        <w:tc>
          <w:tcPr>
            <w:tcW w:w="4472" w:type="pct"/>
            <w:tcBorders>
              <w:top w:val="nil"/>
              <w:left w:val="nil"/>
              <w:bottom w:val="nil"/>
            </w:tcBorders>
            <w:shd w:val="clear" w:color="auto" w:fill="auto"/>
            <w:vAlign w:val="bottom"/>
          </w:tcPr>
          <w:p w14:paraId="09F86776" w14:textId="77777777" w:rsidR="00F5116B" w:rsidRPr="00F5116B" w:rsidRDefault="00F5116B" w:rsidP="00A84DEF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3 m 6 cm  = _________ cm</w:t>
            </w:r>
          </w:p>
        </w:tc>
      </w:tr>
      <w:tr w:rsidR="00F5116B" w:rsidRPr="00F5116B" w14:paraId="769B8A6D" w14:textId="77777777" w:rsidTr="00A84DEF">
        <w:trPr>
          <w:cantSplit/>
        </w:trPr>
        <w:tc>
          <w:tcPr>
            <w:tcW w:w="526" w:type="pct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06C6B189" w14:textId="77777777" w:rsidR="00F5116B" w:rsidRPr="00F5116B" w:rsidRDefault="00F5116B" w:rsidP="00A84DEF">
            <w:pPr>
              <w:pStyle w:val="Listenabsatz"/>
              <w:spacing w:after="0" w:line="48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f)</w:t>
            </w:r>
          </w:p>
        </w:tc>
        <w:tc>
          <w:tcPr>
            <w:tcW w:w="4472" w:type="pct"/>
            <w:tcBorders>
              <w:top w:val="nil"/>
              <w:left w:val="nil"/>
              <w:bottom w:val="nil"/>
            </w:tcBorders>
            <w:shd w:val="clear" w:color="auto" w:fill="auto"/>
            <w:vAlign w:val="bottom"/>
          </w:tcPr>
          <w:p w14:paraId="0F958853" w14:textId="77777777" w:rsidR="00F5116B" w:rsidRPr="00F5116B" w:rsidRDefault="00F5116B" w:rsidP="00A84DEF">
            <w:pPr>
              <w:pStyle w:val="Listenabsatz"/>
              <w:tabs>
                <w:tab w:val="left" w:pos="1843"/>
              </w:tabs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450 min  = ______ h _______ min</w:t>
            </w:r>
          </w:p>
        </w:tc>
      </w:tr>
      <w:tr w:rsidR="00F5116B" w:rsidRPr="00F5116B" w14:paraId="19407A3F" w14:textId="77777777" w:rsidTr="00A84DEF">
        <w:trPr>
          <w:cantSplit/>
        </w:trPr>
        <w:tc>
          <w:tcPr>
            <w:tcW w:w="526" w:type="pct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481A733B" w14:textId="77777777" w:rsidR="00F5116B" w:rsidRPr="00F5116B" w:rsidRDefault="00F5116B" w:rsidP="00A84DEF">
            <w:pPr>
              <w:pStyle w:val="Listenabsatz"/>
              <w:spacing w:after="0" w:line="48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g)</w:t>
            </w:r>
          </w:p>
        </w:tc>
        <w:tc>
          <w:tcPr>
            <w:tcW w:w="4472" w:type="pct"/>
            <w:tcBorders>
              <w:top w:val="nil"/>
              <w:left w:val="nil"/>
              <w:bottom w:val="nil"/>
            </w:tcBorders>
            <w:shd w:val="clear" w:color="auto" w:fill="auto"/>
            <w:vAlign w:val="bottom"/>
          </w:tcPr>
          <w:p w14:paraId="39C36D2F" w14:textId="77777777" w:rsidR="00F5116B" w:rsidRPr="00F5116B" w:rsidRDefault="00F5116B" w:rsidP="00A84DEF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5116B">
              <w:rPr>
                <w:rFonts w:ascii="Arial" w:hAnsi="Arial" w:cs="Arial"/>
                <w:sz w:val="24"/>
                <w:szCs w:val="24"/>
              </w:rPr>
              <w:t>4,5 km = __________m</w:t>
            </w:r>
          </w:p>
        </w:tc>
      </w:tr>
      <w:tr w:rsidR="00BA3D3C" w:rsidRPr="00BA3D3C" w14:paraId="5511273C" w14:textId="77777777" w:rsidTr="00A84DEF">
        <w:trPr>
          <w:cantSplit/>
        </w:trPr>
        <w:tc>
          <w:tcPr>
            <w:tcW w:w="526" w:type="pct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599E7204" w14:textId="77777777" w:rsidR="00BA3D3C" w:rsidRPr="00BA3D3C" w:rsidRDefault="00BA3D3C" w:rsidP="00A84DEF">
            <w:pPr>
              <w:pStyle w:val="Listenabsatz"/>
              <w:spacing w:after="0" w:line="48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A3D3C">
              <w:rPr>
                <w:rFonts w:ascii="Arial" w:hAnsi="Arial" w:cs="Arial"/>
                <w:sz w:val="24"/>
                <w:szCs w:val="24"/>
              </w:rPr>
              <w:t>h)</w:t>
            </w:r>
          </w:p>
        </w:tc>
        <w:tc>
          <w:tcPr>
            <w:tcW w:w="4472" w:type="pct"/>
            <w:tcBorders>
              <w:top w:val="nil"/>
              <w:left w:val="nil"/>
              <w:bottom w:val="nil"/>
            </w:tcBorders>
            <w:shd w:val="clear" w:color="auto" w:fill="auto"/>
            <w:vAlign w:val="bottom"/>
          </w:tcPr>
          <w:p w14:paraId="2E88E6F6" w14:textId="77777777" w:rsidR="00BA3D3C" w:rsidRPr="00BA3D3C" w:rsidRDefault="00BA3D3C" w:rsidP="00A84DEF">
            <w:pPr>
              <w:pStyle w:val="Listenabsatz"/>
              <w:ind w:left="0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BA3D3C">
              <w:rPr>
                <w:rFonts w:ascii="Arial" w:hAnsi="Arial" w:cs="Arial"/>
                <w:position w:val="-22"/>
                <w:sz w:val="24"/>
                <w:szCs w:val="24"/>
              </w:rPr>
              <w:object w:dxaOrig="220" w:dyaOrig="580" w14:anchorId="4EC057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1pt;height:29.5pt" o:ole="">
                  <v:imagedata r:id="rId37" o:title=""/>
                </v:shape>
                <o:OLEObject Type="Embed" ProgID="Equation.DSMT4" ShapeID="_x0000_i1025" DrawAspect="Content" ObjectID="_1655729950" r:id="rId38"/>
              </w:object>
            </w:r>
            <w:r w:rsidRPr="00BA3D3C">
              <w:rPr>
                <w:rFonts w:ascii="Arial" w:eastAsia="Times New Roman" w:hAnsi="Arial" w:cs="Arial"/>
                <w:sz w:val="24"/>
                <w:szCs w:val="24"/>
                <w:lang w:val="en-US"/>
              </w:rPr>
              <w:t xml:space="preserve"> min = ______ s</w:t>
            </w:r>
          </w:p>
        </w:tc>
      </w:tr>
      <w:tr w:rsidR="00BA3D3C" w:rsidRPr="00BA3D3C" w14:paraId="5D06AC87" w14:textId="77777777" w:rsidTr="00A84DEF">
        <w:trPr>
          <w:cantSplit/>
        </w:trPr>
        <w:tc>
          <w:tcPr>
            <w:tcW w:w="526" w:type="pct"/>
            <w:tcBorders>
              <w:top w:val="nil"/>
              <w:bottom w:val="single" w:sz="4" w:space="0" w:color="808080"/>
              <w:right w:val="nil"/>
            </w:tcBorders>
            <w:shd w:val="clear" w:color="auto" w:fill="auto"/>
            <w:vAlign w:val="center"/>
          </w:tcPr>
          <w:p w14:paraId="0E1B07A9" w14:textId="77777777" w:rsidR="00BA3D3C" w:rsidRPr="00BA3D3C" w:rsidRDefault="00BA3D3C" w:rsidP="00A84DEF">
            <w:pPr>
              <w:pStyle w:val="Listenabsatz"/>
              <w:spacing w:after="0" w:line="480" w:lineRule="auto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BA3D3C">
              <w:rPr>
                <w:rFonts w:ascii="Arial" w:hAnsi="Arial" w:cs="Arial"/>
                <w:sz w:val="24"/>
                <w:szCs w:val="24"/>
                <w:lang w:val="en-US"/>
              </w:rPr>
              <w:t>i)</w:t>
            </w:r>
          </w:p>
        </w:tc>
        <w:tc>
          <w:tcPr>
            <w:tcW w:w="4472" w:type="pct"/>
            <w:tcBorders>
              <w:top w:val="nil"/>
              <w:left w:val="nil"/>
              <w:bottom w:val="single" w:sz="4" w:space="0" w:color="808080"/>
            </w:tcBorders>
            <w:shd w:val="clear" w:color="auto" w:fill="auto"/>
            <w:vAlign w:val="bottom"/>
          </w:tcPr>
          <w:p w14:paraId="3E019039" w14:textId="77777777" w:rsidR="00BA3D3C" w:rsidRPr="00BA3D3C" w:rsidRDefault="00BA3D3C" w:rsidP="00A84DEF">
            <w:pPr>
              <w:pStyle w:val="Listenabsatz"/>
              <w:spacing w:after="0" w:line="480" w:lineRule="auto"/>
              <w:ind w:left="0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BA3D3C">
              <w:rPr>
                <w:rFonts w:ascii="Arial" w:eastAsia="Times New Roman" w:hAnsi="Arial" w:cs="Arial"/>
                <w:sz w:val="24"/>
                <w:szCs w:val="24"/>
                <w:lang w:val="en-US"/>
              </w:rPr>
              <w:t>100 min = ______ h _____ min</w:t>
            </w:r>
          </w:p>
        </w:tc>
      </w:tr>
    </w:tbl>
    <w:p w14:paraId="64159E5E" w14:textId="04066653" w:rsidR="000B726F" w:rsidRDefault="000B726F" w:rsidP="005A491B">
      <w:pPr>
        <w:spacing w:line="360" w:lineRule="auto"/>
        <w:jc w:val="both"/>
        <w:rPr>
          <w:rFonts w:ascii="Arial" w:hAnsi="Arial" w:cs="Arial"/>
          <w:lang w:val="en-US"/>
        </w:rPr>
      </w:pPr>
    </w:p>
    <w:p w14:paraId="04901DA0" w14:textId="77777777" w:rsidR="00CE3687" w:rsidRDefault="00CE3687" w:rsidP="005A491B">
      <w:pPr>
        <w:spacing w:line="360" w:lineRule="auto"/>
        <w:jc w:val="both"/>
        <w:rPr>
          <w:rFonts w:ascii="Arial" w:hAnsi="Arial" w:cs="Arial"/>
          <w:lang w:val="en-US"/>
        </w:rPr>
      </w:pPr>
    </w:p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BA3D3C" w:rsidRPr="00FA7629" w14:paraId="62DA9CA3" w14:textId="77777777" w:rsidTr="00BA3D3C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2C69687F" w14:textId="77777777" w:rsidR="00BA3D3C" w:rsidRPr="00BA3D3C" w:rsidRDefault="00BA3D3C" w:rsidP="00BA3D3C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BA3D3C" w:rsidRPr="004E60AD" w14:paraId="1AFF03DD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77B80482" w14:textId="77777777" w:rsidR="00BA3D3C" w:rsidRPr="00BA3D3C" w:rsidRDefault="00BA3D3C" w:rsidP="00AD56CB">
            <w:pPr>
              <w:tabs>
                <w:tab w:val="left" w:pos="406"/>
              </w:tabs>
              <w:rPr>
                <w:rFonts w:ascii="Arial" w:hAnsi="Arial" w:cs="Arial"/>
                <w:szCs w:val="22"/>
              </w:rPr>
            </w:pPr>
          </w:p>
          <w:p w14:paraId="6991F39F" w14:textId="77777777" w:rsidR="00BA3D3C" w:rsidRPr="00BA3D3C" w:rsidRDefault="00BA3D3C" w:rsidP="00A84DEF">
            <w:pPr>
              <w:tabs>
                <w:tab w:val="left" w:pos="567"/>
              </w:tabs>
              <w:spacing w:after="200" w:line="276" w:lineRule="auto"/>
              <w:ind w:firstLine="279"/>
              <w:rPr>
                <w:rFonts w:ascii="Arial" w:hAnsi="Arial" w:cs="Arial"/>
              </w:rPr>
            </w:pPr>
            <w:r w:rsidRPr="00BA3D3C">
              <w:rPr>
                <w:rFonts w:ascii="Arial" w:hAnsi="Arial" w:cs="Arial"/>
              </w:rPr>
              <w:t xml:space="preserve">Vergleiche und setze &lt;, &gt; oder  = ein. </w:t>
            </w:r>
          </w:p>
          <w:tbl>
            <w:tblPr>
              <w:tblW w:w="7588" w:type="dxa"/>
              <w:tblInd w:w="360" w:type="dxa"/>
              <w:tblLayout w:type="fixed"/>
              <w:tblLook w:val="04A0" w:firstRow="1" w:lastRow="0" w:firstColumn="1" w:lastColumn="0" w:noHBand="0" w:noVBand="1"/>
            </w:tblPr>
            <w:tblGrid>
              <w:gridCol w:w="784"/>
              <w:gridCol w:w="992"/>
              <w:gridCol w:w="574"/>
              <w:gridCol w:w="985"/>
              <w:gridCol w:w="709"/>
              <w:gridCol w:w="709"/>
              <w:gridCol w:w="1134"/>
              <w:gridCol w:w="708"/>
              <w:gridCol w:w="993"/>
            </w:tblGrid>
            <w:tr w:rsidR="00A84DEF" w:rsidRPr="00AD56CB" w14:paraId="56C171F2" w14:textId="77777777" w:rsidTr="00D138AE">
              <w:trPr>
                <w:trHeight w:val="742"/>
              </w:trPr>
              <w:tc>
                <w:tcPr>
                  <w:tcW w:w="784" w:type="dxa"/>
                  <w:shd w:val="clear" w:color="auto" w:fill="auto"/>
                  <w:vAlign w:val="center"/>
                </w:tcPr>
                <w:p w14:paraId="3930BB65" w14:textId="77777777" w:rsidR="00A84DEF" w:rsidRPr="00AD56CB" w:rsidRDefault="00A84DEF" w:rsidP="00A84DEF">
                  <w:pPr>
                    <w:pStyle w:val="Listenabsatz"/>
                    <w:spacing w:before="120" w:after="120" w:line="240" w:lineRule="auto"/>
                    <w:ind w:left="360"/>
                    <w:contextualSpacing w:val="0"/>
                    <w:rPr>
                      <w:rFonts w:cs="Arial"/>
                      <w:sz w:val="24"/>
                      <w:szCs w:val="24"/>
                    </w:rPr>
                  </w:pPr>
                  <w:r w:rsidRPr="00AD56CB">
                    <w:rPr>
                      <w:rFonts w:cs="Arial"/>
                      <w:sz w:val="24"/>
                      <w:szCs w:val="24"/>
                    </w:rPr>
                    <w:t>a)</w:t>
                  </w:r>
                </w:p>
              </w:tc>
              <w:tc>
                <w:tcPr>
                  <w:tcW w:w="992" w:type="dxa"/>
                  <w:shd w:val="clear" w:color="auto" w:fill="auto"/>
                  <w:vAlign w:val="center"/>
                </w:tcPr>
                <w:p w14:paraId="1D91DF9F" w14:textId="77777777" w:rsidR="00A84DEF" w:rsidRPr="00AD56CB" w:rsidRDefault="00A84DEF" w:rsidP="00A84DEF">
                  <w:pPr>
                    <w:spacing w:before="120" w:after="120"/>
                    <w:rPr>
                      <w:rFonts w:ascii="Arial" w:hAnsi="Arial" w:cs="Arial"/>
                      <w:sz w:val="36"/>
                      <w:szCs w:val="36"/>
                    </w:rPr>
                  </w:pPr>
                  <w:r w:rsidRPr="00AD56CB">
                    <w:rPr>
                      <w:rFonts w:ascii="Arial" w:hAnsi="Arial" w:cs="Arial"/>
                    </w:rPr>
                    <w:t>3,7 cm</w:t>
                  </w:r>
                </w:p>
              </w:tc>
              <w:tc>
                <w:tcPr>
                  <w:tcW w:w="574" w:type="dxa"/>
                  <w:shd w:val="clear" w:color="auto" w:fill="auto"/>
                  <w:vAlign w:val="center"/>
                </w:tcPr>
                <w:p w14:paraId="003C86A5" w14:textId="77777777" w:rsidR="00A84DEF" w:rsidRPr="00AD56CB" w:rsidRDefault="00A84DEF" w:rsidP="00A84DEF">
                  <w:pPr>
                    <w:spacing w:before="120" w:after="120"/>
                    <w:rPr>
                      <w:rFonts w:cs="Arial"/>
                      <w:sz w:val="36"/>
                      <w:szCs w:val="36"/>
                    </w:rPr>
                  </w:pPr>
                  <w:r w:rsidRPr="00AD56CB">
                    <w:rPr>
                      <w:rFonts w:ascii="Calibri" w:hAnsi="Calibri" w:cs="Arial"/>
                      <w:sz w:val="36"/>
                      <w:szCs w:val="36"/>
                    </w:rPr>
                    <w:t>⃝</w:t>
                  </w:r>
                </w:p>
              </w:tc>
              <w:tc>
                <w:tcPr>
                  <w:tcW w:w="985" w:type="dxa"/>
                  <w:shd w:val="clear" w:color="auto" w:fill="auto"/>
                  <w:vAlign w:val="center"/>
                </w:tcPr>
                <w:p w14:paraId="2D061E0B" w14:textId="77777777" w:rsidR="00A84DEF" w:rsidRPr="00AD56CB" w:rsidRDefault="00A84DEF" w:rsidP="00A84DEF">
                  <w:pPr>
                    <w:pStyle w:val="Listenabsatz"/>
                    <w:spacing w:before="120" w:after="120"/>
                    <w:ind w:left="0"/>
                    <w:contextualSpacing w:val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AD56CB">
                    <w:rPr>
                      <w:rFonts w:ascii="Arial" w:hAnsi="Arial" w:cs="Arial"/>
                      <w:sz w:val="24"/>
                      <w:szCs w:val="24"/>
                    </w:rPr>
                    <w:t>40 mm</w:t>
                  </w:r>
                </w:p>
              </w:tc>
              <w:tc>
                <w:tcPr>
                  <w:tcW w:w="709" w:type="dxa"/>
                  <w:shd w:val="clear" w:color="auto" w:fill="auto"/>
                  <w:vAlign w:val="center"/>
                </w:tcPr>
                <w:p w14:paraId="5EBB4504" w14:textId="77777777" w:rsidR="00A84DEF" w:rsidRPr="00AD56CB" w:rsidRDefault="00A84DEF" w:rsidP="00A84DEF">
                  <w:pPr>
                    <w:pStyle w:val="Listenabsatz"/>
                    <w:spacing w:before="120" w:after="120"/>
                    <w:ind w:left="0"/>
                    <w:jc w:val="center"/>
                    <w:rPr>
                      <w:rFonts w:cs="Arial"/>
                      <w:sz w:val="24"/>
                      <w:szCs w:val="24"/>
                    </w:rPr>
                  </w:pPr>
                </w:p>
              </w:tc>
              <w:tc>
                <w:tcPr>
                  <w:tcW w:w="709" w:type="dxa"/>
                  <w:shd w:val="clear" w:color="auto" w:fill="auto"/>
                  <w:vAlign w:val="center"/>
                </w:tcPr>
                <w:p w14:paraId="51539B72" w14:textId="77777777" w:rsidR="00A84DEF" w:rsidRPr="00AD56CB" w:rsidRDefault="00A84DEF" w:rsidP="00A84DEF">
                  <w:pPr>
                    <w:pStyle w:val="Listenabsatz"/>
                    <w:spacing w:before="120" w:after="120"/>
                    <w:ind w:left="0"/>
                    <w:jc w:val="right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AD56CB">
                    <w:rPr>
                      <w:rFonts w:ascii="Arial" w:hAnsi="Arial" w:cs="Arial"/>
                      <w:sz w:val="24"/>
                      <w:szCs w:val="24"/>
                    </w:rPr>
                    <w:t>b)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 w14:paraId="0F7F3AF6" w14:textId="77777777" w:rsidR="00A84DEF" w:rsidRPr="00AD56CB" w:rsidRDefault="00A84DEF" w:rsidP="00A84DEF">
                  <w:pPr>
                    <w:pStyle w:val="Listenabsatz"/>
                    <w:spacing w:before="120" w:after="120"/>
                    <w:ind w:left="0"/>
                    <w:contextualSpacing w:val="0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AD56CB">
                    <w:rPr>
                      <w:rFonts w:ascii="Arial" w:hAnsi="Arial" w:cs="Arial"/>
                      <w:sz w:val="24"/>
                      <w:szCs w:val="24"/>
                    </w:rPr>
                    <w:t>2 600 m</w:t>
                  </w:r>
                </w:p>
              </w:tc>
              <w:tc>
                <w:tcPr>
                  <w:tcW w:w="708" w:type="dxa"/>
                  <w:shd w:val="clear" w:color="auto" w:fill="auto"/>
                  <w:vAlign w:val="center"/>
                </w:tcPr>
                <w:p w14:paraId="1F059AFA" w14:textId="77777777" w:rsidR="00A84DEF" w:rsidRPr="00AD56CB" w:rsidRDefault="00A84DEF" w:rsidP="00A84DEF">
                  <w:pPr>
                    <w:spacing w:before="120" w:after="120"/>
                    <w:jc w:val="center"/>
                    <w:rPr>
                      <w:rFonts w:cs="Arial"/>
                      <w:sz w:val="36"/>
                      <w:szCs w:val="36"/>
                    </w:rPr>
                  </w:pPr>
                  <w:r w:rsidRPr="00AD56CB">
                    <w:rPr>
                      <w:rFonts w:ascii="Calibri" w:hAnsi="Calibri" w:cs="Arial"/>
                      <w:sz w:val="36"/>
                      <w:szCs w:val="36"/>
                    </w:rPr>
                    <w:t>⃝</w:t>
                  </w:r>
                </w:p>
              </w:tc>
              <w:tc>
                <w:tcPr>
                  <w:tcW w:w="993" w:type="dxa"/>
                  <w:shd w:val="clear" w:color="auto" w:fill="auto"/>
                  <w:vAlign w:val="center"/>
                </w:tcPr>
                <w:p w14:paraId="351737B9" w14:textId="77777777" w:rsidR="00A84DEF" w:rsidRPr="00AD56CB" w:rsidRDefault="00A84DEF" w:rsidP="00A84DEF">
                  <w:pPr>
                    <w:pStyle w:val="Listenabsatz"/>
                    <w:spacing w:before="120" w:after="120"/>
                    <w:ind w:left="0"/>
                    <w:contextualSpacing w:val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AD56CB">
                    <w:rPr>
                      <w:rFonts w:ascii="Arial" w:hAnsi="Arial" w:cs="Arial"/>
                      <w:sz w:val="24"/>
                      <w:szCs w:val="24"/>
                    </w:rPr>
                    <w:t>2,5 km</w:t>
                  </w:r>
                </w:p>
              </w:tc>
            </w:tr>
          </w:tbl>
          <w:p w14:paraId="13FD7683" w14:textId="1E6060C2" w:rsidR="00A84DEF" w:rsidRDefault="00A84DEF" w:rsidP="00A84DEF">
            <w:pPr>
              <w:spacing w:before="20" w:after="20"/>
              <w:rPr>
                <w:rFonts w:ascii="Arial" w:hAnsi="Arial"/>
                <w:sz w:val="16"/>
                <w:szCs w:val="16"/>
                <w:lang w:val="en-US"/>
              </w:rPr>
            </w:pPr>
          </w:p>
          <w:p w14:paraId="22297B35" w14:textId="77777777" w:rsidR="00A84DEF" w:rsidRDefault="00A84DEF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  <w:lang w:val="en-US"/>
              </w:rPr>
            </w:pPr>
          </w:p>
          <w:p w14:paraId="05EE1DEF" w14:textId="7DB84B30" w:rsidR="00A84DEF" w:rsidRPr="004E60AD" w:rsidRDefault="00A84DEF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  <w:lang w:val="en-US"/>
              </w:rPr>
            </w:pPr>
          </w:p>
        </w:tc>
      </w:tr>
    </w:tbl>
    <w:p w14:paraId="4443E4F1" w14:textId="77777777" w:rsidR="004938CA" w:rsidRDefault="004938CA" w:rsidP="00BA3D3C">
      <w:pPr>
        <w:jc w:val="both"/>
        <w:rPr>
          <w:rFonts w:ascii="Arial" w:hAnsi="Arial" w:cs="Arial"/>
        </w:rPr>
      </w:pPr>
    </w:p>
    <w:p w14:paraId="7BB2B91B" w14:textId="77777777" w:rsidR="00BA3D3C" w:rsidRDefault="004938CA" w:rsidP="00BA3D3C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158"/>
        <w:gridCol w:w="1234"/>
      </w:tblGrid>
      <w:tr w:rsidR="00BA3D3C" w:rsidRPr="00FA7629" w14:paraId="1E46A2D2" w14:textId="77777777" w:rsidTr="00AD56CB">
        <w:trPr>
          <w:cantSplit/>
          <w:trHeight w:val="295"/>
        </w:trPr>
        <w:tc>
          <w:tcPr>
            <w:tcW w:w="4343" w:type="pct"/>
            <w:vMerge w:val="restart"/>
            <w:shd w:val="clear" w:color="auto" w:fill="E0E0E0"/>
            <w:vAlign w:val="center"/>
          </w:tcPr>
          <w:p w14:paraId="12742C8F" w14:textId="77777777" w:rsidR="00BA3D3C" w:rsidRPr="00FA7629" w:rsidRDefault="00BA3D3C" w:rsidP="00AD56CB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</w:p>
        </w:tc>
        <w:tc>
          <w:tcPr>
            <w:tcW w:w="657" w:type="pct"/>
            <w:vMerge w:val="restart"/>
            <w:shd w:val="clear" w:color="auto" w:fill="E0E0E0"/>
            <w:vAlign w:val="center"/>
          </w:tcPr>
          <w:p w14:paraId="0DDE2539" w14:textId="77777777" w:rsidR="00BA3D3C" w:rsidRPr="00FA7629" w:rsidRDefault="00BA3D3C" w:rsidP="00AD56CB">
            <w:pPr>
              <w:pStyle w:val="berschrift4"/>
              <w:keepNext w:val="0"/>
              <w:numPr>
                <w:ilvl w:val="0"/>
                <w:numId w:val="0"/>
              </w:numPr>
              <w:spacing w:before="0" w:after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A7629">
              <w:rPr>
                <w:rFonts w:ascii="Arial" w:hAnsi="Arial" w:cs="Arial"/>
                <w:sz w:val="18"/>
                <w:szCs w:val="18"/>
              </w:rPr>
              <w:t>AFB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</w:tc>
      </w:tr>
      <w:tr w:rsidR="00BA3D3C" w:rsidRPr="00FA7629" w14:paraId="1DF8AE10" w14:textId="77777777" w:rsidTr="00AD56CB">
        <w:trPr>
          <w:cantSplit/>
          <w:trHeight w:val="289"/>
        </w:trPr>
        <w:tc>
          <w:tcPr>
            <w:tcW w:w="4343" w:type="pct"/>
            <w:vMerge/>
            <w:shd w:val="clear" w:color="auto" w:fill="E0E0E0"/>
            <w:vAlign w:val="center"/>
          </w:tcPr>
          <w:p w14:paraId="16E12516" w14:textId="77777777" w:rsidR="00BA3D3C" w:rsidRPr="00FA7629" w:rsidRDefault="00BA3D3C" w:rsidP="00AD56CB">
            <w:pPr>
              <w:pStyle w:val="berschrift4"/>
              <w:keepNext w:val="0"/>
              <w:spacing w:before="0" w:after="0"/>
              <w:rPr>
                <w:rFonts w:ascii="Arial" w:hAnsi="Arial" w:cs="Arial"/>
                <w:sz w:val="20"/>
              </w:rPr>
            </w:pPr>
          </w:p>
        </w:tc>
        <w:tc>
          <w:tcPr>
            <w:tcW w:w="657" w:type="pct"/>
            <w:vMerge/>
            <w:tcBorders>
              <w:bottom w:val="single" w:sz="4" w:space="0" w:color="808080"/>
            </w:tcBorders>
            <w:shd w:val="clear" w:color="auto" w:fill="E0E0E0"/>
            <w:vAlign w:val="center"/>
          </w:tcPr>
          <w:p w14:paraId="56588BD1" w14:textId="77777777" w:rsidR="00BA3D3C" w:rsidRPr="00FA7629" w:rsidRDefault="00BA3D3C" w:rsidP="00AD56CB">
            <w:pPr>
              <w:pStyle w:val="berschrift4"/>
              <w:keepNext w:val="0"/>
              <w:spacing w:before="0" w:after="0"/>
              <w:jc w:val="center"/>
              <w:rPr>
                <w:rFonts w:ascii="Arial" w:hAnsi="Arial" w:cs="Arial"/>
                <w:sz w:val="20"/>
              </w:rPr>
            </w:pPr>
          </w:p>
        </w:tc>
      </w:tr>
      <w:tr w:rsidR="00BA3D3C" w:rsidRPr="004E60AD" w14:paraId="0F07AA02" w14:textId="77777777" w:rsidTr="00AD56CB">
        <w:trPr>
          <w:cantSplit/>
        </w:trPr>
        <w:tc>
          <w:tcPr>
            <w:tcW w:w="5000" w:type="pct"/>
            <w:gridSpan w:val="2"/>
            <w:shd w:val="clear" w:color="auto" w:fill="auto"/>
            <w:vAlign w:val="center"/>
          </w:tcPr>
          <w:p w14:paraId="683A6D2F" w14:textId="77777777" w:rsidR="00BA3D3C" w:rsidRPr="00BA3D3C" w:rsidRDefault="00BA3D3C" w:rsidP="00A84DEF">
            <w:pPr>
              <w:spacing w:before="240" w:after="240" w:line="276" w:lineRule="auto"/>
              <w:ind w:left="567" w:hanging="567"/>
              <w:rPr>
                <w:rFonts w:ascii="Arial" w:hAnsi="Arial" w:cs="Arial"/>
              </w:rPr>
            </w:pPr>
            <w:r w:rsidRPr="00BA3D3C">
              <w:rPr>
                <w:rFonts w:ascii="Arial" w:hAnsi="Arial" w:cs="Arial"/>
              </w:rPr>
              <w:t xml:space="preserve">Ordne der Größe nach. Beginne mit der kleinsten Masse.  </w:t>
            </w:r>
          </w:p>
          <w:tbl>
            <w:tblPr>
              <w:tblW w:w="0" w:type="auto"/>
              <w:tblInd w:w="675" w:type="dxa"/>
              <w:tblBorders>
                <w:top w:val="single" w:sz="4" w:space="0" w:color="A6A6A6"/>
                <w:left w:val="single" w:sz="4" w:space="0" w:color="A6A6A6"/>
                <w:bottom w:val="single" w:sz="4" w:space="0" w:color="A6A6A6"/>
                <w:right w:val="single" w:sz="4" w:space="0" w:color="A6A6A6"/>
                <w:insideH w:val="single" w:sz="4" w:space="0" w:color="A6A6A6"/>
                <w:insideV w:val="single" w:sz="4" w:space="0" w:color="A6A6A6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487"/>
              <w:gridCol w:w="1487"/>
              <w:gridCol w:w="1487"/>
              <w:gridCol w:w="1487"/>
              <w:gridCol w:w="1487"/>
            </w:tblGrid>
            <w:tr w:rsidR="00BA3D3C" w:rsidRPr="00AD56CB" w14:paraId="38BA641A" w14:textId="77777777" w:rsidTr="00AD56CB">
              <w:tc>
                <w:tcPr>
                  <w:tcW w:w="1487" w:type="dxa"/>
                  <w:shd w:val="clear" w:color="auto" w:fill="auto"/>
                  <w:vAlign w:val="center"/>
                </w:tcPr>
                <w:p w14:paraId="247B87F5" w14:textId="77777777" w:rsidR="00BA3D3C" w:rsidRPr="00AD56CB" w:rsidRDefault="00BA3D3C" w:rsidP="00AD56CB">
                  <w:pPr>
                    <w:pStyle w:val="Listenabsatz"/>
                    <w:spacing w:before="120" w:after="120"/>
                    <w:ind w:left="0"/>
                    <w:contextualSpacing w:val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AD56CB">
                    <w:rPr>
                      <w:rFonts w:ascii="Arial" w:hAnsi="Arial" w:cs="Arial"/>
                      <w:sz w:val="24"/>
                      <w:szCs w:val="24"/>
                    </w:rPr>
                    <w:t>7 250 g</w:t>
                  </w:r>
                </w:p>
              </w:tc>
              <w:tc>
                <w:tcPr>
                  <w:tcW w:w="1487" w:type="dxa"/>
                  <w:shd w:val="clear" w:color="auto" w:fill="auto"/>
                  <w:vAlign w:val="center"/>
                </w:tcPr>
                <w:p w14:paraId="321B7A5A" w14:textId="77777777" w:rsidR="00BA3D3C" w:rsidRPr="00AD56CB" w:rsidRDefault="00BA3D3C" w:rsidP="00AD56CB">
                  <w:pPr>
                    <w:pStyle w:val="Listenabsatz"/>
                    <w:spacing w:before="120" w:after="120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AD56CB">
                    <w:rPr>
                      <w:rFonts w:ascii="Arial" w:hAnsi="Arial" w:cs="Arial"/>
                      <w:sz w:val="24"/>
                      <w:szCs w:val="24"/>
                    </w:rPr>
                    <w:t>402 kg</w:t>
                  </w:r>
                </w:p>
              </w:tc>
              <w:tc>
                <w:tcPr>
                  <w:tcW w:w="1487" w:type="dxa"/>
                  <w:shd w:val="clear" w:color="auto" w:fill="auto"/>
                  <w:vAlign w:val="center"/>
                </w:tcPr>
                <w:p w14:paraId="633198F3" w14:textId="77777777" w:rsidR="00BA3D3C" w:rsidRPr="00AD56CB" w:rsidRDefault="00BA3D3C" w:rsidP="00AD56CB">
                  <w:pPr>
                    <w:pStyle w:val="Listenabsatz"/>
                    <w:spacing w:before="120" w:after="120"/>
                    <w:ind w:left="0"/>
                    <w:contextualSpacing w:val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AD56CB">
                    <w:rPr>
                      <w:rFonts w:ascii="Arial" w:hAnsi="Arial" w:cs="Arial"/>
                      <w:sz w:val="24"/>
                      <w:szCs w:val="24"/>
                    </w:rPr>
                    <w:t>0,5 kg</w:t>
                  </w:r>
                </w:p>
              </w:tc>
              <w:tc>
                <w:tcPr>
                  <w:tcW w:w="1487" w:type="dxa"/>
                  <w:shd w:val="clear" w:color="auto" w:fill="auto"/>
                  <w:vAlign w:val="center"/>
                </w:tcPr>
                <w:p w14:paraId="00C57C58" w14:textId="77777777" w:rsidR="00BA3D3C" w:rsidRPr="00AD56CB" w:rsidRDefault="00BA3D3C" w:rsidP="00AD56CB">
                  <w:pPr>
                    <w:spacing w:before="120" w:after="120"/>
                    <w:contextualSpacing/>
                    <w:jc w:val="center"/>
                    <w:rPr>
                      <w:rFonts w:ascii="Arial" w:hAnsi="Arial" w:cs="Arial"/>
                    </w:rPr>
                  </w:pPr>
                  <w:r w:rsidRPr="00AD56CB">
                    <w:rPr>
                      <w:rFonts w:ascii="Arial" w:hAnsi="Arial" w:cs="Arial"/>
                    </w:rPr>
                    <w:t>35 kg</w:t>
                  </w:r>
                </w:p>
              </w:tc>
              <w:tc>
                <w:tcPr>
                  <w:tcW w:w="1487" w:type="dxa"/>
                  <w:shd w:val="clear" w:color="auto" w:fill="auto"/>
                  <w:vAlign w:val="center"/>
                </w:tcPr>
                <w:p w14:paraId="333FFC2F" w14:textId="77777777" w:rsidR="00BA3D3C" w:rsidRPr="00AD56CB" w:rsidRDefault="004D722D" w:rsidP="00AD56CB">
                  <w:pPr>
                    <w:pStyle w:val="Listenabsatz"/>
                    <w:spacing w:before="120" w:after="120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AD56CB">
                    <w:rPr>
                      <w:rFonts w:ascii="Arial" w:hAnsi="Arial" w:cs="Arial"/>
                      <w:noProof/>
                      <w:lang w:eastAsia="de-DE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0016" behindDoc="0" locked="0" layoutInCell="1" allowOverlap="1" wp14:anchorId="43F4980E" wp14:editId="47A8241E">
                            <wp:simplePos x="0" y="0"/>
                            <wp:positionH relativeFrom="column">
                              <wp:posOffset>167005</wp:posOffset>
                            </wp:positionH>
                            <wp:positionV relativeFrom="paragraph">
                              <wp:posOffset>95885</wp:posOffset>
                            </wp:positionV>
                            <wp:extent cx="327660" cy="103505"/>
                            <wp:effectExtent l="0" t="0" r="15240" b="10795"/>
                            <wp:wrapNone/>
                            <wp:docPr id="300" name="Gerade Verbindung 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0" y="0"/>
                                      <a:ext cx="327660" cy="10350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      <w:pict>
                          <v:line w14:anchorId="5E6D433A" id="Gerade Verbindung 3" o:spid="_x0000_s1026" style="position:absolute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.15pt,7.55pt" to="38.9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" strokecolor="windowText" strokeweight="1.25pt">
                            <v:stroke joinstyle="miter"/>
                            <o:lock v:ext="edit" shapetype="f"/>
                          </v:line>
                        </w:pict>
                      </mc:Fallback>
                    </mc:AlternateContent>
                  </w:r>
                  <w:r w:rsidR="00BA3D3C" w:rsidRPr="00AD56CB">
                    <w:rPr>
                      <w:rFonts w:ascii="Arial" w:hAnsi="Arial" w:cs="Arial"/>
                      <w:sz w:val="24"/>
                      <w:szCs w:val="24"/>
                    </w:rPr>
                    <w:t>40 g</w:t>
                  </w:r>
                </w:p>
              </w:tc>
            </w:tr>
          </w:tbl>
          <w:p w14:paraId="619F144B" w14:textId="77777777" w:rsidR="00BA3D3C" w:rsidRPr="00BA3D3C" w:rsidRDefault="00BA3D3C" w:rsidP="00AD56CB">
            <w:pPr>
              <w:spacing w:after="120"/>
              <w:rPr>
                <w:rFonts w:ascii="Arial" w:hAnsi="Arial" w:cs="Arial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6A6A6"/>
                <w:left w:val="single" w:sz="4" w:space="0" w:color="A6A6A6"/>
                <w:bottom w:val="single" w:sz="4" w:space="0" w:color="A6A6A6"/>
                <w:right w:val="single" w:sz="4" w:space="0" w:color="A6A6A6"/>
                <w:insideH w:val="single" w:sz="4" w:space="0" w:color="A6A6A6"/>
                <w:insideV w:val="single" w:sz="4" w:space="0" w:color="A6A6A6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487"/>
              <w:gridCol w:w="1487"/>
              <w:gridCol w:w="1488"/>
              <w:gridCol w:w="1488"/>
              <w:gridCol w:w="1489"/>
            </w:tblGrid>
            <w:tr w:rsidR="00BA3D3C" w:rsidRPr="00AD56CB" w14:paraId="46C25DC9" w14:textId="77777777" w:rsidTr="00AD56CB">
              <w:trPr>
                <w:trHeight w:val="432"/>
              </w:trPr>
              <w:tc>
                <w:tcPr>
                  <w:tcW w:w="1487" w:type="dxa"/>
                  <w:shd w:val="clear" w:color="auto" w:fill="auto"/>
                  <w:vAlign w:val="center"/>
                </w:tcPr>
                <w:p w14:paraId="2EDA777C" w14:textId="77777777" w:rsidR="00BA3D3C" w:rsidRPr="00AD56CB" w:rsidRDefault="00BA3D3C" w:rsidP="00AD56CB">
                  <w:pPr>
                    <w:pStyle w:val="Listenabsatz"/>
                    <w:spacing w:before="120" w:after="240" w:line="360" w:lineRule="auto"/>
                    <w:ind w:left="0"/>
                    <w:jc w:val="center"/>
                    <w:rPr>
                      <w:rFonts w:ascii="Arial" w:hAnsi="Arial" w:cs="Arial"/>
                      <w:i/>
                      <w:sz w:val="24"/>
                      <w:szCs w:val="24"/>
                    </w:rPr>
                  </w:pPr>
                  <w:r w:rsidRPr="00AD56CB">
                    <w:rPr>
                      <w:rFonts w:ascii="Arial" w:hAnsi="Arial" w:cs="Arial"/>
                      <w:i/>
                      <w:sz w:val="24"/>
                      <w:szCs w:val="24"/>
                    </w:rPr>
                    <w:t>40 g</w:t>
                  </w:r>
                </w:p>
              </w:tc>
              <w:tc>
                <w:tcPr>
                  <w:tcW w:w="1487" w:type="dxa"/>
                  <w:shd w:val="clear" w:color="auto" w:fill="auto"/>
                </w:tcPr>
                <w:p w14:paraId="0E269BA7" w14:textId="77777777" w:rsidR="00BA3D3C" w:rsidRPr="00AD56CB" w:rsidRDefault="00BA3D3C" w:rsidP="00AD56CB">
                  <w:pPr>
                    <w:pStyle w:val="Listenabsatz"/>
                    <w:spacing w:after="120"/>
                    <w:ind w:left="0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1488" w:type="dxa"/>
                  <w:shd w:val="clear" w:color="auto" w:fill="auto"/>
                </w:tcPr>
                <w:p w14:paraId="7A2E13B5" w14:textId="77777777" w:rsidR="00BA3D3C" w:rsidRPr="00AD56CB" w:rsidRDefault="00BA3D3C" w:rsidP="00AD56CB">
                  <w:pPr>
                    <w:pStyle w:val="Listenabsatz"/>
                    <w:spacing w:after="120"/>
                    <w:ind w:left="0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1488" w:type="dxa"/>
                  <w:shd w:val="clear" w:color="auto" w:fill="auto"/>
                </w:tcPr>
                <w:p w14:paraId="54B6EFE1" w14:textId="77777777" w:rsidR="00BA3D3C" w:rsidRPr="00AD56CB" w:rsidRDefault="00BA3D3C" w:rsidP="00AD56CB">
                  <w:pPr>
                    <w:pStyle w:val="Listenabsatz"/>
                    <w:spacing w:after="120"/>
                    <w:ind w:left="0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1489" w:type="dxa"/>
                  <w:shd w:val="clear" w:color="auto" w:fill="auto"/>
                </w:tcPr>
                <w:p w14:paraId="091D5E96" w14:textId="77777777" w:rsidR="00BA3D3C" w:rsidRPr="00AD56CB" w:rsidRDefault="00BA3D3C" w:rsidP="00AD56CB">
                  <w:pPr>
                    <w:pStyle w:val="Listenabsatz"/>
                    <w:spacing w:after="120"/>
                    <w:ind w:left="0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</w:tbl>
          <w:p w14:paraId="2994B1D3" w14:textId="77777777" w:rsidR="00BA3D3C" w:rsidRPr="004E60AD" w:rsidRDefault="00BA3D3C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  <w:lang w:val="en-US"/>
              </w:rPr>
            </w:pPr>
          </w:p>
          <w:p w14:paraId="4876C245" w14:textId="77777777" w:rsidR="00BA3D3C" w:rsidRPr="004E60AD" w:rsidRDefault="00BA3D3C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  <w:lang w:val="en-US"/>
              </w:rPr>
            </w:pPr>
          </w:p>
        </w:tc>
      </w:tr>
    </w:tbl>
    <w:p w14:paraId="2BD20E58" w14:textId="10E3FA9F" w:rsidR="00D479BB" w:rsidRDefault="00D479BB" w:rsidP="00CE3687">
      <w:pPr>
        <w:rPr>
          <w:rFonts w:ascii="Arial" w:hAnsi="Arial" w:cs="Arial"/>
          <w:lang w:val="en-US"/>
        </w:rPr>
      </w:pPr>
    </w:p>
    <w:p w14:paraId="15125B0A" w14:textId="77777777" w:rsidR="00CE3687" w:rsidRPr="00BA3D3C" w:rsidRDefault="00CE3687" w:rsidP="00CE3687">
      <w:pPr>
        <w:rPr>
          <w:rFonts w:ascii="Arial" w:hAnsi="Arial" w:cs="Arial"/>
          <w:lang w:val="en-US"/>
        </w:rPr>
      </w:pPr>
    </w:p>
    <w:tbl>
      <w:tblPr>
        <w:tblW w:w="5193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412"/>
      </w:tblGrid>
      <w:tr w:rsidR="00BA3D3C" w:rsidRPr="00F5116B" w14:paraId="15DC6AE9" w14:textId="77777777" w:rsidTr="00BA3D3C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347D0FB3" w14:textId="0CE8CF01" w:rsidR="00BA3D3C" w:rsidRPr="00BA3D3C" w:rsidRDefault="00BA3D3C" w:rsidP="00AD56CB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  <w:szCs w:val="20"/>
              </w:rPr>
            </w:pPr>
            <w:r w:rsidRPr="00BA3D3C">
              <w:rPr>
                <w:rFonts w:ascii="Arial" w:hAnsi="Arial" w:cs="Arial"/>
                <w:sz w:val="20"/>
                <w:szCs w:val="20"/>
              </w:rPr>
              <w:t xml:space="preserve">Aufgabe </w:t>
            </w:r>
          </w:p>
          <w:p w14:paraId="3CD015AD" w14:textId="6515B47B" w:rsidR="00BA3D3C" w:rsidRPr="00F5116B" w:rsidRDefault="00BA3D3C" w:rsidP="00AD56CB">
            <w:pPr>
              <w:pStyle w:val="berschrift4"/>
              <w:keepNext w:val="0"/>
              <w:numPr>
                <w:ilvl w:val="0"/>
                <w:numId w:val="0"/>
              </w:numPr>
              <w:spacing w:before="0" w:after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C8654B" w:rsidRPr="00FE0790" w14:paraId="18EF136C" w14:textId="77777777" w:rsidTr="00AD56CB">
        <w:trPr>
          <w:cantSplit/>
          <w:trHeight w:val="3080"/>
        </w:trPr>
        <w:tc>
          <w:tcPr>
            <w:tcW w:w="5000" w:type="pct"/>
            <w:shd w:val="clear" w:color="auto" w:fill="auto"/>
            <w:vAlign w:val="center"/>
          </w:tcPr>
          <w:p w14:paraId="43FE370C" w14:textId="61F27323" w:rsidR="00C8654B" w:rsidRPr="00F5116B" w:rsidRDefault="007B2622" w:rsidP="00A84DEF">
            <w:pPr>
              <w:pStyle w:val="Listenabsatz"/>
              <w:spacing w:before="240" w:after="0" w:line="360" w:lineRule="auto"/>
              <w:ind w:left="567" w:hanging="573"/>
              <w:contextualSpacing w:val="0"/>
              <w:rPr>
                <w:rFonts w:ascii="Gisha" w:hAnsi="Gisha" w:cs="Gisha"/>
                <w:sz w:val="24"/>
                <w:szCs w:val="24"/>
              </w:rPr>
            </w:pPr>
            <w:r w:rsidRPr="00F5116B">
              <w:rPr>
                <w:rFonts w:ascii="Gisha" w:hAnsi="Gisha" w:cs="Gisha"/>
                <w:noProof/>
                <w:sz w:val="24"/>
                <w:szCs w:val="24"/>
                <w:lang w:eastAsia="de-DE"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 wp14:anchorId="7E913A7B" wp14:editId="088F8930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322580</wp:posOffset>
                      </wp:positionV>
                      <wp:extent cx="381000" cy="438150"/>
                      <wp:effectExtent l="0" t="0" r="0" b="0"/>
                      <wp:wrapNone/>
                      <wp:docPr id="299" name="Text Box 3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0" cy="4381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00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092D06F5" w14:textId="77777777" w:rsidR="001340E7" w:rsidRPr="001340E7" w:rsidRDefault="001340E7" w:rsidP="00C8654B">
                                  <w:pPr>
                                    <w:pStyle w:val="KeinLeerraum"/>
                                    <w:rPr>
                                      <w:rFonts w:ascii="Gisha" w:hAnsi="Gisha" w:cs="Gisha"/>
                                      <w:u w:val="single"/>
                                    </w:rPr>
                                  </w:pPr>
                                  <w:r w:rsidRPr="001340E7">
                                    <w:rPr>
                                      <w:rFonts w:ascii="Gisha" w:hAnsi="Gisha" w:cs="Gisha"/>
                                      <w:u w:val="single"/>
                                    </w:rPr>
                                    <w:t>1</w:t>
                                  </w:r>
                                </w:p>
                                <w:p w14:paraId="1F70AD50" w14:textId="77777777" w:rsidR="001340E7" w:rsidRPr="001340E7" w:rsidRDefault="001340E7" w:rsidP="00C8654B">
                                  <w:pPr>
                                    <w:rPr>
                                      <w:rFonts w:ascii="Gisha" w:hAnsi="Gisha" w:cs="Gisha"/>
                                      <w:sz w:val="22"/>
                                      <w:szCs w:val="22"/>
                                    </w:rPr>
                                  </w:pPr>
                                  <w:r w:rsidRPr="001340E7">
                                    <w:rPr>
                                      <w:rFonts w:ascii="Gisha" w:hAnsi="Gisha" w:cs="Gisha"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E913A7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14" o:spid="_x0000_s1030" type="#_x0000_t202" style="position:absolute;left:0;text-align:left;margin-left:18.45pt;margin-top:25.4pt;width:30pt;height:34.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" filled="f" fillcolor="black" stroked="f">
                      <v:textbox>
                        <w:txbxContent>
                          <w:p w14:paraId="092D06F5" w14:textId="77777777" w:rsidR="001340E7" w:rsidRPr="001340E7" w:rsidRDefault="001340E7" w:rsidP="00C8654B">
                            <w:pPr>
                              <w:pStyle w:val="KeinLeerraum"/>
                              <w:rPr>
                                <w:rFonts w:ascii="Gisha" w:hAnsi="Gisha" w:cs="Gisha"/>
                                <w:u w:val="single"/>
                              </w:rPr>
                            </w:pPr>
                            <w:r w:rsidRPr="001340E7">
                              <w:rPr>
                                <w:rFonts w:ascii="Gisha" w:hAnsi="Gisha" w:cs="Gisha"/>
                                <w:u w:val="single"/>
                              </w:rPr>
                              <w:t>1</w:t>
                            </w:r>
                          </w:p>
                          <w:p w14:paraId="1F70AD50" w14:textId="77777777" w:rsidR="001340E7" w:rsidRPr="001340E7" w:rsidRDefault="001340E7" w:rsidP="00C8654B">
                            <w:pPr>
                              <w:rPr>
                                <w:rFonts w:ascii="Gisha" w:hAnsi="Gisha" w:cs="Gisha"/>
                                <w:sz w:val="22"/>
                                <w:szCs w:val="22"/>
                              </w:rPr>
                            </w:pPr>
                            <w:r w:rsidRPr="001340E7">
                              <w:rPr>
                                <w:rFonts w:ascii="Gisha" w:hAnsi="Gisha" w:cs="Gisha"/>
                                <w:sz w:val="22"/>
                                <w:szCs w:val="22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8654B" w:rsidRPr="00F5116B">
              <w:rPr>
                <w:rFonts w:ascii="Gisha" w:hAnsi="Gisha" w:cs="Gisha"/>
                <w:sz w:val="24"/>
                <w:szCs w:val="24"/>
              </w:rPr>
              <w:t xml:space="preserve">Kreuze an. </w:t>
            </w:r>
          </w:p>
          <w:p w14:paraId="0A92AF5D" w14:textId="7C14207D" w:rsidR="00C8654B" w:rsidRPr="00F5116B" w:rsidRDefault="004938CA" w:rsidP="00AD56CB">
            <w:pPr>
              <w:pStyle w:val="Listenabsatz"/>
              <w:ind w:left="284"/>
              <w:rPr>
                <w:rFonts w:ascii="Gisha" w:hAnsi="Gisha" w:cs="Gisha"/>
                <w:sz w:val="24"/>
                <w:szCs w:val="24"/>
              </w:rPr>
            </w:pPr>
            <w:r w:rsidRPr="004938CA">
              <w:rPr>
                <w:rFonts w:ascii="Gisha" w:hAnsi="Gisha" w:cs="Gisha"/>
              </w:rPr>
              <w:t xml:space="preserve">      </w:t>
            </w:r>
            <w:r w:rsidR="00C8654B" w:rsidRPr="00F5116B">
              <w:rPr>
                <w:rFonts w:ascii="Gisha" w:hAnsi="Gisha" w:cs="Gisha"/>
                <w:sz w:val="24"/>
                <w:szCs w:val="24"/>
              </w:rPr>
              <w:t xml:space="preserve"> l   ist gleich: </w:t>
            </w:r>
          </w:p>
          <w:p w14:paraId="385E3AC2" w14:textId="77777777" w:rsidR="00C8654B" w:rsidRPr="00F5116B" w:rsidRDefault="004D722D" w:rsidP="00AD56CB">
            <w:pPr>
              <w:spacing w:line="360" w:lineRule="auto"/>
              <w:ind w:left="709" w:firstLine="709"/>
              <w:rPr>
                <w:rFonts w:ascii="Gisha" w:hAnsi="Gisha" w:cs="Gisha"/>
              </w:rPr>
            </w:pPr>
            <w:r w:rsidRPr="00F5116B">
              <w:rPr>
                <w:rFonts w:ascii="Gisha" w:hAnsi="Gisha" w:cs="Gish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7F2DA5F8" wp14:editId="4372139A">
                      <wp:simplePos x="0" y="0"/>
                      <wp:positionH relativeFrom="column">
                        <wp:posOffset>609600</wp:posOffset>
                      </wp:positionH>
                      <wp:positionV relativeFrom="paragraph">
                        <wp:posOffset>40005</wp:posOffset>
                      </wp:positionV>
                      <wp:extent cx="82550" cy="83185"/>
                      <wp:effectExtent l="13970" t="10160" r="8255" b="11430"/>
                      <wp:wrapNone/>
                      <wp:docPr id="298" name="Rectangle 3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2550" cy="831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rect w14:anchorId="5DDD0690" id="Rectangle 310" o:spid="_x0000_s1026" style="position:absolute;margin-left:48pt;margin-top:3.15pt;width:6.5pt;height:6.5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"/>
                  </w:pict>
                </mc:Fallback>
              </mc:AlternateContent>
            </w:r>
            <w:r w:rsidR="00C8654B" w:rsidRPr="00F5116B">
              <w:rPr>
                <w:rFonts w:ascii="Gisha" w:hAnsi="Gisha" w:cs="Gisha"/>
              </w:rPr>
              <w:t>100 ml  +    50 ml  + 250 ml</w:t>
            </w:r>
          </w:p>
          <w:p w14:paraId="1200F241" w14:textId="77777777" w:rsidR="00C8654B" w:rsidRPr="00F5116B" w:rsidRDefault="004D722D" w:rsidP="00AD56CB">
            <w:pPr>
              <w:spacing w:line="360" w:lineRule="auto"/>
              <w:ind w:left="709" w:firstLine="709"/>
              <w:rPr>
                <w:rFonts w:ascii="Gisha" w:hAnsi="Gisha" w:cs="Gisha"/>
              </w:rPr>
            </w:pPr>
            <w:r w:rsidRPr="00F5116B">
              <w:rPr>
                <w:rFonts w:ascii="Gisha" w:hAnsi="Gisha" w:cs="Gish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 wp14:anchorId="14AE4188" wp14:editId="0A66D490">
                      <wp:simplePos x="0" y="0"/>
                      <wp:positionH relativeFrom="column">
                        <wp:posOffset>2297430</wp:posOffset>
                      </wp:positionH>
                      <wp:positionV relativeFrom="paragraph">
                        <wp:posOffset>212090</wp:posOffset>
                      </wp:positionV>
                      <wp:extent cx="259715" cy="421640"/>
                      <wp:effectExtent l="0" t="0" r="0" b="0"/>
                      <wp:wrapNone/>
                      <wp:docPr id="297" name="Text Box 3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9715" cy="421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00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110B120E" w14:textId="77777777" w:rsidR="001340E7" w:rsidRPr="007A2DA4" w:rsidRDefault="001340E7" w:rsidP="00C8654B">
                                  <w:pPr>
                                    <w:pStyle w:val="KeinLeerraum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  <w:u w:val="single"/>
                                    </w:rPr>
                                  </w:pPr>
                                  <w:r w:rsidRPr="007A2DA4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  <w:u w:val="single"/>
                                    </w:rPr>
                                    <w:t>1</w:t>
                                  </w:r>
                                </w:p>
                                <w:p w14:paraId="70C0665E" w14:textId="77777777" w:rsidR="001340E7" w:rsidRPr="007A2DA4" w:rsidRDefault="001340E7" w:rsidP="00C8654B">
                                  <w:pPr>
                                    <w:rPr>
                                      <w:rFonts w:cs="Arial"/>
                                      <w:sz w:val="20"/>
                                      <w:szCs w:val="20"/>
                                    </w:rPr>
                                  </w:pPr>
                                  <w:r w:rsidRPr="007A2DA4">
                                    <w:rPr>
                                      <w:rFonts w:cs="Arial"/>
                                      <w:sz w:val="20"/>
                                      <w:szCs w:val="20"/>
                                    </w:rPr>
                                    <w:t xml:space="preserve">4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AE4188" id="Text Box 315" o:spid="_x0000_s1031" type="#_x0000_t202" style="position:absolute;left:0;text-align:left;margin-left:180.9pt;margin-top:16.7pt;width:20.45pt;height:33.2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" filled="f" fillcolor="black" stroked="f">
                      <v:textbox>
                        <w:txbxContent>
                          <w:p w14:paraId="110B120E" w14:textId="77777777" w:rsidR="001340E7" w:rsidRPr="007A2DA4" w:rsidRDefault="001340E7" w:rsidP="00C8654B">
                            <w:pPr>
                              <w:pStyle w:val="KeinLeerraum"/>
                              <w:rPr>
                                <w:rFonts w:ascii="Arial" w:hAnsi="Arial" w:cs="Arial"/>
                                <w:sz w:val="20"/>
                                <w:szCs w:val="20"/>
                                <w:u w:val="single"/>
                              </w:rPr>
                            </w:pPr>
                            <w:r w:rsidRPr="007A2DA4">
                              <w:rPr>
                                <w:rFonts w:ascii="Arial" w:hAnsi="Arial" w:cs="Arial"/>
                                <w:sz w:val="20"/>
                                <w:szCs w:val="20"/>
                                <w:u w:val="single"/>
                              </w:rPr>
                              <w:t>1</w:t>
                            </w:r>
                          </w:p>
                          <w:p w14:paraId="70C0665E" w14:textId="77777777" w:rsidR="001340E7" w:rsidRPr="007A2DA4" w:rsidRDefault="001340E7" w:rsidP="00C8654B">
                            <w:pPr>
                              <w:rPr>
                                <w:rFonts w:cs="Arial"/>
                                <w:sz w:val="20"/>
                                <w:szCs w:val="20"/>
                              </w:rPr>
                            </w:pPr>
                            <w:r w:rsidRPr="007A2DA4">
                              <w:rPr>
                                <w:rFonts w:cs="Arial"/>
                                <w:sz w:val="20"/>
                                <w:szCs w:val="20"/>
                              </w:rPr>
                              <w:t xml:space="preserve">4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5116B">
              <w:rPr>
                <w:rFonts w:ascii="Gisha" w:hAnsi="Gisha" w:cs="Gish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43F87A3E" wp14:editId="25F55515">
                      <wp:simplePos x="0" y="0"/>
                      <wp:positionH relativeFrom="column">
                        <wp:posOffset>614045</wp:posOffset>
                      </wp:positionH>
                      <wp:positionV relativeFrom="paragraph">
                        <wp:posOffset>20320</wp:posOffset>
                      </wp:positionV>
                      <wp:extent cx="82550" cy="83185"/>
                      <wp:effectExtent l="8890" t="10795" r="13335" b="10795"/>
                      <wp:wrapNone/>
                      <wp:docPr id="296" name="Rectangle 3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2550" cy="831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rect w14:anchorId="3C6C1579" id="Rectangle 311" o:spid="_x0000_s1026" style="position:absolute;margin-left:48.35pt;margin-top:1.6pt;width:6.5pt;height:6.5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"/>
                  </w:pict>
                </mc:Fallback>
              </mc:AlternateContent>
            </w:r>
            <w:r w:rsidR="00C8654B" w:rsidRPr="00F5116B">
              <w:rPr>
                <w:rFonts w:ascii="Gisha" w:hAnsi="Gisha" w:cs="Gisha"/>
              </w:rPr>
              <w:t xml:space="preserve">    0,1 l  +  300 ml  +   50 ml</w:t>
            </w:r>
          </w:p>
          <w:p w14:paraId="495A6FEB" w14:textId="77777777" w:rsidR="00C8654B" w:rsidRPr="00F5116B" w:rsidRDefault="004D722D" w:rsidP="00AD56CB">
            <w:pPr>
              <w:spacing w:line="360" w:lineRule="auto"/>
              <w:ind w:left="709" w:firstLine="709"/>
              <w:rPr>
                <w:rFonts w:ascii="Gisha" w:hAnsi="Gisha" w:cs="Gisha"/>
              </w:rPr>
            </w:pPr>
            <w:r w:rsidRPr="00F5116B">
              <w:rPr>
                <w:rFonts w:ascii="Gisha" w:hAnsi="Gisha" w:cs="Gish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 wp14:anchorId="136DCB07" wp14:editId="4FCDC605">
                      <wp:simplePos x="0" y="0"/>
                      <wp:positionH relativeFrom="column">
                        <wp:posOffset>614045</wp:posOffset>
                      </wp:positionH>
                      <wp:positionV relativeFrom="paragraph">
                        <wp:posOffset>19050</wp:posOffset>
                      </wp:positionV>
                      <wp:extent cx="82550" cy="83185"/>
                      <wp:effectExtent l="8890" t="10795" r="13335" b="10795"/>
                      <wp:wrapNone/>
                      <wp:docPr id="295" name="Rectangle 3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2550" cy="831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rect w14:anchorId="48A6B97F" id="Rectangle 312" o:spid="_x0000_s1026" style="position:absolute;margin-left:48.35pt;margin-top:1.5pt;width:6.5pt;height:6.5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"/>
                  </w:pict>
                </mc:Fallback>
              </mc:AlternateContent>
            </w:r>
            <w:r w:rsidR="00C8654B" w:rsidRPr="00F5116B">
              <w:rPr>
                <w:rFonts w:ascii="Gisha" w:hAnsi="Gisha" w:cs="Gisha"/>
              </w:rPr>
              <w:t xml:space="preserve">100 ml  +  200 ml  +         l </w:t>
            </w:r>
          </w:p>
          <w:p w14:paraId="2D846F13" w14:textId="77777777" w:rsidR="00C8654B" w:rsidRPr="00F5116B" w:rsidRDefault="004D722D" w:rsidP="00AD56CB">
            <w:pPr>
              <w:spacing w:line="360" w:lineRule="auto"/>
              <w:ind w:left="709" w:firstLine="709"/>
              <w:rPr>
                <w:rFonts w:ascii="Gisha" w:hAnsi="Gisha" w:cs="Gisha"/>
              </w:rPr>
            </w:pPr>
            <w:r w:rsidRPr="00F5116B">
              <w:rPr>
                <w:rFonts w:ascii="Gisha" w:hAnsi="Gisha" w:cs="Gish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 wp14:anchorId="3EB6B374" wp14:editId="24327AEB">
                      <wp:simplePos x="0" y="0"/>
                      <wp:positionH relativeFrom="column">
                        <wp:posOffset>614045</wp:posOffset>
                      </wp:positionH>
                      <wp:positionV relativeFrom="paragraph">
                        <wp:posOffset>22225</wp:posOffset>
                      </wp:positionV>
                      <wp:extent cx="82550" cy="83185"/>
                      <wp:effectExtent l="8890" t="5715" r="13335" b="6350"/>
                      <wp:wrapNone/>
                      <wp:docPr id="294" name="Rectangle 3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2550" cy="831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rect w14:anchorId="6FA67EEA" id="Rectangle 313" o:spid="_x0000_s1026" style="position:absolute;margin-left:48.35pt;margin-top:1.75pt;width:6.5pt;height:6.5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"/>
                  </w:pict>
                </mc:Fallback>
              </mc:AlternateContent>
            </w:r>
            <w:r w:rsidR="00C8654B" w:rsidRPr="00F5116B">
              <w:rPr>
                <w:rFonts w:ascii="Gisha" w:hAnsi="Gisha" w:cs="Gisha"/>
              </w:rPr>
              <w:t xml:space="preserve">    </w:t>
            </w:r>
            <w:smartTag w:uri="urn:schemas-microsoft-com:office:smarttags" w:element="metricconverter">
              <w:smartTagPr>
                <w:attr w:name="ProductID" w:val="0,1 l"/>
              </w:smartTagPr>
              <w:r w:rsidR="00C8654B" w:rsidRPr="00F5116B">
                <w:rPr>
                  <w:rFonts w:ascii="Gisha" w:hAnsi="Gisha" w:cs="Gisha"/>
                </w:rPr>
                <w:t>0,1 l</w:t>
              </w:r>
            </w:smartTag>
            <w:r w:rsidR="00C8654B" w:rsidRPr="00F5116B">
              <w:rPr>
                <w:rFonts w:ascii="Gisha" w:hAnsi="Gisha" w:cs="Gisha"/>
              </w:rPr>
              <w:t xml:space="preserve">  +  150 ml  + 250 ml</w:t>
            </w:r>
          </w:p>
          <w:p w14:paraId="4CA60A89" w14:textId="77777777" w:rsidR="00C8654B" w:rsidRPr="00FA7629" w:rsidRDefault="00C8654B" w:rsidP="00AD56CB">
            <w:pPr>
              <w:pStyle w:val="Kopfzeile"/>
              <w:spacing w:before="120" w:after="120"/>
              <w:rPr>
                <w:rFonts w:cs="Arial"/>
                <w:sz w:val="22"/>
                <w:szCs w:val="22"/>
              </w:rPr>
            </w:pPr>
          </w:p>
        </w:tc>
      </w:tr>
    </w:tbl>
    <w:p w14:paraId="26C8CE0F" w14:textId="77777777" w:rsidR="00C8654B" w:rsidRDefault="00C8654B"/>
    <w:p w14:paraId="0095D54B" w14:textId="77777777" w:rsidR="00D479BB" w:rsidRDefault="00D479BB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F5116B" w:rsidRPr="00BA3D3C" w14:paraId="359A0D30" w14:textId="77777777" w:rsidTr="00AD56CB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0F24486F" w14:textId="7E24B9A2" w:rsidR="00F5116B" w:rsidRPr="00BA3D3C" w:rsidRDefault="00F5116B" w:rsidP="00AD56CB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  <w:szCs w:val="20"/>
              </w:rPr>
            </w:pPr>
            <w:r w:rsidRPr="00BA3D3C">
              <w:rPr>
                <w:rFonts w:ascii="Arial" w:hAnsi="Arial" w:cs="Arial"/>
                <w:sz w:val="20"/>
                <w:szCs w:val="20"/>
              </w:rPr>
              <w:t xml:space="preserve">Aufgabe </w:t>
            </w:r>
          </w:p>
          <w:p w14:paraId="7DFB87EA" w14:textId="77777777" w:rsidR="00F5116B" w:rsidRPr="00BA3D3C" w:rsidRDefault="00F5116B" w:rsidP="00AD56CB">
            <w:pPr>
              <w:pStyle w:val="berschrift4"/>
              <w:keepNext w:val="0"/>
              <w:numPr>
                <w:ilvl w:val="0"/>
                <w:numId w:val="0"/>
              </w:numPr>
              <w:spacing w:before="0"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5116B" w:rsidRPr="00BA3D3C" w14:paraId="0F3DA4FF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71F8BF54" w14:textId="77777777" w:rsidR="00F5116B" w:rsidRPr="00BA3D3C" w:rsidRDefault="00F5116B" w:rsidP="00A84DEF">
            <w:pPr>
              <w:pStyle w:val="Listenabsatz"/>
              <w:tabs>
                <w:tab w:val="left" w:pos="5670"/>
              </w:tabs>
              <w:spacing w:before="240" w:after="0" w:line="360" w:lineRule="auto"/>
              <w:ind w:left="567" w:hanging="573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BA3D3C">
              <w:rPr>
                <w:rFonts w:ascii="Arial" w:hAnsi="Arial" w:cs="Arial"/>
                <w:sz w:val="24"/>
                <w:szCs w:val="24"/>
              </w:rPr>
              <w:t xml:space="preserve">Wie viele Sekunden hat eine Stunde? </w:t>
            </w:r>
          </w:p>
          <w:tbl>
            <w:tblPr>
              <w:tblW w:w="0" w:type="auto"/>
              <w:tblBorders>
                <w:top w:val="single" w:sz="4" w:space="0" w:color="A6A6A6"/>
                <w:left w:val="single" w:sz="4" w:space="0" w:color="A6A6A6"/>
                <w:bottom w:val="single" w:sz="4" w:space="0" w:color="A6A6A6"/>
                <w:right w:val="single" w:sz="4" w:space="0" w:color="A6A6A6"/>
                <w:insideH w:val="single" w:sz="4" w:space="0" w:color="A6A6A6"/>
                <w:insideV w:val="single" w:sz="4" w:space="0" w:color="A6A6A6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</w:tblGrid>
            <w:tr w:rsidR="00F5116B" w:rsidRPr="00BA3D3C" w14:paraId="4A1A993A" w14:textId="77777777" w:rsidTr="00AD56CB">
              <w:trPr>
                <w:trHeight w:hRule="exact" w:val="284"/>
              </w:trPr>
              <w:tc>
                <w:tcPr>
                  <w:tcW w:w="284" w:type="dxa"/>
                  <w:shd w:val="clear" w:color="auto" w:fill="auto"/>
                </w:tcPr>
                <w:p w14:paraId="6ED0F1FF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0E0C6D6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A38DBAE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250772E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3F8F8CD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16DA930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70072AD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73C2153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8D75C1F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8F5EB7A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D577578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F4267BE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192B420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414E9C6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159029C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EC5DE8E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7F7DD28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AEC183B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E6A5AF5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1306CCF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9CAE1CB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745031D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D9530B8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F7B0419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D58F34B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87A77A2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D4C7790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993B6DD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2DB1753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</w:tr>
            <w:tr w:rsidR="00F5116B" w:rsidRPr="00BA3D3C" w14:paraId="37F252FF" w14:textId="77777777" w:rsidTr="00AD56CB">
              <w:trPr>
                <w:trHeight w:hRule="exact" w:val="284"/>
              </w:trPr>
              <w:tc>
                <w:tcPr>
                  <w:tcW w:w="284" w:type="dxa"/>
                  <w:shd w:val="clear" w:color="auto" w:fill="auto"/>
                </w:tcPr>
                <w:p w14:paraId="79752A3F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EE2AD79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925B4B9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6931F22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51E33FE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2BD6C8B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7F9DF19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7F08A50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1F6FCCD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B4D00DE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427078E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859DAA9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A26337A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6919DFF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B670ED7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BB1015C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08DE331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E518E30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9C8BAE8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4B7064F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C79EF19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CD6693A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88F9310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709A11B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7766FE9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5B01516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F25C5DB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7244CBC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6A08A9B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</w:tr>
            <w:tr w:rsidR="00F5116B" w:rsidRPr="00BA3D3C" w14:paraId="1395825B" w14:textId="77777777" w:rsidTr="00AD56CB">
              <w:trPr>
                <w:trHeight w:hRule="exact" w:val="284"/>
              </w:trPr>
              <w:tc>
                <w:tcPr>
                  <w:tcW w:w="284" w:type="dxa"/>
                  <w:shd w:val="clear" w:color="auto" w:fill="auto"/>
                </w:tcPr>
                <w:p w14:paraId="6666CFAF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13A5E9E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74C9869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07FB2C9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DFA9D2A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26C2D6B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B1767EB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BFA7A91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33CB823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B70D7AD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30EF431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FBAEED1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1689ACC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50759E7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610CBEE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D6C6191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1E7FE79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C1A391A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50D8FC9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451D6E1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2AD4CCF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D68573A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6E6FE1F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6AFD1FE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217B1E0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20FA57C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D4C47FC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2726265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93579FB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</w:tr>
            <w:tr w:rsidR="00F5116B" w:rsidRPr="00BA3D3C" w14:paraId="1C370B10" w14:textId="77777777" w:rsidTr="00AD56CB">
              <w:trPr>
                <w:trHeight w:hRule="exact" w:val="284"/>
              </w:trPr>
              <w:tc>
                <w:tcPr>
                  <w:tcW w:w="284" w:type="dxa"/>
                  <w:shd w:val="clear" w:color="auto" w:fill="auto"/>
                </w:tcPr>
                <w:p w14:paraId="69B6A450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ECA874D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AB56093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B46CBCE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60586F5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D175F35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4AC7E47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8750D62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D8F4D27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D8FC83B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0014B0A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CA87CAC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6C3BB9B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E01314E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ECD4AE4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4BEC03B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4E16223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57EB63A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9219CEB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98DD901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1CB024F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4246FC8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4E138C1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F4B0992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CBB0E7D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F27B330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1123A36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3501A8A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316C959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</w:tr>
            <w:tr w:rsidR="00F5116B" w:rsidRPr="00BA3D3C" w14:paraId="4A536E55" w14:textId="77777777" w:rsidTr="00AD56CB">
              <w:trPr>
                <w:trHeight w:hRule="exact" w:val="284"/>
              </w:trPr>
              <w:tc>
                <w:tcPr>
                  <w:tcW w:w="284" w:type="dxa"/>
                  <w:shd w:val="clear" w:color="auto" w:fill="auto"/>
                </w:tcPr>
                <w:p w14:paraId="06B03358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0AE68DF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DFA0BCE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CA39AAD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B71CB91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79B6918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01B9B61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E24B407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11B3794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C2FE3BD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4407B44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8C5A81F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1CF893D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1D0AE66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DBF2C3D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A10E7F1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59EF9D8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EE39F85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D6B992A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3DFD706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D48B0D6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8B4C94D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A9B545B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400088A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0547C09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4274050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0DAE4C6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887641D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D185A78" w14:textId="77777777" w:rsidR="00F5116B" w:rsidRPr="00BA3D3C" w:rsidRDefault="00F5116B" w:rsidP="00AD56CB">
                  <w:pPr>
                    <w:ind w:left="708"/>
                    <w:rPr>
                      <w:rFonts w:ascii="Arial" w:hAnsi="Arial" w:cs="Arial"/>
                    </w:rPr>
                  </w:pPr>
                </w:p>
              </w:tc>
            </w:tr>
          </w:tbl>
          <w:p w14:paraId="7DBC8A51" w14:textId="77777777" w:rsidR="00F5116B" w:rsidRPr="00BA3D3C" w:rsidRDefault="00F5116B" w:rsidP="00AD56CB">
            <w:pPr>
              <w:pStyle w:val="Listenabsatz"/>
              <w:spacing w:before="360" w:line="24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BA3D3C">
              <w:rPr>
                <w:rFonts w:ascii="Arial" w:hAnsi="Arial" w:cs="Arial"/>
                <w:sz w:val="24"/>
                <w:szCs w:val="24"/>
              </w:rPr>
              <w:t>Antwort: ____________________________________________________________</w:t>
            </w:r>
          </w:p>
          <w:p w14:paraId="451344A7" w14:textId="77777777" w:rsidR="00F5116B" w:rsidRPr="00BA3D3C" w:rsidRDefault="00F5116B" w:rsidP="00AD56CB">
            <w:pPr>
              <w:spacing w:before="20" w:after="20"/>
              <w:jc w:val="center"/>
              <w:rPr>
                <w:rFonts w:ascii="Arial" w:hAnsi="Arial" w:cs="Arial"/>
              </w:rPr>
            </w:pPr>
          </w:p>
        </w:tc>
      </w:tr>
    </w:tbl>
    <w:p w14:paraId="4AEF7472" w14:textId="77777777" w:rsidR="000B726F" w:rsidRDefault="000B726F"/>
    <w:p w14:paraId="5F5320E3" w14:textId="77777777" w:rsidR="000B726F" w:rsidRDefault="00D479BB">
      <w:r>
        <w:br w:type="page"/>
      </w:r>
    </w:p>
    <w:tbl>
      <w:tblPr>
        <w:tblW w:w="5197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419"/>
      </w:tblGrid>
      <w:tr w:rsidR="001340E7" w:rsidRPr="00FA7629" w14:paraId="5CAB68C6" w14:textId="77777777" w:rsidTr="001340E7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0BD3F003" w14:textId="3D7BB489" w:rsidR="001340E7" w:rsidRPr="001340E7" w:rsidRDefault="001340E7" w:rsidP="001340E7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</w:p>
        </w:tc>
      </w:tr>
      <w:tr w:rsidR="000B726F" w:rsidRPr="00FE0790" w14:paraId="144C6462" w14:textId="77777777" w:rsidTr="001340E7">
        <w:trPr>
          <w:cantSplit/>
          <w:trHeight w:val="4204"/>
        </w:trPr>
        <w:tc>
          <w:tcPr>
            <w:tcW w:w="5000" w:type="pct"/>
            <w:shd w:val="clear" w:color="auto" w:fill="auto"/>
            <w:vAlign w:val="center"/>
          </w:tcPr>
          <w:p w14:paraId="3556C0BE" w14:textId="77777777" w:rsidR="000B726F" w:rsidRPr="00C534DA" w:rsidRDefault="000B726F" w:rsidP="00A84DEF">
            <w:pPr>
              <w:pStyle w:val="Listenabsatz"/>
              <w:spacing w:before="240" w:after="0" w:line="360" w:lineRule="auto"/>
              <w:ind w:left="567" w:hanging="573"/>
              <w:contextualSpacing w:val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Wie schwer sind diese ausgewachsenen Tiere? Verbinde.</w:t>
            </w:r>
          </w:p>
          <w:p w14:paraId="5C2D1782" w14:textId="77777777" w:rsidR="000B726F" w:rsidRDefault="000B726F" w:rsidP="00AD56CB">
            <w:pPr>
              <w:pStyle w:val="Listenabsatz"/>
              <w:spacing w:line="360" w:lineRule="auto"/>
              <w:ind w:left="360"/>
              <w:rPr>
                <w:rFonts w:ascii="Arial" w:hAnsi="Arial" w:cs="Arial"/>
                <w:sz w:val="24"/>
                <w:szCs w:val="24"/>
              </w:rPr>
            </w:pPr>
          </w:p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1243"/>
              <w:gridCol w:w="1925"/>
              <w:gridCol w:w="1496"/>
              <w:gridCol w:w="1641"/>
              <w:gridCol w:w="1593"/>
              <w:gridCol w:w="1388"/>
            </w:tblGrid>
            <w:tr w:rsidR="000B726F" w:rsidRPr="00AD56CB" w14:paraId="53C0CDC4" w14:textId="77777777" w:rsidTr="00AD56CB">
              <w:tc>
                <w:tcPr>
                  <w:tcW w:w="1243" w:type="dxa"/>
                  <w:shd w:val="clear" w:color="auto" w:fill="auto"/>
                </w:tcPr>
                <w:p w14:paraId="48EBB1F0" w14:textId="77777777" w:rsidR="000B726F" w:rsidRPr="00AD56CB" w:rsidRDefault="000B726F" w:rsidP="00AD56CB">
                  <w:pPr>
                    <w:pStyle w:val="Listenabsatz"/>
                    <w:ind w:left="360" w:hanging="360"/>
                    <w:rPr>
                      <w:rFonts w:ascii="Arial" w:hAnsi="Arial" w:cs="Arial"/>
                      <w:b/>
                      <w:sz w:val="24"/>
                      <w:szCs w:val="24"/>
                      <w:u w:val="single"/>
                    </w:rPr>
                  </w:pPr>
                </w:p>
              </w:tc>
              <w:tc>
                <w:tcPr>
                  <w:tcW w:w="1925" w:type="dxa"/>
                  <w:shd w:val="clear" w:color="auto" w:fill="auto"/>
                </w:tcPr>
                <w:p w14:paraId="15162A9E" w14:textId="77777777" w:rsidR="000B726F" w:rsidRPr="00AD56CB" w:rsidRDefault="000B726F" w:rsidP="00AD56CB">
                  <w:pPr>
                    <w:pStyle w:val="Listenabsatz"/>
                    <w:ind w:left="360" w:hanging="360"/>
                    <w:jc w:val="center"/>
                    <w:rPr>
                      <w:rFonts w:ascii="Arial" w:hAnsi="Arial" w:cs="Arial"/>
                      <w:sz w:val="24"/>
                      <w:szCs w:val="24"/>
                      <w:u w:val="single"/>
                    </w:rPr>
                  </w:pPr>
                  <w:r w:rsidRPr="00AD56CB">
                    <w:rPr>
                      <w:rFonts w:ascii="Arial" w:hAnsi="Arial" w:cs="Arial"/>
                      <w:b/>
                      <w:sz w:val="24"/>
                      <w:szCs w:val="24"/>
                      <w:u w:val="single"/>
                    </w:rPr>
                    <w:t>Feldhamster</w:t>
                  </w:r>
                </w:p>
              </w:tc>
              <w:tc>
                <w:tcPr>
                  <w:tcW w:w="1496" w:type="dxa"/>
                  <w:shd w:val="clear" w:color="auto" w:fill="auto"/>
                </w:tcPr>
                <w:p w14:paraId="0E6DAE7E" w14:textId="77777777" w:rsidR="000B726F" w:rsidRPr="00AD56CB" w:rsidRDefault="000B726F" w:rsidP="00AD56CB">
                  <w:pPr>
                    <w:pStyle w:val="Listenabsatz"/>
                    <w:ind w:left="0"/>
                    <w:jc w:val="right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AD56CB">
                    <w:rPr>
                      <w:rFonts w:ascii="Arial" w:hAnsi="Arial" w:cs="Arial"/>
                      <w:b/>
                      <w:sz w:val="24"/>
                      <w:szCs w:val="24"/>
                      <w:u w:val="single"/>
                    </w:rPr>
                    <w:t>Braunbär</w:t>
                  </w:r>
                </w:p>
              </w:tc>
              <w:tc>
                <w:tcPr>
                  <w:tcW w:w="1641" w:type="dxa"/>
                  <w:shd w:val="clear" w:color="auto" w:fill="auto"/>
                </w:tcPr>
                <w:p w14:paraId="20CBC901" w14:textId="77777777" w:rsidR="000B726F" w:rsidRPr="00AD56CB" w:rsidRDefault="000B726F" w:rsidP="00AD56CB">
                  <w:pPr>
                    <w:pStyle w:val="Listenabsatz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AD56CB">
                    <w:rPr>
                      <w:rFonts w:ascii="Arial" w:hAnsi="Arial" w:cs="Arial"/>
                      <w:b/>
                      <w:sz w:val="24"/>
                      <w:szCs w:val="24"/>
                      <w:u w:val="single"/>
                    </w:rPr>
                    <w:t>Elefant</w:t>
                  </w:r>
                </w:p>
              </w:tc>
              <w:tc>
                <w:tcPr>
                  <w:tcW w:w="1593" w:type="dxa"/>
                  <w:shd w:val="clear" w:color="auto" w:fill="auto"/>
                </w:tcPr>
                <w:p w14:paraId="44EAEBCD" w14:textId="77777777" w:rsidR="000B726F" w:rsidRPr="00AD56CB" w:rsidRDefault="000B726F" w:rsidP="00AD56CB">
                  <w:pPr>
                    <w:pStyle w:val="Listenabsatz"/>
                    <w:ind w:left="0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AD56CB">
                    <w:rPr>
                      <w:rFonts w:ascii="Arial" w:hAnsi="Arial" w:cs="Arial"/>
                      <w:b/>
                      <w:sz w:val="24"/>
                      <w:szCs w:val="24"/>
                      <w:u w:val="single"/>
                    </w:rPr>
                    <w:t>Luchs</w:t>
                  </w:r>
                </w:p>
              </w:tc>
              <w:tc>
                <w:tcPr>
                  <w:tcW w:w="1388" w:type="dxa"/>
                  <w:shd w:val="clear" w:color="auto" w:fill="auto"/>
                </w:tcPr>
                <w:p w14:paraId="0364F968" w14:textId="77777777" w:rsidR="000B726F" w:rsidRPr="00AD56CB" w:rsidRDefault="000B726F" w:rsidP="00AD56CB">
                  <w:pPr>
                    <w:pStyle w:val="Listenabsatz"/>
                    <w:ind w:left="0"/>
                    <w:rPr>
                      <w:rFonts w:ascii="Arial" w:hAnsi="Arial" w:cs="Arial"/>
                      <w:b/>
                      <w:sz w:val="24"/>
                      <w:szCs w:val="24"/>
                      <w:u w:val="single"/>
                    </w:rPr>
                  </w:pPr>
                </w:p>
              </w:tc>
            </w:tr>
          </w:tbl>
          <w:p w14:paraId="26A2C0E1" w14:textId="77777777" w:rsidR="000B726F" w:rsidRDefault="000B726F" w:rsidP="00AD56CB">
            <w:pPr>
              <w:pStyle w:val="Listenabsatz"/>
              <w:rPr>
                <w:rFonts w:ascii="Arial" w:hAnsi="Arial" w:cs="Arial"/>
                <w:sz w:val="24"/>
                <w:szCs w:val="24"/>
              </w:rPr>
            </w:pPr>
          </w:p>
          <w:p w14:paraId="4CCE4810" w14:textId="25C7AEAE" w:rsidR="000B726F" w:rsidRDefault="000B726F" w:rsidP="00AD56CB">
            <w:pPr>
              <w:pStyle w:val="Listenabsatz"/>
              <w:rPr>
                <w:rFonts w:ascii="Arial" w:hAnsi="Arial" w:cs="Arial"/>
                <w:sz w:val="24"/>
                <w:szCs w:val="24"/>
              </w:rPr>
            </w:pPr>
          </w:p>
          <w:p w14:paraId="78851BEE" w14:textId="258D67AF" w:rsidR="001340E7" w:rsidRDefault="001340E7" w:rsidP="00AD56CB">
            <w:pPr>
              <w:pStyle w:val="Listenabsatz"/>
              <w:rPr>
                <w:rFonts w:ascii="Arial" w:hAnsi="Arial" w:cs="Arial"/>
                <w:sz w:val="24"/>
                <w:szCs w:val="24"/>
              </w:rPr>
            </w:pPr>
          </w:p>
          <w:p w14:paraId="3CCF5F8B" w14:textId="77777777" w:rsidR="001340E7" w:rsidRDefault="001340E7" w:rsidP="00AD56CB">
            <w:pPr>
              <w:pStyle w:val="Listenabsatz"/>
              <w:rPr>
                <w:rFonts w:ascii="Arial" w:hAnsi="Arial" w:cs="Arial"/>
                <w:sz w:val="24"/>
                <w:szCs w:val="24"/>
              </w:rPr>
            </w:pPr>
          </w:p>
          <w:p w14:paraId="20AF5CDD" w14:textId="77777777" w:rsidR="000B726F" w:rsidRDefault="004D722D" w:rsidP="00AD56CB">
            <w:pPr>
              <w:pStyle w:val="Listenabsatz"/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  <w:lang w:eastAsia="de-DE"/>
              </w:rPr>
              <mc:AlternateContent>
                <mc:Choice Requires="wpg">
                  <w:drawing>
                    <wp:anchor distT="0" distB="0" distL="114300" distR="114300" simplePos="0" relativeHeight="251644416" behindDoc="0" locked="0" layoutInCell="1" allowOverlap="1" wp14:anchorId="1F4CE010" wp14:editId="3FA25FB0">
                      <wp:simplePos x="0" y="0"/>
                      <wp:positionH relativeFrom="column">
                        <wp:posOffset>912495</wp:posOffset>
                      </wp:positionH>
                      <wp:positionV relativeFrom="paragraph">
                        <wp:posOffset>19050</wp:posOffset>
                      </wp:positionV>
                      <wp:extent cx="3930015" cy="500380"/>
                      <wp:effectExtent l="12065" t="10795" r="10795" b="12700"/>
                      <wp:wrapNone/>
                      <wp:docPr id="252" name="Group 2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930015" cy="500380"/>
                                <a:chOff x="2137" y="2316"/>
                                <a:chExt cx="7740" cy="565"/>
                              </a:xfrm>
                            </wpg:grpSpPr>
                            <wps:wsp>
                              <wps:cNvPr id="253" name="Rectangle 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37" y="2331"/>
                                  <a:ext cx="1260" cy="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63A1AF1" w14:textId="77777777" w:rsidR="001340E7" w:rsidRDefault="001340E7" w:rsidP="000B726F">
                                    <w:pPr>
                                      <w:spacing w:before="60"/>
                                      <w:jc w:val="center"/>
                                    </w:pPr>
                                    <w:r>
                                      <w:rPr>
                                        <w:rFonts w:cs="Arial"/>
                                      </w:rPr>
                                      <w:t>300 k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4" name="Rectangle 2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57" y="2316"/>
                                  <a:ext cx="1260" cy="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F06D703" w14:textId="77777777" w:rsidR="001340E7" w:rsidRDefault="001340E7" w:rsidP="000B726F">
                                    <w:pPr>
                                      <w:spacing w:before="60"/>
                                      <w:jc w:val="center"/>
                                    </w:pPr>
                                    <w:smartTag w:uri="urn:schemas-microsoft-com:office:smarttags" w:element="metricconverter">
                                      <w:smartTagPr>
                                        <w:attr w:name="ProductID" w:val="30 kg"/>
                                      </w:smartTagPr>
                                      <w:r w:rsidRPr="00A45248">
                                        <w:rPr>
                                          <w:rFonts w:cs="Arial"/>
                                        </w:rPr>
                                        <w:t>30 kg</w:t>
                                      </w:r>
                                    </w:smartTag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8" name="Rectangle 2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77" y="2316"/>
                                  <a:ext cx="1260" cy="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67BB445" w14:textId="77777777" w:rsidR="001340E7" w:rsidRDefault="001340E7" w:rsidP="000B726F">
                                    <w:pPr>
                                      <w:spacing w:before="60"/>
                                      <w:jc w:val="center"/>
                                    </w:pPr>
                                    <w:smartTag w:uri="urn:schemas-microsoft-com:office:smarttags" w:element="metricconverter">
                                      <w:smartTagPr>
                                        <w:attr w:name="ProductID" w:val="300 g"/>
                                      </w:smartTagPr>
                                      <w:r>
                                        <w:rPr>
                                          <w:rFonts w:cs="Arial"/>
                                        </w:rPr>
                                        <w:t>300 g</w:t>
                                      </w:r>
                                    </w:smartTag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9" name="Rectangle 2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97" y="2316"/>
                                  <a:ext cx="1260" cy="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7C0DC7C" w14:textId="77777777" w:rsidR="001340E7" w:rsidRDefault="001340E7" w:rsidP="000B726F">
                                    <w:pPr>
                                      <w:spacing w:before="60"/>
                                      <w:jc w:val="center"/>
                                    </w:pPr>
                                    <w:smartTag w:uri="urn:schemas-microsoft-com:office:smarttags" w:element="metricconverter">
                                      <w:smartTagPr>
                                        <w:attr w:name="ProductID" w:val="3 g"/>
                                      </w:smartTagPr>
                                      <w:r>
                                        <w:rPr>
                                          <w:rFonts w:cs="Arial"/>
                                        </w:rPr>
                                        <w:t xml:space="preserve">3 </w:t>
                                      </w:r>
                                      <w:r w:rsidRPr="00A45248">
                                        <w:rPr>
                                          <w:rFonts w:cs="Arial"/>
                                        </w:rPr>
                                        <w:t>g</w:t>
                                      </w:r>
                                    </w:smartTag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3" name="Rectangle 2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17" y="2316"/>
                                  <a:ext cx="1260" cy="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AE39DDC" w14:textId="77777777" w:rsidR="001340E7" w:rsidRDefault="001340E7" w:rsidP="000B726F">
                                    <w:pPr>
                                      <w:spacing w:before="60"/>
                                      <w:jc w:val="center"/>
                                    </w:pPr>
                                    <w:r>
                                      <w:rPr>
                                        <w:rFonts w:cs="Arial"/>
                                      </w:rPr>
                                      <w:t>3 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F4CE010" id="Group 232" o:spid="_x0000_s1032" style="position:absolute;left:0;text-align:left;margin-left:71.85pt;margin-top:1.5pt;width:309.45pt;height:39.4pt;z-index:251644416" coordorigin="2137,2316" coordsize="7740,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">
                      <v:rect id="Rectangle 233" o:spid="_x0000_s1033" style="position:absolute;left:2137;top:2331;width:1260;height: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">
                        <v:textbox>
                          <w:txbxContent>
                            <w:p w14:paraId="263A1AF1" w14:textId="77777777" w:rsidR="001340E7" w:rsidRDefault="001340E7" w:rsidP="000B726F">
                              <w:pPr>
                                <w:spacing w:before="60"/>
                                <w:jc w:val="center"/>
                              </w:pPr>
                              <w:r>
                                <w:rPr>
                                  <w:rFonts w:cs="Arial"/>
                                </w:rPr>
                                <w:t>300 kg</w:t>
                              </w:r>
                            </w:p>
                          </w:txbxContent>
                        </v:textbox>
                      </v:rect>
                      <v:rect id="Rectangle 234" o:spid="_x0000_s1034" style="position:absolute;left:3757;top:2316;width:1260;height: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">
                        <v:textbox>
                          <w:txbxContent>
                            <w:p w14:paraId="0F06D703" w14:textId="77777777" w:rsidR="001340E7" w:rsidRDefault="001340E7" w:rsidP="000B726F">
                              <w:pPr>
                                <w:spacing w:before="60"/>
                                <w:jc w:val="center"/>
                              </w:pPr>
                              <w:smartTag w:uri="urn:schemas-microsoft-com:office:smarttags" w:element="metricconverter">
                                <w:smartTagPr>
                                  <w:attr w:name="ProductID" w:val="30 kg"/>
                                </w:smartTagPr>
                                <w:r w:rsidRPr="00A45248">
                                  <w:rPr>
                                    <w:rFonts w:cs="Arial"/>
                                  </w:rPr>
                                  <w:t>30 kg</w:t>
                                </w:r>
                              </w:smartTag>
                            </w:p>
                          </w:txbxContent>
                        </v:textbox>
                      </v:rect>
                      <v:rect id="Rectangle 235" o:spid="_x0000_s1035" style="position:absolute;left:5377;top:2316;width:1260;height: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">
                        <v:textbox>
                          <w:txbxContent>
                            <w:p w14:paraId="267BB445" w14:textId="77777777" w:rsidR="001340E7" w:rsidRDefault="001340E7" w:rsidP="000B726F">
                              <w:pPr>
                                <w:spacing w:before="60"/>
                                <w:jc w:val="center"/>
                              </w:pPr>
                              <w:smartTag w:uri="urn:schemas-microsoft-com:office:smarttags" w:element="metricconverter">
                                <w:smartTagPr>
                                  <w:attr w:name="ProductID" w:val="300 g"/>
                                </w:smartTagPr>
                                <w:r>
                                  <w:rPr>
                                    <w:rFonts w:cs="Arial"/>
                                  </w:rPr>
                                  <w:t>300 g</w:t>
                                </w:r>
                              </w:smartTag>
                            </w:p>
                          </w:txbxContent>
                        </v:textbox>
                      </v:rect>
                      <v:rect id="Rectangle 236" o:spid="_x0000_s1036" style="position:absolute;left:6997;top:2316;width:1260;height: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">
                        <v:textbox>
                          <w:txbxContent>
                            <w:p w14:paraId="37C0DC7C" w14:textId="77777777" w:rsidR="001340E7" w:rsidRDefault="001340E7" w:rsidP="000B726F">
                              <w:pPr>
                                <w:spacing w:before="60"/>
                                <w:jc w:val="center"/>
                              </w:pPr>
                              <w:smartTag w:uri="urn:schemas-microsoft-com:office:smarttags" w:element="metricconverter">
                                <w:smartTagPr>
                                  <w:attr w:name="ProductID" w:val="3 g"/>
                                </w:smartTagPr>
                                <w:r>
                                  <w:rPr>
                                    <w:rFonts w:cs="Arial"/>
                                  </w:rPr>
                                  <w:t xml:space="preserve">3 </w:t>
                                </w:r>
                                <w:r w:rsidRPr="00A45248">
                                  <w:rPr>
                                    <w:rFonts w:cs="Arial"/>
                                  </w:rPr>
                                  <w:t>g</w:t>
                                </w:r>
                              </w:smartTag>
                            </w:p>
                          </w:txbxContent>
                        </v:textbox>
                      </v:rect>
                      <v:rect id="Rectangle 237" o:spid="_x0000_s1037" style="position:absolute;left:8617;top:2316;width:1260;height: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">
                        <v:textbox>
                          <w:txbxContent>
                            <w:p w14:paraId="6AE39DDC" w14:textId="77777777" w:rsidR="001340E7" w:rsidRDefault="001340E7" w:rsidP="000B726F">
                              <w:pPr>
                                <w:spacing w:before="60"/>
                                <w:jc w:val="center"/>
                              </w:pPr>
                              <w:r>
                                <w:rPr>
                                  <w:rFonts w:cs="Arial"/>
                                </w:rPr>
                                <w:t>3 t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14:paraId="028A55F8" w14:textId="77777777" w:rsidR="000B726F" w:rsidRDefault="000B726F" w:rsidP="00AD56CB">
            <w:pPr>
              <w:pStyle w:val="Listenabsatz"/>
              <w:rPr>
                <w:rFonts w:ascii="Arial" w:hAnsi="Arial" w:cs="Arial"/>
                <w:sz w:val="24"/>
                <w:szCs w:val="24"/>
              </w:rPr>
            </w:pPr>
          </w:p>
          <w:p w14:paraId="1010A9BE" w14:textId="77777777" w:rsidR="000B726F" w:rsidRDefault="000B726F" w:rsidP="00AD56CB">
            <w:pPr>
              <w:pStyle w:val="Listenabsatz"/>
              <w:rPr>
                <w:rFonts w:ascii="Arial" w:hAnsi="Arial" w:cs="Arial"/>
                <w:sz w:val="24"/>
                <w:szCs w:val="24"/>
              </w:rPr>
            </w:pPr>
          </w:p>
          <w:p w14:paraId="6A4C9CAA" w14:textId="77777777" w:rsidR="000B726F" w:rsidRPr="007E3241" w:rsidRDefault="000B726F" w:rsidP="00AD56CB">
            <w:pPr>
              <w:pStyle w:val="Kopfzeile"/>
              <w:spacing w:before="120" w:after="120"/>
              <w:rPr>
                <w:b/>
                <w:i/>
              </w:rPr>
            </w:pPr>
          </w:p>
          <w:p w14:paraId="182310E8" w14:textId="77777777" w:rsidR="000B726F" w:rsidRPr="00FA7629" w:rsidRDefault="000B726F" w:rsidP="00AD56CB">
            <w:pPr>
              <w:pStyle w:val="Kopfzeile"/>
              <w:spacing w:before="120" w:after="120"/>
              <w:jc w:val="center"/>
              <w:rPr>
                <w:rFonts w:cs="Arial"/>
                <w:sz w:val="22"/>
                <w:szCs w:val="22"/>
              </w:rPr>
            </w:pPr>
          </w:p>
        </w:tc>
      </w:tr>
    </w:tbl>
    <w:p w14:paraId="51B3BDBF" w14:textId="77777777" w:rsidR="004938CA" w:rsidRDefault="004938CA"/>
    <w:p w14:paraId="7783206D" w14:textId="77777777" w:rsidR="000B726F" w:rsidRDefault="000B726F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4938CA" w:rsidRPr="00FA7629" w14:paraId="50BB5130" w14:textId="77777777" w:rsidTr="004938CA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7C7FDFD8" w14:textId="77777777" w:rsidR="004938CA" w:rsidRPr="00FA7629" w:rsidRDefault="004938CA" w:rsidP="004938CA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18"/>
                <w:szCs w:val="18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</w:tc>
      </w:tr>
      <w:tr w:rsidR="000B726F" w:rsidRPr="00FE0790" w14:paraId="5B429802" w14:textId="77777777" w:rsidTr="000B726F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3D2671AF" w14:textId="77777777" w:rsidR="000B726F" w:rsidRPr="004938CA" w:rsidRDefault="004938CA" w:rsidP="00A84DEF">
            <w:pPr>
              <w:spacing w:before="240" w:line="360" w:lineRule="auto"/>
              <w:ind w:left="567" w:hanging="57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</w:t>
            </w:r>
            <w:bookmarkStart w:id="6" w:name="_Hlk44432566"/>
            <w:r w:rsidR="000B726F" w:rsidRPr="004938CA">
              <w:rPr>
                <w:rFonts w:ascii="Arial" w:hAnsi="Arial" w:cs="Arial"/>
              </w:rPr>
              <w:t xml:space="preserve">Mit welcher Einheit werden die Größen angegeben? </w:t>
            </w:r>
          </w:p>
          <w:p w14:paraId="06E418D9" w14:textId="77777777" w:rsidR="000B726F" w:rsidRPr="004938CA" w:rsidRDefault="004938CA" w:rsidP="004938CA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</w:t>
            </w:r>
            <w:r w:rsidR="000B726F" w:rsidRPr="004938CA">
              <w:rPr>
                <w:rFonts w:ascii="Arial" w:hAnsi="Arial" w:cs="Arial"/>
              </w:rPr>
              <w:t>Verbinde mit der passenden Einheit.</w:t>
            </w:r>
            <w:r w:rsidR="000B726F" w:rsidRPr="004938CA">
              <w:rPr>
                <w:rFonts w:ascii="Arial" w:hAnsi="Arial" w:cs="Arial"/>
                <w:noProof/>
              </w:rPr>
              <w:t xml:space="preserve"> </w:t>
            </w:r>
          </w:p>
          <w:tbl>
            <w:tblPr>
              <w:tblW w:w="0" w:type="auto"/>
              <w:tblInd w:w="38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548"/>
              <w:gridCol w:w="471"/>
              <w:gridCol w:w="805"/>
              <w:gridCol w:w="1701"/>
              <w:gridCol w:w="850"/>
            </w:tblGrid>
            <w:tr w:rsidR="000B726F" w:rsidRPr="004938CA" w14:paraId="725282FF" w14:textId="77777777" w:rsidTr="00AD56CB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779A013D" w14:textId="77777777" w:rsidR="000B726F" w:rsidRPr="004938CA" w:rsidRDefault="000B726F" w:rsidP="00AD56CB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6A2E7B24" w14:textId="77777777" w:rsidR="000B726F" w:rsidRPr="004938CA" w:rsidRDefault="000B726F" w:rsidP="00AD56CB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14370932" w14:textId="77777777" w:rsidR="000B726F" w:rsidRPr="004938CA" w:rsidRDefault="000B726F" w:rsidP="00AD56CB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14:paraId="1E6872F8" w14:textId="77777777" w:rsidR="000B726F" w:rsidRPr="004938CA" w:rsidRDefault="000B726F" w:rsidP="00AD56CB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50" w:type="dxa"/>
                  <w:tcBorders>
                    <w:bottom w:val="single" w:sz="4" w:space="0" w:color="auto"/>
                  </w:tcBorders>
                  <w:shd w:val="clear" w:color="auto" w:fill="D9D9D9"/>
                  <w:vAlign w:val="center"/>
                </w:tcPr>
                <w:p w14:paraId="280F6997" w14:textId="77777777" w:rsidR="000B726F" w:rsidRPr="004938CA" w:rsidRDefault="000B726F" w:rsidP="00AD56CB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 w:rsidRPr="004938CA">
                    <w:rPr>
                      <w:rFonts w:ascii="Arial" w:hAnsi="Arial" w:cs="Arial"/>
                    </w:rPr>
                    <w:t>h</w:t>
                  </w:r>
                </w:p>
              </w:tc>
            </w:tr>
            <w:tr w:rsidR="000B726F" w:rsidRPr="004938CA" w14:paraId="29B49CD8" w14:textId="77777777" w:rsidTr="00AD56CB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627852DE" w14:textId="77777777" w:rsidR="000B726F" w:rsidRPr="004938CA" w:rsidRDefault="000B726F" w:rsidP="00AD56CB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3D0FED95" w14:textId="77777777" w:rsidR="000B726F" w:rsidRPr="004938CA" w:rsidRDefault="000B726F" w:rsidP="00AD56CB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271A4C4A" w14:textId="77777777" w:rsidR="000B726F" w:rsidRPr="004938CA" w:rsidRDefault="000B726F" w:rsidP="00AD56CB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36ED8096" w14:textId="77777777" w:rsidR="000B726F" w:rsidRPr="004938CA" w:rsidRDefault="000B726F" w:rsidP="00AD56CB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50" w:type="dxa"/>
                  <w:tcBorders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506ABBD4" w14:textId="77777777" w:rsidR="000B726F" w:rsidRPr="004938CA" w:rsidRDefault="000B726F" w:rsidP="00AD56CB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</w:tr>
            <w:tr w:rsidR="000B726F" w:rsidRPr="004938CA" w14:paraId="50B6D165" w14:textId="77777777" w:rsidTr="00AD56CB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10F1C25E" w14:textId="77777777" w:rsidR="000B726F" w:rsidRPr="004938CA" w:rsidRDefault="000B726F" w:rsidP="00AD56CB">
                  <w:pPr>
                    <w:spacing w:before="60" w:afterLines="60" w:after="144"/>
                    <w:ind w:left="179"/>
                    <w:rPr>
                      <w:rFonts w:ascii="Arial" w:hAnsi="Arial" w:cs="Arial"/>
                    </w:rPr>
                  </w:pPr>
                  <w:r w:rsidRPr="004938CA">
                    <w:rPr>
                      <w:rFonts w:ascii="Arial" w:hAnsi="Arial" w:cs="Arial"/>
                    </w:rPr>
                    <w:t>Länge eines Fußballfeldes:</w:t>
                  </w: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14:paraId="25BA56F5" w14:textId="77777777" w:rsidR="000B726F" w:rsidRPr="004938CA" w:rsidRDefault="000B726F" w:rsidP="00AD56CB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bottom w:val="single" w:sz="4" w:space="0" w:color="auto"/>
                  </w:tcBorders>
                  <w:shd w:val="clear" w:color="auto" w:fill="D9D9D9"/>
                  <w:vAlign w:val="center"/>
                </w:tcPr>
                <w:p w14:paraId="78A6C16D" w14:textId="77777777" w:rsidR="000B726F" w:rsidRPr="004938CA" w:rsidRDefault="000B726F" w:rsidP="00AD56CB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 w:rsidRPr="004938CA">
                    <w:rPr>
                      <w:rFonts w:ascii="Arial" w:hAnsi="Arial" w:cs="Arial"/>
                    </w:rPr>
                    <w:t>105</w:t>
                  </w:r>
                </w:p>
              </w:tc>
              <w:tc>
                <w:tcPr>
                  <w:tcW w:w="1701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30577D4B" w14:textId="77777777" w:rsidR="000B726F" w:rsidRPr="004938CA" w:rsidRDefault="000B726F" w:rsidP="00AD56CB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50" w:type="dxa"/>
                  <w:tcBorders>
                    <w:bottom w:val="single" w:sz="4" w:space="0" w:color="auto"/>
                  </w:tcBorders>
                  <w:shd w:val="clear" w:color="auto" w:fill="D9D9D9"/>
                  <w:vAlign w:val="center"/>
                </w:tcPr>
                <w:p w14:paraId="276E621E" w14:textId="77777777" w:rsidR="000B726F" w:rsidRPr="004938CA" w:rsidRDefault="000B726F" w:rsidP="00AD56CB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 w:rsidRPr="004938CA">
                    <w:rPr>
                      <w:rFonts w:ascii="Arial" w:hAnsi="Arial" w:cs="Arial"/>
                    </w:rPr>
                    <w:t>km</w:t>
                  </w:r>
                </w:p>
              </w:tc>
            </w:tr>
            <w:tr w:rsidR="000B726F" w:rsidRPr="004938CA" w14:paraId="780947F7" w14:textId="77777777" w:rsidTr="00AD56CB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108BE7E3" w14:textId="77777777" w:rsidR="000B726F" w:rsidRPr="004938CA" w:rsidRDefault="000B726F" w:rsidP="00AD56CB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624B9AEC" w14:textId="77777777" w:rsidR="000B726F" w:rsidRPr="004938CA" w:rsidRDefault="000B726F" w:rsidP="00AD56CB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09833710" w14:textId="77777777" w:rsidR="000B726F" w:rsidRPr="004938CA" w:rsidRDefault="000B726F" w:rsidP="00AD56CB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09E426CD" w14:textId="77777777" w:rsidR="000B726F" w:rsidRPr="004938CA" w:rsidRDefault="000B726F" w:rsidP="00AD56CB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50" w:type="dxa"/>
                  <w:tcBorders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10B12C9D" w14:textId="77777777" w:rsidR="000B726F" w:rsidRPr="004938CA" w:rsidRDefault="000B726F" w:rsidP="00AD56CB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</w:tr>
            <w:tr w:rsidR="000B726F" w:rsidRPr="004938CA" w14:paraId="00263A0D" w14:textId="77777777" w:rsidTr="00AD56CB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171AD322" w14:textId="77777777" w:rsidR="000B726F" w:rsidRPr="004938CA" w:rsidRDefault="000B726F" w:rsidP="00AD56CB">
                  <w:pPr>
                    <w:spacing w:before="60" w:afterLines="60" w:after="144"/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7B227153" w14:textId="77777777" w:rsidR="000B726F" w:rsidRPr="004938CA" w:rsidRDefault="000B726F" w:rsidP="00AD56CB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73628345" w14:textId="77777777" w:rsidR="000B726F" w:rsidRPr="004938CA" w:rsidRDefault="000B726F" w:rsidP="00AD56CB">
                  <w:pPr>
                    <w:spacing w:before="60" w:afterLines="60" w:after="144"/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14:paraId="2552F3AA" w14:textId="77777777" w:rsidR="000B726F" w:rsidRPr="004938CA" w:rsidRDefault="000B726F" w:rsidP="00AD56CB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50" w:type="dxa"/>
                  <w:tcBorders>
                    <w:bottom w:val="single" w:sz="4" w:space="0" w:color="auto"/>
                  </w:tcBorders>
                  <w:shd w:val="clear" w:color="auto" w:fill="D9D9D9"/>
                  <w:vAlign w:val="center"/>
                </w:tcPr>
                <w:p w14:paraId="7A5A9580" w14:textId="77777777" w:rsidR="000B726F" w:rsidRPr="004938CA" w:rsidRDefault="000B726F" w:rsidP="00AD56CB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 w:rsidRPr="004938CA">
                    <w:rPr>
                      <w:rFonts w:ascii="Arial" w:hAnsi="Arial" w:cs="Arial"/>
                    </w:rPr>
                    <w:t>m</w:t>
                  </w:r>
                </w:p>
              </w:tc>
            </w:tr>
            <w:tr w:rsidR="000B726F" w:rsidRPr="004938CA" w14:paraId="4072D0EE" w14:textId="77777777" w:rsidTr="00AD56CB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558DC396" w14:textId="77777777" w:rsidR="000B726F" w:rsidRPr="004938CA" w:rsidRDefault="000B726F" w:rsidP="00AD56CB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3A953A8B" w14:textId="77777777" w:rsidR="000B726F" w:rsidRPr="004938CA" w:rsidRDefault="000B726F" w:rsidP="00AD56CB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09F3C1B0" w14:textId="77777777" w:rsidR="000B726F" w:rsidRPr="004938CA" w:rsidRDefault="000B726F" w:rsidP="00AD56CB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675A3296" w14:textId="77777777" w:rsidR="000B726F" w:rsidRPr="004938CA" w:rsidRDefault="000B726F" w:rsidP="00AD56CB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50" w:type="dxa"/>
                  <w:tcBorders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0A53806F" w14:textId="77777777" w:rsidR="000B726F" w:rsidRPr="004938CA" w:rsidRDefault="000B726F" w:rsidP="00AD56CB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</w:tr>
            <w:tr w:rsidR="000B726F" w:rsidRPr="004938CA" w14:paraId="73FCAF39" w14:textId="77777777" w:rsidTr="00AD56CB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0FC6138E" w14:textId="77777777" w:rsidR="000B726F" w:rsidRPr="004938CA" w:rsidRDefault="000B726F" w:rsidP="00AD56CB">
                  <w:pPr>
                    <w:spacing w:before="60" w:afterLines="60" w:after="144"/>
                    <w:ind w:left="179"/>
                    <w:rPr>
                      <w:rFonts w:ascii="Arial" w:hAnsi="Arial" w:cs="Arial"/>
                    </w:rPr>
                  </w:pPr>
                  <w:r w:rsidRPr="004938CA">
                    <w:rPr>
                      <w:rFonts w:ascii="Arial" w:hAnsi="Arial" w:cs="Arial"/>
                    </w:rPr>
                    <w:t xml:space="preserve">Gewicht eines Fußballs: </w:t>
                  </w: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14:paraId="3CE8E0F0" w14:textId="77777777" w:rsidR="000B726F" w:rsidRPr="004938CA" w:rsidRDefault="000B726F" w:rsidP="00AD56CB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bottom w:val="single" w:sz="4" w:space="0" w:color="auto"/>
                  </w:tcBorders>
                  <w:shd w:val="clear" w:color="auto" w:fill="D9D9D9"/>
                  <w:vAlign w:val="center"/>
                </w:tcPr>
                <w:p w14:paraId="4D0A336C" w14:textId="77777777" w:rsidR="000B726F" w:rsidRPr="004938CA" w:rsidRDefault="000B726F" w:rsidP="00AD56CB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 w:rsidRPr="004938CA">
                    <w:rPr>
                      <w:rFonts w:ascii="Arial" w:hAnsi="Arial" w:cs="Arial"/>
                    </w:rPr>
                    <w:t>410</w:t>
                  </w:r>
                </w:p>
              </w:tc>
              <w:tc>
                <w:tcPr>
                  <w:tcW w:w="1701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1B63A714" w14:textId="77777777" w:rsidR="000B726F" w:rsidRPr="004938CA" w:rsidRDefault="000B726F" w:rsidP="00AD56CB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50" w:type="dxa"/>
                  <w:tcBorders>
                    <w:bottom w:val="single" w:sz="4" w:space="0" w:color="auto"/>
                  </w:tcBorders>
                  <w:shd w:val="clear" w:color="auto" w:fill="D9D9D9"/>
                  <w:vAlign w:val="center"/>
                </w:tcPr>
                <w:p w14:paraId="590D72DF" w14:textId="77777777" w:rsidR="000B726F" w:rsidRPr="004938CA" w:rsidRDefault="000B726F" w:rsidP="00AD56CB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 w:rsidRPr="004938CA">
                    <w:rPr>
                      <w:rFonts w:ascii="Arial" w:hAnsi="Arial" w:cs="Arial"/>
                    </w:rPr>
                    <w:t>s</w:t>
                  </w:r>
                </w:p>
              </w:tc>
            </w:tr>
            <w:tr w:rsidR="000B726F" w:rsidRPr="004938CA" w14:paraId="4ADBD3AD" w14:textId="77777777" w:rsidTr="00AD56CB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3FDB1239" w14:textId="77777777" w:rsidR="000B726F" w:rsidRPr="004938CA" w:rsidRDefault="000B726F" w:rsidP="00AD56CB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5256D991" w14:textId="77777777" w:rsidR="000B726F" w:rsidRPr="004938CA" w:rsidRDefault="000B726F" w:rsidP="00AD56CB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68E566BE" w14:textId="77777777" w:rsidR="000B726F" w:rsidRPr="004938CA" w:rsidRDefault="000B726F" w:rsidP="00AD56CB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43A36369" w14:textId="77777777" w:rsidR="000B726F" w:rsidRPr="004938CA" w:rsidRDefault="000B726F" w:rsidP="00AD56CB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50" w:type="dxa"/>
                  <w:tcBorders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6E298B8F" w14:textId="77777777" w:rsidR="000B726F" w:rsidRPr="004938CA" w:rsidRDefault="000B726F" w:rsidP="00AD56CB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</w:tr>
            <w:tr w:rsidR="000B726F" w:rsidRPr="004938CA" w14:paraId="4CB54F97" w14:textId="77777777" w:rsidTr="00AD56CB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6E546EE2" w14:textId="77777777" w:rsidR="000B726F" w:rsidRPr="004938CA" w:rsidRDefault="000B726F" w:rsidP="00AD56CB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382EC88A" w14:textId="77777777" w:rsidR="000B726F" w:rsidRPr="004938CA" w:rsidRDefault="000B726F" w:rsidP="00AD56CB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75D03A75" w14:textId="77777777" w:rsidR="000B726F" w:rsidRPr="004938CA" w:rsidRDefault="000B726F" w:rsidP="00AD56CB">
                  <w:pPr>
                    <w:spacing w:before="60" w:afterLines="60" w:after="144"/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14:paraId="505FA306" w14:textId="77777777" w:rsidR="000B726F" w:rsidRPr="004938CA" w:rsidRDefault="000B726F" w:rsidP="00AD56CB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50" w:type="dxa"/>
                  <w:tcBorders>
                    <w:bottom w:val="single" w:sz="4" w:space="0" w:color="auto"/>
                  </w:tcBorders>
                  <w:shd w:val="clear" w:color="auto" w:fill="D9D9D9"/>
                  <w:vAlign w:val="center"/>
                </w:tcPr>
                <w:p w14:paraId="7FFDF538" w14:textId="77777777" w:rsidR="000B726F" w:rsidRPr="004938CA" w:rsidRDefault="000B726F" w:rsidP="00AD56CB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 w:rsidRPr="004938CA">
                    <w:rPr>
                      <w:rFonts w:ascii="Arial" w:hAnsi="Arial" w:cs="Arial"/>
                    </w:rPr>
                    <w:t>g</w:t>
                  </w:r>
                </w:p>
              </w:tc>
            </w:tr>
            <w:tr w:rsidR="000B726F" w:rsidRPr="004938CA" w14:paraId="0FD44B7A" w14:textId="77777777" w:rsidTr="00AD56CB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62BB4392" w14:textId="77777777" w:rsidR="000B726F" w:rsidRPr="004938CA" w:rsidRDefault="000B726F" w:rsidP="00AD56CB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451C3193" w14:textId="77777777" w:rsidR="000B726F" w:rsidRPr="004938CA" w:rsidRDefault="000B726F" w:rsidP="00AD56CB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65A69FB4" w14:textId="77777777" w:rsidR="000B726F" w:rsidRPr="004938CA" w:rsidRDefault="000B726F" w:rsidP="00AD56CB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4449AB49" w14:textId="77777777" w:rsidR="000B726F" w:rsidRPr="004938CA" w:rsidRDefault="000B726F" w:rsidP="00AD56CB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50" w:type="dxa"/>
                  <w:tcBorders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593CE2C3" w14:textId="77777777" w:rsidR="000B726F" w:rsidRPr="004938CA" w:rsidRDefault="000B726F" w:rsidP="00AD56CB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</w:tr>
            <w:tr w:rsidR="000B726F" w:rsidRPr="004938CA" w14:paraId="148F44B9" w14:textId="77777777" w:rsidTr="00AD56CB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5E604BBA" w14:textId="77777777" w:rsidR="000B726F" w:rsidRPr="004938CA" w:rsidRDefault="000B726F" w:rsidP="00AD56CB">
                  <w:pPr>
                    <w:spacing w:before="60" w:afterLines="60" w:after="144"/>
                    <w:ind w:left="179"/>
                    <w:rPr>
                      <w:rFonts w:ascii="Arial" w:hAnsi="Arial" w:cs="Arial"/>
                    </w:rPr>
                  </w:pPr>
                  <w:r w:rsidRPr="004938CA">
                    <w:rPr>
                      <w:rFonts w:ascii="Arial" w:hAnsi="Arial" w:cs="Arial"/>
                    </w:rPr>
                    <w:t>Dauer eines Fußballspiels:</w:t>
                  </w:r>
                  <w:r w:rsidRPr="004938CA">
                    <w:rPr>
                      <w:rFonts w:ascii="Arial" w:hAnsi="Arial" w:cs="Arial"/>
                      <w:noProof/>
                    </w:rPr>
                    <w:t xml:space="preserve"> </w:t>
                  </w: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14:paraId="2F46188E" w14:textId="77777777" w:rsidR="000B726F" w:rsidRPr="004938CA" w:rsidRDefault="000B726F" w:rsidP="00AD56CB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bottom w:val="single" w:sz="4" w:space="0" w:color="auto"/>
                  </w:tcBorders>
                  <w:shd w:val="clear" w:color="auto" w:fill="D9D9D9"/>
                  <w:vAlign w:val="center"/>
                </w:tcPr>
                <w:p w14:paraId="2F28CE56" w14:textId="77777777" w:rsidR="000B726F" w:rsidRPr="004938CA" w:rsidRDefault="000B726F" w:rsidP="00AD56CB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 w:rsidRPr="004938CA">
                    <w:rPr>
                      <w:rFonts w:ascii="Arial" w:hAnsi="Arial" w:cs="Arial"/>
                    </w:rPr>
                    <w:t>90</w:t>
                  </w:r>
                </w:p>
              </w:tc>
              <w:tc>
                <w:tcPr>
                  <w:tcW w:w="1701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4B808F69" w14:textId="77777777" w:rsidR="000B726F" w:rsidRPr="004938CA" w:rsidRDefault="000B726F" w:rsidP="00AD56CB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50" w:type="dxa"/>
                  <w:tcBorders>
                    <w:bottom w:val="single" w:sz="4" w:space="0" w:color="auto"/>
                  </w:tcBorders>
                  <w:shd w:val="clear" w:color="auto" w:fill="D9D9D9"/>
                  <w:vAlign w:val="center"/>
                </w:tcPr>
                <w:p w14:paraId="1E0A84A4" w14:textId="77777777" w:rsidR="000B726F" w:rsidRPr="004938CA" w:rsidRDefault="000B726F" w:rsidP="00AD56CB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 w:rsidRPr="004938CA">
                    <w:rPr>
                      <w:rFonts w:ascii="Arial" w:hAnsi="Arial" w:cs="Arial"/>
                    </w:rPr>
                    <w:t>min</w:t>
                  </w:r>
                </w:p>
              </w:tc>
            </w:tr>
            <w:tr w:rsidR="000B726F" w:rsidRPr="004938CA" w14:paraId="69860089" w14:textId="77777777" w:rsidTr="00AD56CB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574C2913" w14:textId="77777777" w:rsidR="000B726F" w:rsidRPr="004938CA" w:rsidRDefault="000B726F" w:rsidP="00AD56CB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1FD09CC4" w14:textId="77777777" w:rsidR="000B726F" w:rsidRPr="004938CA" w:rsidRDefault="000B726F" w:rsidP="00AD56CB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211ABD08" w14:textId="77777777" w:rsidR="000B726F" w:rsidRPr="004938CA" w:rsidRDefault="000B726F" w:rsidP="00AD56CB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19D2ADBB" w14:textId="77777777" w:rsidR="000B726F" w:rsidRPr="004938CA" w:rsidRDefault="000B726F" w:rsidP="00AD56CB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50" w:type="dxa"/>
                  <w:tcBorders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425F9FE6" w14:textId="77777777" w:rsidR="000B726F" w:rsidRPr="004938CA" w:rsidRDefault="000B726F" w:rsidP="00AD56CB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</w:tr>
            <w:tr w:rsidR="000B726F" w:rsidRPr="004938CA" w14:paraId="167B2D2E" w14:textId="77777777" w:rsidTr="00AD56CB">
              <w:tc>
                <w:tcPr>
                  <w:tcW w:w="354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54CF7AA2" w14:textId="77777777" w:rsidR="000B726F" w:rsidRPr="004938CA" w:rsidRDefault="000B726F" w:rsidP="00AD56CB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7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36A08426" w14:textId="77777777" w:rsidR="000B726F" w:rsidRPr="004938CA" w:rsidRDefault="000B726F" w:rsidP="00AD56CB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0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46FA83D7" w14:textId="77777777" w:rsidR="000B726F" w:rsidRPr="004938CA" w:rsidRDefault="000B726F" w:rsidP="00AD56CB">
                  <w:pPr>
                    <w:spacing w:before="60" w:afterLines="60" w:after="144"/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1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14:paraId="13A0A760" w14:textId="77777777" w:rsidR="000B726F" w:rsidRPr="004938CA" w:rsidRDefault="000B726F" w:rsidP="00AD56CB">
                  <w:pPr>
                    <w:spacing w:before="60" w:afterLines="60" w:after="144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50" w:type="dxa"/>
                  <w:shd w:val="clear" w:color="auto" w:fill="D9D9D9"/>
                  <w:vAlign w:val="center"/>
                </w:tcPr>
                <w:p w14:paraId="1541C04E" w14:textId="77777777" w:rsidR="000B726F" w:rsidRPr="004938CA" w:rsidRDefault="000B726F" w:rsidP="00AD56CB">
                  <w:pPr>
                    <w:spacing w:before="60" w:after="60"/>
                    <w:jc w:val="center"/>
                    <w:rPr>
                      <w:rFonts w:ascii="Arial" w:hAnsi="Arial" w:cs="Arial"/>
                    </w:rPr>
                  </w:pPr>
                  <w:r w:rsidRPr="004938CA">
                    <w:rPr>
                      <w:rFonts w:ascii="Arial" w:hAnsi="Arial" w:cs="Arial"/>
                    </w:rPr>
                    <w:t>kg</w:t>
                  </w:r>
                </w:p>
              </w:tc>
            </w:tr>
          </w:tbl>
          <w:p w14:paraId="0E810412" w14:textId="77777777" w:rsidR="000B726F" w:rsidRDefault="000B726F" w:rsidP="00D479BB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bookmarkEnd w:id="6"/>
          <w:p w14:paraId="0685EF86" w14:textId="77777777" w:rsidR="000B726F" w:rsidRDefault="000B726F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24CE64A3" w14:textId="4C925F50" w:rsidR="001340E7" w:rsidRDefault="001340E7" w:rsidP="00B3443C">
      <w:pPr>
        <w:jc w:val="both"/>
        <w:rPr>
          <w:rFonts w:ascii="Arial" w:hAnsi="Arial" w:cs="Arial"/>
          <w:lang w:val="en-US"/>
        </w:rPr>
      </w:pPr>
    </w:p>
    <w:p w14:paraId="265F6944" w14:textId="77777777" w:rsidR="001340E7" w:rsidRDefault="001340E7">
      <w:pPr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br w:type="page"/>
      </w:r>
    </w:p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4938CA" w:rsidRPr="00FA7629" w14:paraId="5F245ADD" w14:textId="77777777" w:rsidTr="004938CA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1CF787E0" w14:textId="77777777" w:rsidR="004938CA" w:rsidRPr="004938CA" w:rsidRDefault="004938CA" w:rsidP="004938CA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</w:p>
        </w:tc>
      </w:tr>
      <w:tr w:rsidR="00F95ABD" w:rsidRPr="00FE0790" w14:paraId="1DF8B2DC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10BEBCDC" w14:textId="77777777" w:rsidR="00F95ABD" w:rsidRPr="004938CA" w:rsidRDefault="004938CA" w:rsidP="00A84DEF">
            <w:pPr>
              <w:pStyle w:val="Kopfzeile"/>
              <w:tabs>
                <w:tab w:val="center" w:pos="426"/>
                <w:tab w:val="right" w:pos="9072"/>
              </w:tabs>
              <w:spacing w:before="240" w:line="480" w:lineRule="auto"/>
              <w:rPr>
                <w:rFonts w:cs="Arial"/>
                <w:sz w:val="24"/>
              </w:rPr>
            </w:pPr>
            <w:r>
              <w:t xml:space="preserve">    </w:t>
            </w:r>
            <w:r w:rsidR="00F95ABD" w:rsidRPr="004938CA">
              <w:rPr>
                <w:rFonts w:cs="Arial"/>
                <w:sz w:val="24"/>
              </w:rPr>
              <w:t xml:space="preserve">Rechne. </w:t>
            </w:r>
          </w:p>
          <w:p w14:paraId="005FFEF8" w14:textId="77777777" w:rsidR="00F95ABD" w:rsidRPr="004938CA" w:rsidRDefault="00F95ABD" w:rsidP="00AD56CB">
            <w:pPr>
              <w:pStyle w:val="Kopfzeile"/>
              <w:tabs>
                <w:tab w:val="left" w:pos="708"/>
                <w:tab w:val="left" w:pos="2700"/>
              </w:tabs>
              <w:spacing w:line="480" w:lineRule="auto"/>
              <w:ind w:left="708"/>
              <w:rPr>
                <w:rFonts w:cs="Arial"/>
                <w:sz w:val="24"/>
              </w:rPr>
            </w:pPr>
            <w:r w:rsidRPr="004938CA">
              <w:rPr>
                <w:rFonts w:cs="Arial"/>
                <w:sz w:val="24"/>
              </w:rPr>
              <w:t>a)         1 kg - 525 g = ________ g</w:t>
            </w:r>
          </w:p>
          <w:p w14:paraId="7DC528A9" w14:textId="77777777" w:rsidR="00F95ABD" w:rsidRPr="004938CA" w:rsidRDefault="00F95ABD" w:rsidP="00AD56CB">
            <w:pPr>
              <w:pStyle w:val="Kopfzeile"/>
              <w:tabs>
                <w:tab w:val="left" w:pos="708"/>
              </w:tabs>
              <w:rPr>
                <w:rFonts w:cs="Arial"/>
                <w:sz w:val="24"/>
              </w:rPr>
            </w:pPr>
          </w:p>
          <w:p w14:paraId="0FB5E0EC" w14:textId="77777777" w:rsidR="00F95ABD" w:rsidRPr="004938CA" w:rsidRDefault="00F95ABD" w:rsidP="00AD56CB">
            <w:pPr>
              <w:pStyle w:val="Kopfzeile"/>
              <w:tabs>
                <w:tab w:val="left" w:pos="708"/>
                <w:tab w:val="center" w:pos="1260"/>
              </w:tabs>
              <w:ind w:left="708"/>
              <w:rPr>
                <w:rFonts w:cs="Arial"/>
                <w:sz w:val="24"/>
              </w:rPr>
            </w:pPr>
            <w:r w:rsidRPr="004938CA">
              <w:rPr>
                <w:rFonts w:cs="Arial"/>
                <w:sz w:val="24"/>
              </w:rPr>
              <w:t xml:space="preserve">b)          </w:t>
            </w:r>
            <w:r w:rsidRPr="004938CA">
              <w:rPr>
                <w:rFonts w:cs="Arial"/>
                <w:position w:val="-24"/>
                <w:sz w:val="24"/>
              </w:rPr>
              <w:object w:dxaOrig="240" w:dyaOrig="620" w14:anchorId="25F4074C">
                <v:shape id="_x0000_i1026" type="#_x0000_t75" style="width:11.85pt;height:31pt" o:ole="">
                  <v:imagedata r:id="rId39" o:title=""/>
                </v:shape>
                <o:OLEObject Type="Embed" ProgID="Equation.3" ShapeID="_x0000_i1026" DrawAspect="Content" ObjectID="_1655729951" r:id="rId40"/>
              </w:object>
            </w:r>
            <w:r w:rsidRPr="004938CA">
              <w:rPr>
                <w:rFonts w:cs="Arial"/>
                <w:sz w:val="24"/>
              </w:rPr>
              <w:t xml:space="preserve"> l + 500 ml  = ________ ml</w:t>
            </w:r>
          </w:p>
          <w:p w14:paraId="4F827375" w14:textId="77777777" w:rsidR="00F95ABD" w:rsidRPr="00596514" w:rsidRDefault="00F95ABD" w:rsidP="00AD56CB">
            <w:pPr>
              <w:pStyle w:val="Kopfzeile"/>
              <w:tabs>
                <w:tab w:val="left" w:pos="708"/>
              </w:tabs>
              <w:rPr>
                <w:rFonts w:cs="Arial"/>
                <w:sz w:val="22"/>
                <w:szCs w:val="22"/>
              </w:rPr>
            </w:pPr>
          </w:p>
          <w:p w14:paraId="5A943268" w14:textId="77777777" w:rsidR="00F95ABD" w:rsidRDefault="00F95ABD" w:rsidP="00AD56CB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p w14:paraId="025EB6FF" w14:textId="77777777" w:rsidR="00F95ABD" w:rsidRDefault="00F95ABD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069F07BE" w14:textId="77777777" w:rsidR="00F95ABD" w:rsidRDefault="00F95ABD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68F25A2E" w14:textId="77777777" w:rsidR="000C71B5" w:rsidRDefault="000C71B5" w:rsidP="00B3443C">
      <w:pPr>
        <w:jc w:val="both"/>
        <w:rPr>
          <w:rFonts w:ascii="Arial" w:hAnsi="Arial" w:cs="Arial"/>
          <w:lang w:val="en-US"/>
        </w:rPr>
      </w:pPr>
    </w:p>
    <w:p w14:paraId="347A977A" w14:textId="55B20828" w:rsidR="00D479BB" w:rsidRDefault="00D479BB" w:rsidP="00B3443C">
      <w:pPr>
        <w:jc w:val="both"/>
        <w:rPr>
          <w:rFonts w:ascii="Arial" w:hAnsi="Arial" w:cs="Arial"/>
          <w:lang w:val="en-US"/>
        </w:rPr>
      </w:pPr>
    </w:p>
    <w:p w14:paraId="29EFC7B7" w14:textId="6ECD8182" w:rsidR="00CE3687" w:rsidRDefault="00CE3687" w:rsidP="00B3443C">
      <w:pPr>
        <w:jc w:val="both"/>
        <w:rPr>
          <w:rFonts w:ascii="Arial" w:hAnsi="Arial" w:cs="Arial"/>
          <w:lang w:val="en-US"/>
        </w:rPr>
      </w:pPr>
    </w:p>
    <w:p w14:paraId="5CEE43BF" w14:textId="3BA9E967" w:rsidR="00CE3687" w:rsidRDefault="00CE3687" w:rsidP="00B3443C">
      <w:pPr>
        <w:jc w:val="both"/>
        <w:rPr>
          <w:rFonts w:ascii="Arial" w:hAnsi="Arial" w:cs="Arial"/>
          <w:lang w:val="en-US"/>
        </w:rPr>
      </w:pPr>
    </w:p>
    <w:p w14:paraId="006BE74B" w14:textId="4694D7AD" w:rsidR="00CE3687" w:rsidRDefault="00CE3687" w:rsidP="00B3443C">
      <w:pPr>
        <w:jc w:val="both"/>
        <w:rPr>
          <w:rFonts w:ascii="Arial" w:hAnsi="Arial" w:cs="Arial"/>
          <w:lang w:val="en-US"/>
        </w:rPr>
      </w:pPr>
    </w:p>
    <w:p w14:paraId="5722E0DD" w14:textId="70195B7E" w:rsidR="00CE3687" w:rsidRDefault="00CE3687" w:rsidP="00B3443C">
      <w:pPr>
        <w:jc w:val="both"/>
        <w:rPr>
          <w:rFonts w:ascii="Arial" w:hAnsi="Arial" w:cs="Arial"/>
          <w:lang w:val="en-US"/>
        </w:rPr>
      </w:pPr>
    </w:p>
    <w:p w14:paraId="17D7EF7B" w14:textId="77777777" w:rsidR="00CE3687" w:rsidRPr="00882328" w:rsidRDefault="00CE3687" w:rsidP="00B3443C">
      <w:pPr>
        <w:jc w:val="both"/>
        <w:rPr>
          <w:rFonts w:ascii="Arial" w:hAnsi="Arial" w:cs="Arial"/>
          <w:lang w:val="en-US"/>
        </w:rPr>
      </w:pPr>
    </w:p>
    <w:p w14:paraId="5E11EFBF" w14:textId="77777777" w:rsidR="000C71B5" w:rsidRPr="00531455" w:rsidRDefault="00AB2594" w:rsidP="00531455">
      <w:pPr>
        <w:pStyle w:val="berschrift2"/>
        <w:tabs>
          <w:tab w:val="clear" w:pos="1569"/>
          <w:tab w:val="num" w:pos="714"/>
        </w:tabs>
        <w:ind w:left="709" w:hanging="709"/>
        <w:rPr>
          <w:szCs w:val="24"/>
        </w:rPr>
      </w:pPr>
      <w:r>
        <w:rPr>
          <w:szCs w:val="24"/>
        </w:rPr>
        <w:t>Mit Größen in Sachsituationen umgehen</w:t>
      </w:r>
    </w:p>
    <w:p w14:paraId="712756B7" w14:textId="77777777" w:rsidR="002D132F" w:rsidRPr="002D132F" w:rsidRDefault="002D132F" w:rsidP="002D132F"/>
    <w:p w14:paraId="0D368CA4" w14:textId="77777777" w:rsidR="0066508D" w:rsidRDefault="0066508D" w:rsidP="0066508D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4938CA" w:rsidRPr="00FA7629" w14:paraId="190EA4DD" w14:textId="77777777" w:rsidTr="004938CA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00BE2143" w14:textId="77777777" w:rsidR="004938CA" w:rsidRPr="004938CA" w:rsidRDefault="004938CA" w:rsidP="004938CA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66508D" w:rsidRPr="00FE0790" w14:paraId="0E963B90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61D77B7D" w14:textId="77777777" w:rsidR="0066508D" w:rsidRPr="00A84DEF" w:rsidRDefault="0066508D" w:rsidP="00A84DEF">
            <w:pPr>
              <w:spacing w:before="240" w:line="360" w:lineRule="auto"/>
              <w:ind w:firstLine="293"/>
              <w:jc w:val="both"/>
              <w:rPr>
                <w:rFonts w:ascii="Arial" w:hAnsi="Arial" w:cs="Arial"/>
              </w:rPr>
            </w:pPr>
            <w:r w:rsidRPr="00A84DEF">
              <w:rPr>
                <w:rFonts w:ascii="Arial" w:hAnsi="Arial" w:cs="Arial"/>
              </w:rPr>
              <w:t xml:space="preserve">Ein Flugzeug fliegt täglich von Leipzig nach Paris und wieder zurück. </w:t>
            </w:r>
          </w:p>
          <w:p w14:paraId="22A96183" w14:textId="77777777" w:rsidR="0066508D" w:rsidRPr="00DA3861" w:rsidRDefault="0066508D" w:rsidP="00A84DEF">
            <w:pPr>
              <w:pStyle w:val="Listenabsatz"/>
              <w:spacing w:after="0" w:line="360" w:lineRule="auto"/>
              <w:ind w:left="644" w:hanging="346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A3861">
              <w:rPr>
                <w:rFonts w:ascii="Arial" w:hAnsi="Arial" w:cs="Arial"/>
                <w:sz w:val="24"/>
                <w:szCs w:val="24"/>
              </w:rPr>
              <w:t xml:space="preserve">Die Entfernung zwischen beiden Städten beträgt 758 km. </w:t>
            </w:r>
          </w:p>
          <w:p w14:paraId="570E9A62" w14:textId="77777777" w:rsidR="0066508D" w:rsidRPr="00DA3861" w:rsidRDefault="0066508D" w:rsidP="00A84DEF">
            <w:pPr>
              <w:pStyle w:val="Listenabsatz"/>
              <w:spacing w:line="360" w:lineRule="auto"/>
              <w:ind w:left="644" w:hanging="346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A3861">
              <w:rPr>
                <w:rFonts w:ascii="Arial" w:hAnsi="Arial" w:cs="Arial"/>
                <w:sz w:val="24"/>
                <w:szCs w:val="24"/>
              </w:rPr>
              <w:t>Wie viele Kilometer fliegt das Flugzeug in einer Woche?</w:t>
            </w:r>
          </w:p>
          <w:tbl>
            <w:tblPr>
              <w:tblW w:w="0" w:type="auto"/>
              <w:tblInd w:w="349" w:type="dxa"/>
              <w:tblBorders>
                <w:top w:val="single" w:sz="4" w:space="0" w:color="A6A6A6"/>
                <w:left w:val="single" w:sz="4" w:space="0" w:color="A6A6A6"/>
                <w:bottom w:val="single" w:sz="4" w:space="0" w:color="A6A6A6"/>
                <w:right w:val="single" w:sz="4" w:space="0" w:color="A6A6A6"/>
                <w:insideH w:val="single" w:sz="4" w:space="0" w:color="A6A6A6"/>
                <w:insideV w:val="single" w:sz="4" w:space="0" w:color="A6A6A6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66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</w:tblGrid>
            <w:tr w:rsidR="00A84DEF" w:rsidRPr="007A3313" w14:paraId="0EED4F9B" w14:textId="77777777" w:rsidTr="00A84DEF">
              <w:trPr>
                <w:trHeight w:hRule="exact" w:val="284"/>
              </w:trPr>
              <w:tc>
                <w:tcPr>
                  <w:tcW w:w="266" w:type="dxa"/>
                  <w:shd w:val="clear" w:color="auto" w:fill="auto"/>
                </w:tcPr>
                <w:p w14:paraId="6645797E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6385450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252B317" w14:textId="66F7A9C2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9AD2471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25BC789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602AD5C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FC16D0D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A816244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0A39CAC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FBE67BE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69EEE7E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A302506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4093B70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139EC82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633399A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635A4E3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3034712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FCA56A1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06A3734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5D4A221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95C9678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0054234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4C978BE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029DF2D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1638622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21D9672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4219A48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828BA8F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D89EA45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</w:tr>
            <w:tr w:rsidR="00A84DEF" w:rsidRPr="007A3313" w14:paraId="3452AA2C" w14:textId="77777777" w:rsidTr="00A84DEF">
              <w:trPr>
                <w:trHeight w:hRule="exact" w:val="284"/>
              </w:trPr>
              <w:tc>
                <w:tcPr>
                  <w:tcW w:w="266" w:type="dxa"/>
                  <w:shd w:val="clear" w:color="auto" w:fill="auto"/>
                </w:tcPr>
                <w:p w14:paraId="4113AE6C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784BE1A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B173928" w14:textId="7A075CEC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4F877CB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B186C6E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3048EF4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0ECFC0F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E8EA7FD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1CF54E6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9F8DA09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AD18D58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4284F66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97ABB26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46A5208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DD9E3B5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B0178AF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27FBAED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932D88F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EAAC435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836126C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D6DAC07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36D4682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236CB61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B25467E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00E2C2A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AC0F94F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829326D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F805A90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A1F0D6C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</w:tr>
            <w:tr w:rsidR="00A84DEF" w:rsidRPr="007A3313" w14:paraId="19080124" w14:textId="77777777" w:rsidTr="00A84DEF">
              <w:trPr>
                <w:trHeight w:hRule="exact" w:val="284"/>
              </w:trPr>
              <w:tc>
                <w:tcPr>
                  <w:tcW w:w="266" w:type="dxa"/>
                  <w:shd w:val="clear" w:color="auto" w:fill="auto"/>
                </w:tcPr>
                <w:p w14:paraId="62572DD4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0CACF76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58601AC" w14:textId="0A7DA25F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0FAED4A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56E067F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8FC3571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E9AFAE8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A985B5E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1F5EAC3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23BE480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EB9DC0A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B3B5ECD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FB098EB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4E73CEC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619037F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8A81034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282787A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254B525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6B5F13C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CF44566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216FFD0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76087C4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D45156F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E543C1D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092D084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B5649B2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856012A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6777763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02BBD40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</w:tr>
            <w:tr w:rsidR="00A84DEF" w:rsidRPr="007A3313" w14:paraId="3EC923D7" w14:textId="77777777" w:rsidTr="00A84DEF">
              <w:trPr>
                <w:trHeight w:hRule="exact" w:val="284"/>
              </w:trPr>
              <w:tc>
                <w:tcPr>
                  <w:tcW w:w="266" w:type="dxa"/>
                  <w:shd w:val="clear" w:color="auto" w:fill="auto"/>
                </w:tcPr>
                <w:p w14:paraId="63208117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3041F89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1054657" w14:textId="4F859724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2686287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998B6AD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2A4D866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90E9AD1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05634FD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63BD1C9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FEBD9DF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6120F4A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DE14419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5FE7874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E5FE044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F2B80A5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2F32204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46CD8C1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EC45421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CDC6507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E1CC53D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0C78D34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280C7C7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17CE680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FA381BB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EB4DCD7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B891254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490DB7C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440FC04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C10E25F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</w:tr>
            <w:tr w:rsidR="00A84DEF" w:rsidRPr="007A3313" w14:paraId="397E749C" w14:textId="77777777" w:rsidTr="00A84DEF">
              <w:trPr>
                <w:trHeight w:hRule="exact" w:val="284"/>
              </w:trPr>
              <w:tc>
                <w:tcPr>
                  <w:tcW w:w="266" w:type="dxa"/>
                  <w:shd w:val="clear" w:color="auto" w:fill="auto"/>
                </w:tcPr>
                <w:p w14:paraId="4570B3F7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7256B2F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FB4E1CD" w14:textId="603AB458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9472B7F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A5C7F8E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9962AF3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0FA873D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6231CA2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C0E34C9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80BFD3A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EFE7DCE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42CF23F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B562D62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417E1EB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342BBA0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224DF5C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B99BE8A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42F801D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D52930D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3E0549A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01A93F4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6AAC2B9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FFCE6D5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43058FE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DD2B30F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72C156D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13EBB4E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EA48ED4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A083FA5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</w:tr>
            <w:tr w:rsidR="00A84DEF" w:rsidRPr="007A3313" w14:paraId="0C25633C" w14:textId="77777777" w:rsidTr="00A84DEF">
              <w:trPr>
                <w:trHeight w:hRule="exact" w:val="284"/>
              </w:trPr>
              <w:tc>
                <w:tcPr>
                  <w:tcW w:w="266" w:type="dxa"/>
                  <w:shd w:val="clear" w:color="auto" w:fill="auto"/>
                </w:tcPr>
                <w:p w14:paraId="434C4C14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91A1D3B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10F7913" w14:textId="018DD46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9A4B7A1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F255A48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70537E0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E3D5D4D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3310D0C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BCE3012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016EA8D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A30DCB0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F8EFC60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B749E16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3E1ABB7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3855523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D1FE865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C234BDF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1229A7A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78D2CE2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DFFCFF6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9DA05DB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C1F7533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DE03324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D16D19A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F7405DE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111F87A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97650A3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B0061C6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8B39344" w14:textId="77777777" w:rsidR="00A84DEF" w:rsidRPr="007A3313" w:rsidRDefault="00A84DEF" w:rsidP="00AD56CB">
                  <w:pPr>
                    <w:tabs>
                      <w:tab w:val="left" w:pos="406"/>
                    </w:tabs>
                    <w:rPr>
                      <w:rFonts w:cs="Arial"/>
                    </w:rPr>
                  </w:pPr>
                </w:p>
              </w:tc>
            </w:tr>
          </w:tbl>
          <w:p w14:paraId="115CABDF" w14:textId="77777777" w:rsidR="004938CA" w:rsidRDefault="004938CA" w:rsidP="00AD56CB">
            <w:pPr>
              <w:pStyle w:val="Kopfzeile"/>
              <w:spacing w:before="120" w:after="120"/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 xml:space="preserve">         </w:t>
            </w:r>
          </w:p>
          <w:p w14:paraId="2B3A50E5" w14:textId="77777777" w:rsidR="0066508D" w:rsidRPr="004938CA" w:rsidRDefault="004938CA" w:rsidP="00A84DEF">
            <w:pPr>
              <w:pStyle w:val="Kopfzeile"/>
              <w:spacing w:before="120" w:after="120"/>
              <w:ind w:hanging="346"/>
              <w:rPr>
                <w:sz w:val="24"/>
              </w:rPr>
            </w:pPr>
            <w:r>
              <w:rPr>
                <w:rFonts w:cs="Arial"/>
                <w:sz w:val="24"/>
              </w:rPr>
              <w:t xml:space="preserve">           </w:t>
            </w:r>
            <w:r w:rsidR="0066508D" w:rsidRPr="004938CA">
              <w:rPr>
                <w:rFonts w:cs="Arial"/>
                <w:sz w:val="24"/>
              </w:rPr>
              <w:t>Antwort: ____________________________________________________</w:t>
            </w:r>
          </w:p>
          <w:p w14:paraId="773E3495" w14:textId="77777777" w:rsidR="0066508D" w:rsidRDefault="0066508D" w:rsidP="004938CA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p w14:paraId="28743EB4" w14:textId="77777777" w:rsidR="0066508D" w:rsidRDefault="0066508D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3477B152" w14:textId="77777777" w:rsidR="0066508D" w:rsidRDefault="0066508D" w:rsidP="0066508D">
      <w:pPr>
        <w:ind w:firstLine="708"/>
      </w:pPr>
    </w:p>
    <w:p w14:paraId="6EDA5E7E" w14:textId="77777777" w:rsidR="004938CA" w:rsidRDefault="004938CA" w:rsidP="0066508D">
      <w:pPr>
        <w:ind w:firstLine="708"/>
      </w:pPr>
    </w:p>
    <w:p w14:paraId="4A680175" w14:textId="77777777" w:rsidR="004938CA" w:rsidRDefault="004938CA" w:rsidP="0066508D">
      <w:pPr>
        <w:ind w:firstLine="708"/>
      </w:pPr>
    </w:p>
    <w:p w14:paraId="130CBEBF" w14:textId="77777777" w:rsidR="004938CA" w:rsidRDefault="004938CA" w:rsidP="0066508D">
      <w:pPr>
        <w:ind w:firstLine="708"/>
      </w:pPr>
    </w:p>
    <w:p w14:paraId="6AFE65AC" w14:textId="77777777" w:rsidR="004938CA" w:rsidRDefault="004938CA" w:rsidP="0066508D">
      <w:pPr>
        <w:ind w:firstLine="708"/>
      </w:pPr>
    </w:p>
    <w:p w14:paraId="4B2E578E" w14:textId="40A800F6" w:rsidR="004938CA" w:rsidRDefault="004938CA" w:rsidP="00F57C6B"/>
    <w:p w14:paraId="4BE1B90E" w14:textId="77777777" w:rsidR="0066508D" w:rsidRDefault="0066508D" w:rsidP="0066508D">
      <w:pPr>
        <w:ind w:firstLine="708"/>
      </w:pPr>
    </w:p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A674EB" w:rsidRPr="00FA7629" w14:paraId="66205A60" w14:textId="77777777" w:rsidTr="00A674EB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2D851917" w14:textId="77777777" w:rsidR="00A674EB" w:rsidRPr="00FA7629" w:rsidRDefault="00A674EB" w:rsidP="00A674EB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18"/>
                <w:szCs w:val="18"/>
              </w:rPr>
            </w:pPr>
            <w:r>
              <w:lastRenderedPageBreak/>
              <w:br w:type="page"/>
            </w:r>
            <w:r>
              <w:rPr>
                <w:rFonts w:ascii="Arial" w:hAnsi="Arial" w:cs="Arial"/>
                <w:sz w:val="20"/>
              </w:rPr>
              <w:t>Aufgabe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</w:tc>
      </w:tr>
      <w:tr w:rsidR="0066508D" w14:paraId="17BDCDB7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0237F89C" w14:textId="77777777" w:rsidR="0066508D" w:rsidRPr="00A674EB" w:rsidRDefault="004938CA" w:rsidP="00A84DEF">
            <w:pPr>
              <w:tabs>
                <w:tab w:val="left" w:pos="567"/>
              </w:tabs>
              <w:spacing w:before="240" w:line="360" w:lineRule="auto"/>
              <w:ind w:left="567" w:hanging="567"/>
              <w:rPr>
                <w:rFonts w:ascii="Arial" w:eastAsia="Calibri" w:hAnsi="Arial" w:cs="Arial"/>
                <w:lang w:eastAsia="en-US"/>
              </w:rPr>
            </w:pPr>
            <w:r w:rsidRPr="00A674EB">
              <w:rPr>
                <w:rFonts w:ascii="Arial" w:eastAsia="Calibri" w:hAnsi="Arial" w:cs="Arial"/>
                <w:lang w:eastAsia="en-US"/>
              </w:rPr>
              <w:t xml:space="preserve">  </w:t>
            </w:r>
            <w:r w:rsidR="0066508D" w:rsidRPr="00A674EB">
              <w:rPr>
                <w:rFonts w:ascii="Arial" w:eastAsia="Calibri" w:hAnsi="Arial" w:cs="Arial"/>
                <w:lang w:eastAsia="en-US"/>
              </w:rPr>
              <w:t>Zur Fußball-Weltmeisterschaft fliegen Besucher aus vielen Ländern nach Moskau.</w:t>
            </w:r>
          </w:p>
          <w:p w14:paraId="38492315" w14:textId="77777777" w:rsidR="0066508D" w:rsidRPr="00A674EB" w:rsidRDefault="004D722D" w:rsidP="00AD56CB">
            <w:pPr>
              <w:tabs>
                <w:tab w:val="left" w:pos="567"/>
              </w:tabs>
              <w:spacing w:after="200" w:line="276" w:lineRule="auto"/>
              <w:rPr>
                <w:rFonts w:ascii="Arial" w:eastAsia="Calibri" w:hAnsi="Arial" w:cs="Arial"/>
                <w:lang w:eastAsia="en-US"/>
              </w:rPr>
            </w:pPr>
            <w:r w:rsidRPr="00A674EB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61824" behindDoc="0" locked="0" layoutInCell="1" allowOverlap="1" wp14:anchorId="1DC8A802" wp14:editId="533DC65E">
                  <wp:simplePos x="0" y="0"/>
                  <wp:positionH relativeFrom="column">
                    <wp:posOffset>375920</wp:posOffset>
                  </wp:positionH>
                  <wp:positionV relativeFrom="paragraph">
                    <wp:posOffset>26035</wp:posOffset>
                  </wp:positionV>
                  <wp:extent cx="4217670" cy="2797810"/>
                  <wp:effectExtent l="19050" t="19050" r="0" b="2540"/>
                  <wp:wrapNone/>
                  <wp:docPr id="305" name="Grafik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100" t="27077" r="25302" b="134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17670" cy="2797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8D3AF20" w14:textId="77777777" w:rsidR="0066508D" w:rsidRPr="00A674EB" w:rsidRDefault="0066508D" w:rsidP="00AD56CB">
            <w:pPr>
              <w:spacing w:after="200" w:line="276" w:lineRule="auto"/>
              <w:rPr>
                <w:rFonts w:ascii="Arial" w:eastAsia="Calibri" w:hAnsi="Arial" w:cs="Arial"/>
                <w:lang w:eastAsia="en-US"/>
              </w:rPr>
            </w:pPr>
          </w:p>
          <w:p w14:paraId="1BF24EF2" w14:textId="77777777" w:rsidR="0066508D" w:rsidRPr="00A674EB" w:rsidRDefault="0066508D" w:rsidP="00AD56CB">
            <w:pPr>
              <w:spacing w:after="200" w:line="276" w:lineRule="auto"/>
              <w:rPr>
                <w:rFonts w:ascii="Arial" w:eastAsia="Calibri" w:hAnsi="Arial" w:cs="Arial"/>
                <w:lang w:eastAsia="en-US"/>
              </w:rPr>
            </w:pPr>
          </w:p>
          <w:p w14:paraId="39CB581B" w14:textId="77777777" w:rsidR="0066508D" w:rsidRPr="00A674EB" w:rsidRDefault="0066508D" w:rsidP="00AD56CB">
            <w:pPr>
              <w:spacing w:after="200" w:line="276" w:lineRule="auto"/>
              <w:rPr>
                <w:rFonts w:ascii="Arial" w:eastAsia="Calibri" w:hAnsi="Arial" w:cs="Arial"/>
                <w:lang w:eastAsia="en-US"/>
              </w:rPr>
            </w:pPr>
          </w:p>
          <w:p w14:paraId="48FFD482" w14:textId="77777777" w:rsidR="0066508D" w:rsidRPr="00A674EB" w:rsidRDefault="0066508D" w:rsidP="00AD56CB">
            <w:pPr>
              <w:spacing w:after="200" w:line="276" w:lineRule="auto"/>
              <w:rPr>
                <w:rFonts w:ascii="Arial" w:eastAsia="Calibri" w:hAnsi="Arial" w:cs="Arial"/>
                <w:lang w:eastAsia="en-US"/>
              </w:rPr>
            </w:pPr>
          </w:p>
          <w:p w14:paraId="19884AC2" w14:textId="77777777" w:rsidR="0066508D" w:rsidRPr="00A674EB" w:rsidRDefault="0066508D" w:rsidP="00AD56CB">
            <w:pPr>
              <w:spacing w:after="200" w:line="276" w:lineRule="auto"/>
              <w:rPr>
                <w:rFonts w:ascii="Arial" w:eastAsia="Calibri" w:hAnsi="Arial" w:cs="Arial"/>
                <w:lang w:eastAsia="en-US"/>
              </w:rPr>
            </w:pPr>
          </w:p>
          <w:p w14:paraId="1CA8AB8D" w14:textId="77777777" w:rsidR="0066508D" w:rsidRDefault="0066508D" w:rsidP="00AD56CB">
            <w:pPr>
              <w:spacing w:after="200" w:line="276" w:lineRule="auto"/>
              <w:rPr>
                <w:rFonts w:ascii="Arial" w:eastAsia="Calibri" w:hAnsi="Arial" w:cs="Arial"/>
                <w:lang w:eastAsia="en-US"/>
              </w:rPr>
            </w:pPr>
          </w:p>
          <w:p w14:paraId="0DCA071C" w14:textId="77777777" w:rsidR="00A674EB" w:rsidRPr="00A674EB" w:rsidRDefault="00A674EB" w:rsidP="00AD56CB">
            <w:pPr>
              <w:spacing w:after="200" w:line="276" w:lineRule="auto"/>
              <w:rPr>
                <w:rFonts w:ascii="Arial" w:eastAsia="Calibri" w:hAnsi="Arial" w:cs="Arial"/>
                <w:lang w:eastAsia="en-US"/>
              </w:rPr>
            </w:pPr>
          </w:p>
          <w:p w14:paraId="1A7F6A35" w14:textId="77777777" w:rsidR="0066508D" w:rsidRPr="00A674EB" w:rsidRDefault="0066508D" w:rsidP="00AD56CB">
            <w:pPr>
              <w:spacing w:line="276" w:lineRule="auto"/>
              <w:rPr>
                <w:rFonts w:ascii="Arial" w:eastAsia="Calibri" w:hAnsi="Arial" w:cs="Arial"/>
                <w:sz w:val="40"/>
                <w:szCs w:val="40"/>
                <w:lang w:eastAsia="en-US"/>
              </w:rPr>
            </w:pPr>
          </w:p>
          <w:tbl>
            <w:tblPr>
              <w:tblpPr w:leftFromText="141" w:rightFromText="141" w:vertAnchor="text" w:horzAnchor="margin" w:tblpXSpec="right" w:tblpY="4"/>
              <w:tblW w:w="0" w:type="auto"/>
              <w:tblBorders>
                <w:top w:val="single" w:sz="4" w:space="0" w:color="808080"/>
                <w:left w:val="single" w:sz="4" w:space="0" w:color="808080"/>
                <w:bottom w:val="single" w:sz="4" w:space="0" w:color="808080"/>
                <w:right w:val="single" w:sz="4" w:space="0" w:color="808080"/>
                <w:insideH w:val="single" w:sz="4" w:space="0" w:color="808080"/>
                <w:insideV w:val="single" w:sz="4" w:space="0" w:color="80808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</w:tblGrid>
            <w:tr w:rsidR="0066508D" w:rsidRPr="00A674EB" w14:paraId="2A212246" w14:textId="77777777" w:rsidTr="00AD56CB">
              <w:tc>
                <w:tcPr>
                  <w:tcW w:w="284" w:type="dxa"/>
                  <w:shd w:val="clear" w:color="auto" w:fill="auto"/>
                </w:tcPr>
                <w:p w14:paraId="251A2D1A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  <w:bookmarkStart w:id="7" w:name="_Hlk44951798"/>
                </w:p>
              </w:tc>
              <w:tc>
                <w:tcPr>
                  <w:tcW w:w="284" w:type="dxa"/>
                  <w:shd w:val="clear" w:color="auto" w:fill="auto"/>
                </w:tcPr>
                <w:p w14:paraId="7840FA9C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FDB2D67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669B6A3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0906C8C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FA10ED4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0C297F0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44B7926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E739208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2B5F913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</w:tr>
            <w:tr w:rsidR="0066508D" w:rsidRPr="00A674EB" w14:paraId="31372F6F" w14:textId="77777777" w:rsidTr="00AD56CB">
              <w:tc>
                <w:tcPr>
                  <w:tcW w:w="284" w:type="dxa"/>
                  <w:shd w:val="clear" w:color="auto" w:fill="auto"/>
                </w:tcPr>
                <w:p w14:paraId="542C9F23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EE1D509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8B69382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F45C8E1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33833BB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E257E87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F73C29A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6FD8BAD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7E43DE6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A27500F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</w:tr>
            <w:tr w:rsidR="0066508D" w:rsidRPr="00A674EB" w14:paraId="2D70F538" w14:textId="77777777" w:rsidTr="00AD56CB">
              <w:tc>
                <w:tcPr>
                  <w:tcW w:w="284" w:type="dxa"/>
                  <w:shd w:val="clear" w:color="auto" w:fill="auto"/>
                </w:tcPr>
                <w:p w14:paraId="2D2382F4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6638502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2F28AAB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DBEC65E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ACCF4EA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3DC9D03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180340F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E5A1797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147C42A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93D3D9A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</w:tr>
            <w:bookmarkEnd w:id="7"/>
            <w:tr w:rsidR="0066508D" w:rsidRPr="00A674EB" w14:paraId="133C07D3" w14:textId="77777777" w:rsidTr="00AD56CB">
              <w:tc>
                <w:tcPr>
                  <w:tcW w:w="284" w:type="dxa"/>
                  <w:shd w:val="clear" w:color="auto" w:fill="auto"/>
                </w:tcPr>
                <w:p w14:paraId="617C28A1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32F86AC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14E5AB1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5F9E27D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E729300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C7E5825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608418F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5C7D4AD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E36E6DD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B43630E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</w:tr>
            <w:tr w:rsidR="0066508D" w:rsidRPr="00A674EB" w14:paraId="1AD828FC" w14:textId="77777777" w:rsidTr="00AD56CB">
              <w:tc>
                <w:tcPr>
                  <w:tcW w:w="284" w:type="dxa"/>
                  <w:shd w:val="clear" w:color="auto" w:fill="auto"/>
                </w:tcPr>
                <w:p w14:paraId="0104E753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42AFB13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FEEC9EA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6C4FC53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E10C402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43C61FC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B87D18C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47EA8E5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A224C81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0DDDF9C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</w:tr>
            <w:tr w:rsidR="0066508D" w:rsidRPr="00A674EB" w14:paraId="5ED14A13" w14:textId="77777777" w:rsidTr="00AD56CB">
              <w:tc>
                <w:tcPr>
                  <w:tcW w:w="284" w:type="dxa"/>
                  <w:shd w:val="clear" w:color="auto" w:fill="auto"/>
                </w:tcPr>
                <w:p w14:paraId="71A8FFB2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B6639AF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BBFEFAE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D5A987D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798C8AF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B5789D0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84EB8CB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F14217B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2554E71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DAF07F7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</w:tr>
            <w:tr w:rsidR="0066508D" w:rsidRPr="00A674EB" w14:paraId="6E6F3293" w14:textId="77777777" w:rsidTr="00AD56CB">
              <w:tc>
                <w:tcPr>
                  <w:tcW w:w="284" w:type="dxa"/>
                  <w:shd w:val="clear" w:color="auto" w:fill="auto"/>
                </w:tcPr>
                <w:p w14:paraId="1E13A65A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2E1904D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269D05C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06B32F6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B8EE387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3BB9BEA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F59532D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0D89FCC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176FC4C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CB9C960" w14:textId="77777777" w:rsidR="0066508D" w:rsidRPr="00A674EB" w:rsidRDefault="0066508D" w:rsidP="00AD56CB">
                  <w:pPr>
                    <w:spacing w:line="276" w:lineRule="auto"/>
                    <w:rPr>
                      <w:rFonts w:ascii="Arial" w:eastAsia="Calibri" w:hAnsi="Arial" w:cs="Arial"/>
                    </w:rPr>
                  </w:pPr>
                </w:p>
              </w:tc>
            </w:tr>
          </w:tbl>
          <w:p w14:paraId="3AF43547" w14:textId="77777777" w:rsidR="0066508D" w:rsidRPr="00A674EB" w:rsidRDefault="0066508D" w:rsidP="00A674EB">
            <w:pPr>
              <w:pStyle w:val="Listenabsatz"/>
              <w:numPr>
                <w:ilvl w:val="0"/>
                <w:numId w:val="30"/>
              </w:numPr>
              <w:spacing w:after="120" w:line="360" w:lineRule="auto"/>
              <w:ind w:left="1008" w:hanging="434"/>
              <w:rPr>
                <w:rFonts w:ascii="Arial" w:hAnsi="Arial" w:cs="Arial"/>
                <w:sz w:val="24"/>
                <w:szCs w:val="24"/>
              </w:rPr>
            </w:pPr>
            <w:r w:rsidRPr="00A674EB">
              <w:rPr>
                <w:rFonts w:ascii="Arial" w:hAnsi="Arial" w:cs="Arial"/>
                <w:sz w:val="24"/>
                <w:szCs w:val="24"/>
              </w:rPr>
              <w:t xml:space="preserve">Ein Fußballfan fliegt von Lissabon nach Moskau und wieder zurück nach Lissabon. </w:t>
            </w:r>
          </w:p>
          <w:p w14:paraId="45ACB2A5" w14:textId="77777777" w:rsidR="0066508D" w:rsidRPr="00A674EB" w:rsidRDefault="0066508D" w:rsidP="00AD56CB">
            <w:pPr>
              <w:spacing w:line="276" w:lineRule="auto"/>
              <w:rPr>
                <w:rFonts w:ascii="Arial" w:eastAsia="Calibri" w:hAnsi="Arial" w:cs="Arial"/>
                <w:lang w:eastAsia="en-US"/>
              </w:rPr>
            </w:pPr>
          </w:p>
          <w:p w14:paraId="0D4E3338" w14:textId="77777777" w:rsidR="0066508D" w:rsidRPr="00A674EB" w:rsidRDefault="0066508D" w:rsidP="00A674EB">
            <w:pPr>
              <w:pStyle w:val="Listenabsatz"/>
              <w:numPr>
                <w:ilvl w:val="0"/>
                <w:numId w:val="30"/>
              </w:numPr>
              <w:spacing w:after="120" w:line="360" w:lineRule="auto"/>
              <w:ind w:left="1008" w:hanging="434"/>
              <w:rPr>
                <w:rFonts w:ascii="Arial" w:hAnsi="Arial" w:cs="Arial"/>
                <w:sz w:val="24"/>
                <w:szCs w:val="24"/>
              </w:rPr>
            </w:pPr>
            <w:r w:rsidRPr="00A674EB">
              <w:rPr>
                <w:rFonts w:ascii="Arial" w:hAnsi="Arial" w:cs="Arial"/>
                <w:sz w:val="24"/>
                <w:szCs w:val="24"/>
              </w:rPr>
              <w:t>Wie viele Kilometer fliegt er insgesamt?</w:t>
            </w:r>
          </w:p>
          <w:p w14:paraId="0C0FA591" w14:textId="77777777" w:rsidR="0066508D" w:rsidRPr="00A674EB" w:rsidRDefault="0066508D" w:rsidP="00AD56CB">
            <w:pPr>
              <w:spacing w:line="276" w:lineRule="auto"/>
              <w:ind w:left="708"/>
              <w:rPr>
                <w:rFonts w:ascii="Arial" w:eastAsia="Calibri" w:hAnsi="Arial" w:cs="Arial"/>
                <w:lang w:eastAsia="en-US"/>
              </w:rPr>
            </w:pPr>
          </w:p>
          <w:p w14:paraId="4F4F6452" w14:textId="77777777" w:rsidR="0066508D" w:rsidRPr="00A674EB" w:rsidRDefault="0066508D" w:rsidP="00A674EB">
            <w:pPr>
              <w:pStyle w:val="Listenabsatz"/>
              <w:numPr>
                <w:ilvl w:val="0"/>
                <w:numId w:val="30"/>
              </w:numPr>
              <w:spacing w:after="120" w:line="360" w:lineRule="auto"/>
              <w:ind w:left="1008" w:hanging="434"/>
              <w:rPr>
                <w:rFonts w:ascii="Arial" w:hAnsi="Arial" w:cs="Arial"/>
                <w:sz w:val="24"/>
                <w:szCs w:val="24"/>
              </w:rPr>
            </w:pPr>
            <w:r w:rsidRPr="00A674EB">
              <w:rPr>
                <w:rFonts w:ascii="Arial" w:hAnsi="Arial" w:cs="Arial"/>
                <w:sz w:val="24"/>
                <w:szCs w:val="24"/>
              </w:rPr>
              <w:t>Antwort: ____________________ km</w:t>
            </w:r>
          </w:p>
          <w:p w14:paraId="33C883EB" w14:textId="77777777" w:rsidR="0066508D" w:rsidRPr="00A674EB" w:rsidRDefault="0066508D" w:rsidP="00AD56CB">
            <w:pPr>
              <w:rPr>
                <w:rFonts w:ascii="Arial" w:eastAsia="Calibri" w:hAnsi="Arial" w:cs="Arial"/>
                <w:lang w:eastAsia="en-US"/>
              </w:rPr>
            </w:pPr>
          </w:p>
          <w:p w14:paraId="2E7997F4" w14:textId="77777777" w:rsidR="0066508D" w:rsidRPr="00A674EB" w:rsidRDefault="0066508D" w:rsidP="00AD56CB">
            <w:pPr>
              <w:rPr>
                <w:rFonts w:ascii="Arial" w:eastAsia="Calibri" w:hAnsi="Arial" w:cs="Arial"/>
                <w:lang w:eastAsia="en-US"/>
              </w:rPr>
            </w:pPr>
          </w:p>
          <w:p w14:paraId="09C72D5B" w14:textId="77777777" w:rsidR="0066508D" w:rsidRPr="00A674EB" w:rsidRDefault="0066508D" w:rsidP="00A674EB">
            <w:pPr>
              <w:pStyle w:val="Listenabsatz"/>
              <w:numPr>
                <w:ilvl w:val="0"/>
                <w:numId w:val="30"/>
              </w:numPr>
              <w:spacing w:after="120" w:line="360" w:lineRule="auto"/>
              <w:ind w:left="1008" w:hanging="434"/>
              <w:rPr>
                <w:rFonts w:ascii="Arial" w:hAnsi="Arial" w:cs="Arial"/>
                <w:sz w:val="24"/>
                <w:szCs w:val="24"/>
              </w:rPr>
            </w:pPr>
            <w:r w:rsidRPr="00A674EB">
              <w:rPr>
                <w:rFonts w:ascii="Arial" w:hAnsi="Arial" w:cs="Arial"/>
                <w:sz w:val="24"/>
                <w:szCs w:val="24"/>
              </w:rPr>
              <w:t xml:space="preserve">Im Diagramm sind die Entfernungen einiger Hauptstädte von Moskau </w:t>
            </w:r>
            <w:r w:rsidRPr="00A674EB">
              <w:rPr>
                <w:rFonts w:ascii="Arial" w:hAnsi="Arial" w:cs="Arial"/>
                <w:sz w:val="24"/>
                <w:szCs w:val="24"/>
              </w:rPr>
              <w:br/>
              <w:t>gerundet dargestellt. Ergänze den fehlenden Städtenamen.</w:t>
            </w:r>
            <w:r w:rsidRPr="00A674EB">
              <w:rPr>
                <w:rFonts w:ascii="Arial" w:hAnsi="Arial" w:cs="Arial"/>
                <w:noProof/>
                <w:sz w:val="24"/>
                <w:szCs w:val="24"/>
              </w:rPr>
              <w:t xml:space="preserve"> </w:t>
            </w:r>
          </w:p>
          <w:p w14:paraId="3923BB00" w14:textId="77777777" w:rsidR="0066508D" w:rsidRPr="00A674EB" w:rsidRDefault="004D722D" w:rsidP="00AD56CB">
            <w:pPr>
              <w:spacing w:line="360" w:lineRule="auto"/>
              <w:ind w:left="-567"/>
              <w:rPr>
                <w:rFonts w:ascii="Arial" w:eastAsia="Calibri" w:hAnsi="Arial" w:cs="Arial"/>
                <w:lang w:eastAsia="en-US"/>
              </w:rPr>
            </w:pPr>
            <w:r w:rsidRPr="00A674EB">
              <w:rPr>
                <w:rFonts w:ascii="Arial" w:hAnsi="Arial" w:cs="Arial"/>
                <w:noProof/>
              </w:rPr>
              <w:drawing>
                <wp:inline distT="0" distB="0" distL="0" distR="0" wp14:anchorId="3C2ABB83" wp14:editId="03EFDF6A">
                  <wp:extent cx="6196330" cy="1892300"/>
                  <wp:effectExtent l="0" t="0" r="0" b="0"/>
                  <wp:docPr id="9" name="Grafik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6330" cy="189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AC9B8A8" w14:textId="77777777" w:rsidR="0066508D" w:rsidRPr="00A674EB" w:rsidRDefault="0066508D" w:rsidP="00A674EB">
            <w:pPr>
              <w:pStyle w:val="Listenabsatz"/>
              <w:numPr>
                <w:ilvl w:val="0"/>
                <w:numId w:val="30"/>
              </w:numPr>
              <w:spacing w:after="120" w:line="360" w:lineRule="auto"/>
              <w:ind w:left="1008" w:hanging="434"/>
              <w:rPr>
                <w:rFonts w:ascii="Arial" w:hAnsi="Arial" w:cs="Arial"/>
                <w:sz w:val="24"/>
                <w:szCs w:val="24"/>
              </w:rPr>
            </w:pPr>
            <w:r w:rsidRPr="00A674EB">
              <w:rPr>
                <w:rFonts w:ascii="Arial" w:hAnsi="Arial" w:cs="Arial"/>
                <w:sz w:val="24"/>
                <w:szCs w:val="24"/>
              </w:rPr>
              <w:t xml:space="preserve">Zeichne den Streifen für Rom in das Diagramm ein. </w:t>
            </w:r>
            <w:r w:rsidRPr="00A674EB">
              <w:rPr>
                <w:rFonts w:ascii="Arial" w:hAnsi="Arial" w:cs="Arial"/>
                <w:sz w:val="24"/>
                <w:szCs w:val="24"/>
              </w:rPr>
              <w:br/>
              <w:t>Runde auf ein Vielfaches von 100.</w:t>
            </w:r>
          </w:p>
        </w:tc>
      </w:tr>
      <w:tr w:rsidR="00A674EB" w:rsidRPr="00FA7629" w14:paraId="25D77401" w14:textId="77777777" w:rsidTr="00A674EB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6789A04C" w14:textId="77777777" w:rsidR="00A674EB" w:rsidRPr="00A674EB" w:rsidRDefault="00A674EB" w:rsidP="00A674EB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</w:tc>
      </w:tr>
      <w:tr w:rsidR="0066508D" w:rsidRPr="00FE0790" w14:paraId="31534C1A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558A0F85" w14:textId="77777777" w:rsidR="0066508D" w:rsidRPr="00A674EB" w:rsidRDefault="004D722D" w:rsidP="00A84DEF">
            <w:pPr>
              <w:pStyle w:val="Kopfzeile"/>
              <w:spacing w:before="240" w:after="120"/>
              <w:ind w:firstLine="153"/>
            </w:pPr>
            <w:r>
              <w:rPr>
                <w:noProof/>
              </w:rPr>
              <w:drawing>
                <wp:anchor distT="0" distB="0" distL="114300" distR="114300" simplePos="0" relativeHeight="251660800" behindDoc="1" locked="0" layoutInCell="1" allowOverlap="1" wp14:anchorId="13B9F2D0" wp14:editId="245AA220">
                  <wp:simplePos x="0" y="0"/>
                  <wp:positionH relativeFrom="page">
                    <wp:posOffset>4459605</wp:posOffset>
                  </wp:positionH>
                  <wp:positionV relativeFrom="paragraph">
                    <wp:posOffset>281940</wp:posOffset>
                  </wp:positionV>
                  <wp:extent cx="929005" cy="1079500"/>
                  <wp:effectExtent l="0" t="0" r="0" b="0"/>
                  <wp:wrapTight wrapText="bothSides">
                    <wp:wrapPolygon edited="0">
                      <wp:start x="0" y="0"/>
                      <wp:lineTo x="0" y="21346"/>
                      <wp:lineTo x="21260" y="21346"/>
                      <wp:lineTo x="21260" y="0"/>
                      <wp:lineTo x="0" y="0"/>
                    </wp:wrapPolygon>
                  </wp:wrapTight>
                  <wp:docPr id="304" name="Grafik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34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9005" cy="1079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6508D" w:rsidRPr="00570A4F">
              <w:rPr>
                <w:rFonts w:cs="Arial"/>
                <w:sz w:val="24"/>
              </w:rPr>
              <w:t>Ein Geschenk für Nele hat die Form eines Würfels.</w:t>
            </w:r>
            <w:r w:rsidR="0066508D">
              <w:rPr>
                <w:noProof/>
              </w:rPr>
              <w:t xml:space="preserve"> </w:t>
            </w:r>
          </w:p>
          <w:p w14:paraId="2C825442" w14:textId="77777777" w:rsidR="0066508D" w:rsidRPr="00A674EB" w:rsidRDefault="0066508D" w:rsidP="00A84DEF">
            <w:pPr>
              <w:pStyle w:val="Listenabsatz"/>
              <w:spacing w:line="360" w:lineRule="auto"/>
              <w:ind w:left="0" w:firstLine="153"/>
              <w:rPr>
                <w:rFonts w:ascii="Arial" w:hAnsi="Arial" w:cs="Arial"/>
                <w:sz w:val="24"/>
                <w:szCs w:val="24"/>
              </w:rPr>
            </w:pPr>
            <w:r w:rsidRPr="00A674EB">
              <w:rPr>
                <w:rFonts w:ascii="Arial" w:hAnsi="Arial" w:cs="Arial"/>
                <w:sz w:val="24"/>
                <w:szCs w:val="24"/>
              </w:rPr>
              <w:t xml:space="preserve">Die Kanten sind 20 cm lang. </w:t>
            </w:r>
          </w:p>
          <w:p w14:paraId="1EE733E2" w14:textId="77777777" w:rsidR="0066508D" w:rsidRPr="00A674EB" w:rsidRDefault="0066508D" w:rsidP="00A84DEF">
            <w:pPr>
              <w:pStyle w:val="Listenabsatz"/>
              <w:spacing w:line="360" w:lineRule="auto"/>
              <w:ind w:left="0" w:firstLine="153"/>
              <w:rPr>
                <w:rFonts w:ascii="Arial" w:hAnsi="Arial" w:cs="Arial"/>
                <w:sz w:val="24"/>
                <w:szCs w:val="24"/>
              </w:rPr>
            </w:pPr>
            <w:r w:rsidRPr="00A674EB">
              <w:rPr>
                <w:rFonts w:ascii="Arial" w:hAnsi="Arial" w:cs="Arial"/>
                <w:sz w:val="24"/>
                <w:szCs w:val="24"/>
              </w:rPr>
              <w:t xml:space="preserve">Das Geschenkband wurde wie auf dem Bild gebunden. </w:t>
            </w:r>
          </w:p>
          <w:p w14:paraId="26BE18A7" w14:textId="77777777" w:rsidR="0066508D" w:rsidRDefault="0066508D" w:rsidP="00AD56CB">
            <w:pPr>
              <w:spacing w:line="360" w:lineRule="auto"/>
              <w:rPr>
                <w:rFonts w:ascii="Arial" w:hAnsi="Arial" w:cs="Arial"/>
                <w:szCs w:val="22"/>
              </w:rPr>
            </w:pPr>
          </w:p>
          <w:p w14:paraId="65C4974E" w14:textId="77777777" w:rsidR="00A674EB" w:rsidRPr="00A674EB" w:rsidRDefault="00A674EB" w:rsidP="00AD56CB">
            <w:pPr>
              <w:spacing w:line="360" w:lineRule="auto"/>
              <w:rPr>
                <w:rFonts w:ascii="Arial" w:hAnsi="Arial" w:cs="Arial"/>
                <w:szCs w:val="22"/>
              </w:rPr>
            </w:pPr>
          </w:p>
          <w:p w14:paraId="41ED86F8" w14:textId="77777777" w:rsidR="0066508D" w:rsidRPr="00A674EB" w:rsidRDefault="0066508D" w:rsidP="00A84DEF">
            <w:pPr>
              <w:pStyle w:val="Listenabsatz"/>
              <w:spacing w:line="360" w:lineRule="auto"/>
              <w:ind w:left="0" w:firstLine="153"/>
              <w:rPr>
                <w:rFonts w:ascii="Arial" w:hAnsi="Arial" w:cs="Arial"/>
                <w:sz w:val="24"/>
                <w:szCs w:val="24"/>
              </w:rPr>
            </w:pPr>
            <w:r w:rsidRPr="00A674EB">
              <w:rPr>
                <w:rFonts w:ascii="Arial" w:hAnsi="Arial" w:cs="Arial"/>
                <w:sz w:val="24"/>
                <w:szCs w:val="24"/>
              </w:rPr>
              <w:t xml:space="preserve">Wie lang ist das Geschenkband, wenn für die Schleife noch 30 cm benötigt werden? </w:t>
            </w:r>
          </w:p>
          <w:p w14:paraId="505FA6B1" w14:textId="77777777" w:rsidR="0066508D" w:rsidRDefault="004D722D" w:rsidP="00AD56CB">
            <w:pPr>
              <w:pStyle w:val="Listenabsatz"/>
              <w:spacing w:before="120" w:line="360" w:lineRule="auto"/>
              <w:ind w:left="425"/>
              <w:rPr>
                <w:rFonts w:cs="Arial"/>
                <w:sz w:val="24"/>
                <w:szCs w:val="24"/>
              </w:rPr>
            </w:pPr>
            <w:r w:rsidRPr="00A674EB">
              <w:rPr>
                <w:rFonts w:ascii="Arial" w:hAnsi="Arial" w:cs="Arial"/>
                <w:noProof/>
                <w:lang w:eastAsia="de-DE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50F20898" wp14:editId="440A7D71">
                      <wp:simplePos x="0" y="0"/>
                      <wp:positionH relativeFrom="column">
                        <wp:posOffset>1969770</wp:posOffset>
                      </wp:positionH>
                      <wp:positionV relativeFrom="paragraph">
                        <wp:posOffset>232410</wp:posOffset>
                      </wp:positionV>
                      <wp:extent cx="3480435" cy="1927225"/>
                      <wp:effectExtent l="0" t="0" r="0" b="0"/>
                      <wp:wrapNone/>
                      <wp:docPr id="307" name="Textfeld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80435" cy="19272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86D77C8" w14:textId="77777777" w:rsidR="001340E7" w:rsidRDefault="001340E7" w:rsidP="0066508D"/>
                                <w:tbl>
                                  <w:tblPr>
                                    <w:tblW w:w="0" w:type="auto"/>
                                    <w:tblBorders>
                                      <w:top w:val="single" w:sz="4" w:space="0" w:color="BFBFBF"/>
                                      <w:left w:val="single" w:sz="4" w:space="0" w:color="BFBFBF"/>
                                      <w:bottom w:val="single" w:sz="4" w:space="0" w:color="BFBFBF"/>
                                      <w:right w:val="single" w:sz="4" w:space="0" w:color="BFBFBF"/>
                                      <w:insideH w:val="single" w:sz="4" w:space="0" w:color="BFBFBF"/>
                                      <w:insideV w:val="single" w:sz="4" w:space="0" w:color="BFBFBF"/>
                                    </w:tblBorders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273"/>
                                    <w:gridCol w:w="272"/>
                                    <w:gridCol w:w="272"/>
                                    <w:gridCol w:w="272"/>
                                    <w:gridCol w:w="272"/>
                                    <w:gridCol w:w="272"/>
                                    <w:gridCol w:w="272"/>
                                    <w:gridCol w:w="272"/>
                                    <w:gridCol w:w="272"/>
                                    <w:gridCol w:w="272"/>
                                    <w:gridCol w:w="272"/>
                                    <w:gridCol w:w="272"/>
                                    <w:gridCol w:w="272"/>
                                    <w:gridCol w:w="272"/>
                                    <w:gridCol w:w="272"/>
                                    <w:gridCol w:w="272"/>
                                    <w:gridCol w:w="272"/>
                                    <w:gridCol w:w="272"/>
                                    <w:gridCol w:w="272"/>
                                  </w:tblGrid>
                                  <w:tr w:rsidR="001340E7" w:rsidRPr="0033553A" w14:paraId="1B29C76F" w14:textId="77777777" w:rsidTr="004E60AD"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4A9934AF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7286EF2B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3D923D68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E4A9121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7DAE6A5D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73367A6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7A1C1A80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331A07B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41E64B73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3AE96088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6290E82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101E678C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797722EC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6A83B95C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5A6AE18D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515BC3F9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487A1AEC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0F67A60E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165A2428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</w:tr>
                                  <w:tr w:rsidR="001340E7" w:rsidRPr="0033553A" w14:paraId="7BFA00F1" w14:textId="77777777" w:rsidTr="004E60AD"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CD4A9F1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75885A5D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AFF9D7F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B49C06C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76793F3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4BA3AB44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60EE2F4F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C99E136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661A398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ACDC2EE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12BBED98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4E969E7C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34AD2B8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68827DE3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71244B46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1868BD29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052D83C6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3E24E70C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8C07FF7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</w:tr>
                                  <w:tr w:rsidR="001340E7" w:rsidRPr="0033553A" w14:paraId="2AE6EDF1" w14:textId="77777777" w:rsidTr="004E60AD"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41031211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DD8DB09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7357BF55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85422A2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1EC152FB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79992E83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49A54CD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FB3DDAB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24BAE82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4C726C58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5CB351DF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6658B30C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73D9C7CC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4D2C14B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44E082E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609C8D73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70EB4C37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0DD7D936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CB4B094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</w:tr>
                                  <w:tr w:rsidR="001340E7" w:rsidRPr="0033553A" w14:paraId="5BB2C7B4" w14:textId="77777777" w:rsidTr="004E60AD"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7842F7A9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3C2408AE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4D6DBF78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6574AA5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5DD74C92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7A15276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72E52F0A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5D4A78FC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D103A2F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4294E05C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6470079B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38E0AB83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1E209124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626CCFAB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367B8CE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3D29569B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75EC52BE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062F4C72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5F9469FC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</w:tr>
                                  <w:tr w:rsidR="001340E7" w:rsidRPr="0033553A" w14:paraId="1EA9C9B3" w14:textId="77777777" w:rsidTr="004E60AD"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74A43874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5B16A1D7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E4B9DEF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5F691B9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5F412D03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6268BEE1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676FA211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40A94855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3948BCC5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367EADE1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34E16230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45808FEC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701E2B52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5070D9C8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145FA434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342B0A80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723E9F66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6775F028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328B2226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</w:tr>
                                  <w:tr w:rsidR="001340E7" w:rsidRPr="0033553A" w14:paraId="2BB31226" w14:textId="77777777" w:rsidTr="004E60AD"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72AB8CD9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3A476335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5FB5C430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5B3460C5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3713EA9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A7D8BBF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D66FAA0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62A9969A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1F0380EB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64756B38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79F37DC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22EB7B6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554A6ADA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2F20DB5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3B04A16F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3BB20082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36CA4542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08CFBA24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4249D4B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</w:tr>
                                  <w:tr w:rsidR="001340E7" w:rsidRPr="0033553A" w14:paraId="4A19E529" w14:textId="77777777" w:rsidTr="004E60AD"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FCC15B9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36A0C7C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366DC651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C5DE007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86834C7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40BD6DAA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3E24F584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AEB8BDE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9617EFE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1C51AAB8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40F2386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53D27484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4BCCC591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9C42ECF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46447A97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4C1FBFF5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7913F051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0CF75D39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8C008AF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</w:tr>
                                  <w:tr w:rsidR="001340E7" w:rsidRPr="0033553A" w14:paraId="4D6411AC" w14:textId="77777777" w:rsidTr="004E60AD"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5E792997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693D5B92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71EEE872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755859A4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5973EF13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4FA7878A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69079897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6375C26D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37B0CD2E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14BC21AD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106493A9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7D817B81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6B6BFE25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901BC11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42989DEF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73EFB7C8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4E6A6B51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63A3DF69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0BEA8F2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</w:tr>
                                  <w:tr w:rsidR="001340E7" w:rsidRPr="0033553A" w14:paraId="647E11AC" w14:textId="77777777" w:rsidTr="004E60AD"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1306D173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79DD3B7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4CCFCA07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5A86515F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6DEC99C0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8D35EB3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4FE4CDEC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17BCA8DC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3BA6B665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05B01C8F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50444196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6594F4B3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1E7C75BC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7BD66B2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28197363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736C63B2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20398F7D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</w:tcPr>
                                      <w:p w14:paraId="5B427092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284" w:type="dxa"/>
                                        <w:shd w:val="clear" w:color="auto" w:fill="auto"/>
                                      </w:tcPr>
                                      <w:p w14:paraId="1EE579CB" w14:textId="77777777" w:rsidR="001340E7" w:rsidRPr="0033553A" w:rsidRDefault="001340E7" w:rsidP="004E60AD">
                                        <w:pPr>
                                          <w:tabs>
                                            <w:tab w:val="left" w:pos="567"/>
                                          </w:tabs>
                                          <w:rPr>
                                            <w:rFonts w:cs="Arial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</w:tr>
                                </w:tbl>
                                <w:p w14:paraId="5378E4C6" w14:textId="77777777" w:rsidR="001340E7" w:rsidRDefault="001340E7" w:rsidP="0066508D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0F2089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feld 2" o:spid="_x0000_s1038" type="#_x0000_t202" style="position:absolute;left:0;text-align:left;margin-left:155.1pt;margin-top:18.3pt;width:274.05pt;height:151.7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" filled="f" stroked="f">
                      <v:textbox>
                        <w:txbxContent>
                          <w:p w14:paraId="686D77C8" w14:textId="77777777" w:rsidR="001340E7" w:rsidRDefault="001340E7" w:rsidP="0066508D"/>
                          <w:tbl>
                            <w:tblPr>
                              <w:tblW w:w="0" w:type="auto"/>
                              <w:tblBorders>
                                <w:top w:val="single" w:sz="4" w:space="0" w:color="BFBFBF"/>
                                <w:left w:val="single" w:sz="4" w:space="0" w:color="BFBFBF"/>
                                <w:bottom w:val="single" w:sz="4" w:space="0" w:color="BFBFBF"/>
                                <w:right w:val="single" w:sz="4" w:space="0" w:color="BFBFBF"/>
                                <w:insideH w:val="single" w:sz="4" w:space="0" w:color="BFBFBF"/>
                                <w:insideV w:val="single" w:sz="4" w:space="0" w:color="BFBFBF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273"/>
                              <w:gridCol w:w="272"/>
                              <w:gridCol w:w="272"/>
                              <w:gridCol w:w="272"/>
                              <w:gridCol w:w="272"/>
                              <w:gridCol w:w="272"/>
                              <w:gridCol w:w="272"/>
                              <w:gridCol w:w="272"/>
                              <w:gridCol w:w="272"/>
                              <w:gridCol w:w="272"/>
                              <w:gridCol w:w="272"/>
                              <w:gridCol w:w="272"/>
                              <w:gridCol w:w="272"/>
                              <w:gridCol w:w="272"/>
                              <w:gridCol w:w="272"/>
                              <w:gridCol w:w="272"/>
                              <w:gridCol w:w="272"/>
                              <w:gridCol w:w="272"/>
                              <w:gridCol w:w="272"/>
                            </w:tblGrid>
                            <w:tr w:rsidR="001340E7" w:rsidRPr="0033553A" w14:paraId="1B29C76F" w14:textId="77777777" w:rsidTr="004E60AD"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4A9934AF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7286EF2B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3D923D68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E4A9121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7DAE6A5D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73367A6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7A1C1A80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331A07B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41E64B73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3AE96088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6290E82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101E678C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797722EC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6A83B95C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5A6AE18D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515BC3F9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487A1AEC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0F67A60E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165A2428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1340E7" w:rsidRPr="0033553A" w14:paraId="7BFA00F1" w14:textId="77777777" w:rsidTr="004E60AD"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CD4A9F1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75885A5D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AFF9D7F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B49C06C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76793F3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4BA3AB44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60EE2F4F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C99E136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661A398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ACDC2EE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12BBED98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4E969E7C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34AD2B8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68827DE3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71244B46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1868BD29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052D83C6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3E24E70C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8C07FF7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1340E7" w:rsidRPr="0033553A" w14:paraId="2AE6EDF1" w14:textId="77777777" w:rsidTr="004E60AD"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41031211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DD8DB09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7357BF55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85422A2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1EC152FB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79992E83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49A54CD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FB3DDAB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24BAE82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4C726C58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5CB351DF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6658B30C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73D9C7CC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4D2C14B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44E082E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609C8D73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70EB4C37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0DD7D936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CB4B094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1340E7" w:rsidRPr="0033553A" w14:paraId="5BB2C7B4" w14:textId="77777777" w:rsidTr="004E60AD"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7842F7A9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3C2408AE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4D6DBF78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6574AA5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5DD74C92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7A15276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72E52F0A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5D4A78FC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D103A2F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4294E05C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6470079B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38E0AB83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1E209124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626CCFAB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367B8CE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3D29569B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75EC52BE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062F4C72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5F9469FC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1340E7" w:rsidRPr="0033553A" w14:paraId="1EA9C9B3" w14:textId="77777777" w:rsidTr="004E60AD"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74A43874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5B16A1D7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E4B9DEF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5F691B9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5F412D03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6268BEE1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676FA211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40A94855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3948BCC5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367EADE1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34E16230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45808FEC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701E2B52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5070D9C8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145FA434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342B0A80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723E9F66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6775F028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328B2226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1340E7" w:rsidRPr="0033553A" w14:paraId="2BB31226" w14:textId="77777777" w:rsidTr="004E60AD"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72AB8CD9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3A476335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5FB5C430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5B3460C5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3713EA9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A7D8BBF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D66FAA0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62A9969A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1F0380EB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64756B38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79F37DC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22EB7B6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554A6ADA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2F20DB5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3B04A16F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3BB20082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36CA4542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08CFBA24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4249D4B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1340E7" w:rsidRPr="0033553A" w14:paraId="4A19E529" w14:textId="77777777" w:rsidTr="004E60AD"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FCC15B9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36A0C7C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366DC651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C5DE007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86834C7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40BD6DAA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3E24F584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AEB8BDE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9617EFE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1C51AAB8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40F2386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53D27484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4BCCC591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9C42ECF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46447A97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4C1FBFF5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7913F051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0CF75D39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8C008AF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1340E7" w:rsidRPr="0033553A" w14:paraId="4D6411AC" w14:textId="77777777" w:rsidTr="004E60AD"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5E792997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693D5B92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71EEE872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755859A4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5973EF13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4FA7878A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69079897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6375C26D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37B0CD2E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14BC21AD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106493A9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7D817B81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6B6BFE25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901BC11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42989DEF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73EFB7C8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4E6A6B51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63A3DF69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0BEA8F2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1340E7" w:rsidRPr="0033553A" w14:paraId="647E11AC" w14:textId="77777777" w:rsidTr="004E60AD"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1306D173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79DD3B7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4CCFCA07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5A86515F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6DEC99C0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8D35EB3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4FE4CDEC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17BCA8DC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3BA6B665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05B01C8F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50444196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6594F4B3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1E7C75BC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7BD66B2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28197363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736C63B2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20398F7D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</w:tcPr>
                                <w:p w14:paraId="5B427092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dxa"/>
                                  <w:shd w:val="clear" w:color="auto" w:fill="auto"/>
                                </w:tcPr>
                                <w:p w14:paraId="1EE579CB" w14:textId="77777777" w:rsidR="001340E7" w:rsidRPr="0033553A" w:rsidRDefault="001340E7" w:rsidP="004E60AD">
                                  <w:pPr>
                                    <w:tabs>
                                      <w:tab w:val="left" w:pos="567"/>
                                    </w:tabs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5378E4C6" w14:textId="77777777" w:rsidR="001340E7" w:rsidRDefault="001340E7" w:rsidP="0066508D"/>
                        </w:txbxContent>
                      </v:textbox>
                    </v:shape>
                  </w:pict>
                </mc:Fallback>
              </mc:AlternateContent>
            </w:r>
          </w:p>
          <w:p w14:paraId="0A745712" w14:textId="6074F20A" w:rsidR="00A84DEF" w:rsidRPr="00A84DEF" w:rsidRDefault="0066508D" w:rsidP="00A84DEF">
            <w:pPr>
              <w:pStyle w:val="Listenabsatz"/>
              <w:spacing w:before="120" w:line="360" w:lineRule="auto"/>
              <w:ind w:left="425" w:hanging="244"/>
              <w:rPr>
                <w:rFonts w:ascii="Arial" w:hAnsi="Arial" w:cs="Arial"/>
                <w:sz w:val="24"/>
                <w:szCs w:val="24"/>
              </w:rPr>
            </w:pPr>
            <w:r w:rsidRPr="00A674EB">
              <w:rPr>
                <w:rFonts w:ascii="Arial" w:hAnsi="Arial" w:cs="Arial"/>
                <w:sz w:val="24"/>
                <w:szCs w:val="24"/>
              </w:rPr>
              <w:t>Kreuze an.</w:t>
            </w:r>
          </w:p>
          <w:tbl>
            <w:tblPr>
              <w:tblW w:w="0" w:type="auto"/>
              <w:tblInd w:w="584" w:type="dxa"/>
              <w:tblLayout w:type="fixed"/>
              <w:tblLook w:val="04A0" w:firstRow="1" w:lastRow="0" w:firstColumn="1" w:lastColumn="0" w:noHBand="0" w:noVBand="1"/>
            </w:tblPr>
            <w:tblGrid>
              <w:gridCol w:w="800"/>
              <w:gridCol w:w="1701"/>
            </w:tblGrid>
            <w:tr w:rsidR="0066508D" w:rsidRPr="00A674EB" w14:paraId="7A2D95EE" w14:textId="77777777" w:rsidTr="00AD56CB">
              <w:trPr>
                <w:trHeight w:val="619"/>
              </w:trPr>
              <w:tc>
                <w:tcPr>
                  <w:tcW w:w="800" w:type="dxa"/>
                  <w:shd w:val="clear" w:color="auto" w:fill="auto"/>
                </w:tcPr>
                <w:p w14:paraId="6663A8ED" w14:textId="77777777" w:rsidR="0066508D" w:rsidRPr="00A674EB" w:rsidRDefault="004D722D" w:rsidP="00AD56CB">
                  <w:pPr>
                    <w:tabs>
                      <w:tab w:val="left" w:pos="426"/>
                    </w:tabs>
                    <w:spacing w:after="240" w:line="360" w:lineRule="auto"/>
                    <w:rPr>
                      <w:rFonts w:ascii="Arial" w:hAnsi="Arial" w:cs="Arial"/>
                      <w:szCs w:val="22"/>
                    </w:rPr>
                  </w:pPr>
                  <w:r w:rsidRPr="00A674EB">
                    <w:rPr>
                      <w:rFonts w:ascii="Arial" w:hAnsi="Arial" w:cs="Arial"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5680" behindDoc="0" locked="0" layoutInCell="1" allowOverlap="1" wp14:anchorId="7A4C2E49" wp14:editId="617B2D64">
                            <wp:simplePos x="0" y="0"/>
                            <wp:positionH relativeFrom="column">
                              <wp:posOffset>56515</wp:posOffset>
                            </wp:positionH>
                            <wp:positionV relativeFrom="paragraph">
                              <wp:posOffset>92710</wp:posOffset>
                            </wp:positionV>
                            <wp:extent cx="144145" cy="137795"/>
                            <wp:effectExtent l="0" t="0" r="8255" b="0"/>
                            <wp:wrapNone/>
                            <wp:docPr id="1071" name="Abgerundetes Rechteck 107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/>
                                  </wps:cNvSpPr>
                                  <wps:spPr>
                                    <a:xfrm>
                                      <a:off x="0" y="0"/>
                                      <a:ext cx="144145" cy="137795"/>
                                    </a:xfrm>
                                    <a:prstGeom prst="round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      <w:pict>
                          <v:roundrect w14:anchorId="1BC38A03" id="Abgerundetes Rechteck 1071" o:spid="_x0000_s1026" style="position:absolute;margin-left:4.45pt;margin-top:7.3pt;width:11.35pt;height:10.8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" fillcolor="window" strokecolor="windowText" strokeweight="1pt">
                            <v:stroke joinstyle="miter"/>
                            <v:path arrowok="t"/>
                          </v:roundrect>
                        </w:pict>
                      </mc:Fallback>
                    </mc:AlternateContent>
                  </w:r>
                </w:p>
              </w:tc>
              <w:tc>
                <w:tcPr>
                  <w:tcW w:w="1701" w:type="dxa"/>
                  <w:shd w:val="clear" w:color="auto" w:fill="auto"/>
                  <w:vAlign w:val="center"/>
                </w:tcPr>
                <w:p w14:paraId="18546EDB" w14:textId="77777777" w:rsidR="0066508D" w:rsidRPr="00A674EB" w:rsidRDefault="0066508D" w:rsidP="00AD56CB">
                  <w:pPr>
                    <w:tabs>
                      <w:tab w:val="left" w:pos="993"/>
                    </w:tabs>
                    <w:rPr>
                      <w:rFonts w:ascii="Arial" w:hAnsi="Arial" w:cs="Arial"/>
                    </w:rPr>
                  </w:pPr>
                  <w:r w:rsidRPr="00A674EB">
                    <w:rPr>
                      <w:rFonts w:ascii="Arial" w:hAnsi="Arial" w:cs="Arial"/>
                    </w:rPr>
                    <w:t>150 cm</w:t>
                  </w:r>
                </w:p>
              </w:tc>
            </w:tr>
            <w:tr w:rsidR="0066508D" w:rsidRPr="00A674EB" w14:paraId="35A20371" w14:textId="77777777" w:rsidTr="00AD56CB">
              <w:trPr>
                <w:trHeight w:val="620"/>
              </w:trPr>
              <w:tc>
                <w:tcPr>
                  <w:tcW w:w="800" w:type="dxa"/>
                  <w:shd w:val="clear" w:color="auto" w:fill="auto"/>
                </w:tcPr>
                <w:p w14:paraId="41DDCB83" w14:textId="77777777" w:rsidR="0066508D" w:rsidRPr="00A674EB" w:rsidRDefault="004D722D" w:rsidP="00AD56CB">
                  <w:pPr>
                    <w:tabs>
                      <w:tab w:val="left" w:pos="426"/>
                    </w:tabs>
                    <w:spacing w:after="240" w:line="360" w:lineRule="auto"/>
                    <w:rPr>
                      <w:rFonts w:ascii="Arial" w:hAnsi="Arial" w:cs="Arial"/>
                      <w:szCs w:val="22"/>
                    </w:rPr>
                  </w:pPr>
                  <w:r w:rsidRPr="00A674EB">
                    <w:rPr>
                      <w:rFonts w:ascii="Arial" w:hAnsi="Arial" w:cs="Arial"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8752" behindDoc="0" locked="0" layoutInCell="1" allowOverlap="1" wp14:anchorId="15B6DF2A" wp14:editId="4D895142">
                            <wp:simplePos x="0" y="0"/>
                            <wp:positionH relativeFrom="column">
                              <wp:posOffset>56515</wp:posOffset>
                            </wp:positionH>
                            <wp:positionV relativeFrom="paragraph">
                              <wp:posOffset>92075</wp:posOffset>
                            </wp:positionV>
                            <wp:extent cx="144145" cy="137795"/>
                            <wp:effectExtent l="0" t="0" r="8255" b="0"/>
                            <wp:wrapNone/>
                            <wp:docPr id="1074" name="Abgerundetes Rechteck 107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/>
                                  </wps:cNvSpPr>
                                  <wps:spPr>
                                    <a:xfrm>
                                      <a:off x="0" y="0"/>
                                      <a:ext cx="144145" cy="137795"/>
                                    </a:xfrm>
                                    <a:prstGeom prst="round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      <w:pict>
                          <v:roundrect w14:anchorId="24CB10FC" id="Abgerundetes Rechteck 1074" o:spid="_x0000_s1026" style="position:absolute;margin-left:4.45pt;margin-top:7.25pt;width:11.35pt;height:10.8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" fillcolor="window" strokecolor="windowText" strokeweight="1pt">
                            <v:stroke joinstyle="miter"/>
                            <v:path arrowok="t"/>
                          </v:roundrect>
                        </w:pict>
                      </mc:Fallback>
                    </mc:AlternateContent>
                  </w:r>
                </w:p>
              </w:tc>
              <w:tc>
                <w:tcPr>
                  <w:tcW w:w="1701" w:type="dxa"/>
                  <w:shd w:val="clear" w:color="auto" w:fill="auto"/>
                  <w:vAlign w:val="center"/>
                </w:tcPr>
                <w:p w14:paraId="74D54AC3" w14:textId="77777777" w:rsidR="0066508D" w:rsidRPr="00A674EB" w:rsidRDefault="0066508D" w:rsidP="00AD56CB">
                  <w:pPr>
                    <w:tabs>
                      <w:tab w:val="left" w:pos="993"/>
                    </w:tabs>
                    <w:rPr>
                      <w:rFonts w:ascii="Arial" w:hAnsi="Arial" w:cs="Arial"/>
                    </w:rPr>
                  </w:pPr>
                  <w:r w:rsidRPr="00A674EB">
                    <w:rPr>
                      <w:rFonts w:ascii="Arial" w:hAnsi="Arial" w:cs="Arial"/>
                    </w:rPr>
                    <w:t>160 cm</w:t>
                  </w:r>
                </w:p>
              </w:tc>
            </w:tr>
            <w:tr w:rsidR="0066508D" w:rsidRPr="00A674EB" w14:paraId="46A2AAF2" w14:textId="77777777" w:rsidTr="00AD56CB">
              <w:trPr>
                <w:trHeight w:val="619"/>
              </w:trPr>
              <w:tc>
                <w:tcPr>
                  <w:tcW w:w="800" w:type="dxa"/>
                  <w:shd w:val="clear" w:color="auto" w:fill="auto"/>
                </w:tcPr>
                <w:p w14:paraId="236ACF68" w14:textId="77777777" w:rsidR="0066508D" w:rsidRPr="00A674EB" w:rsidRDefault="004D722D" w:rsidP="00AD56CB">
                  <w:pPr>
                    <w:tabs>
                      <w:tab w:val="left" w:pos="426"/>
                    </w:tabs>
                    <w:spacing w:after="240" w:line="360" w:lineRule="auto"/>
                    <w:rPr>
                      <w:rFonts w:ascii="Arial" w:hAnsi="Arial" w:cs="Arial"/>
                      <w:szCs w:val="22"/>
                    </w:rPr>
                  </w:pPr>
                  <w:r w:rsidRPr="00A674EB">
                    <w:rPr>
                      <w:rFonts w:ascii="Arial" w:hAnsi="Arial" w:cs="Arial"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6704" behindDoc="0" locked="0" layoutInCell="1" allowOverlap="1" wp14:anchorId="34DB655F" wp14:editId="27FF3B74">
                            <wp:simplePos x="0" y="0"/>
                            <wp:positionH relativeFrom="column">
                              <wp:posOffset>56515</wp:posOffset>
                            </wp:positionH>
                            <wp:positionV relativeFrom="paragraph">
                              <wp:posOffset>89535</wp:posOffset>
                            </wp:positionV>
                            <wp:extent cx="144145" cy="137795"/>
                            <wp:effectExtent l="0" t="0" r="8255" b="0"/>
                            <wp:wrapNone/>
                            <wp:docPr id="1072" name="Abgerundetes Rechteck 107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/>
                                  </wps:cNvSpPr>
                                  <wps:spPr>
                                    <a:xfrm>
                                      <a:off x="0" y="0"/>
                                      <a:ext cx="144145" cy="137795"/>
                                    </a:xfrm>
                                    <a:prstGeom prst="round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      <w:pict>
                          <v:roundrect w14:anchorId="54AEF8DB" id="Abgerundetes Rechteck 1072" o:spid="_x0000_s1026" style="position:absolute;margin-left:4.45pt;margin-top:7.05pt;width:11.35pt;height:10.8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" fillcolor="window" strokecolor="windowText" strokeweight="1pt">
                            <v:stroke joinstyle="miter"/>
                            <v:path arrowok="t"/>
                          </v:roundrect>
                        </w:pict>
                      </mc:Fallback>
                    </mc:AlternateContent>
                  </w:r>
                </w:p>
              </w:tc>
              <w:tc>
                <w:tcPr>
                  <w:tcW w:w="1701" w:type="dxa"/>
                  <w:shd w:val="clear" w:color="auto" w:fill="auto"/>
                  <w:vAlign w:val="center"/>
                </w:tcPr>
                <w:p w14:paraId="53A39BF3" w14:textId="77777777" w:rsidR="0066508D" w:rsidRPr="00A674EB" w:rsidRDefault="0066508D" w:rsidP="00AD56CB">
                  <w:pPr>
                    <w:tabs>
                      <w:tab w:val="left" w:pos="993"/>
                    </w:tabs>
                    <w:rPr>
                      <w:rFonts w:ascii="Arial" w:hAnsi="Arial" w:cs="Arial"/>
                    </w:rPr>
                  </w:pPr>
                  <w:r w:rsidRPr="00A674EB">
                    <w:rPr>
                      <w:rFonts w:ascii="Arial" w:hAnsi="Arial" w:cs="Arial"/>
                    </w:rPr>
                    <w:t>190 cm</w:t>
                  </w:r>
                  <w:r w:rsidRPr="00A674EB">
                    <w:rPr>
                      <w:rFonts w:ascii="Arial" w:hAnsi="Arial" w:cs="Arial"/>
                    </w:rPr>
                    <w:tab/>
                  </w:r>
                </w:p>
              </w:tc>
            </w:tr>
            <w:tr w:rsidR="0066508D" w:rsidRPr="00A674EB" w14:paraId="7CCF2BAA" w14:textId="77777777" w:rsidTr="00AD56CB">
              <w:trPr>
                <w:trHeight w:val="620"/>
              </w:trPr>
              <w:tc>
                <w:tcPr>
                  <w:tcW w:w="800" w:type="dxa"/>
                  <w:shd w:val="clear" w:color="auto" w:fill="auto"/>
                </w:tcPr>
                <w:p w14:paraId="6984CE71" w14:textId="77777777" w:rsidR="0066508D" w:rsidRPr="00A674EB" w:rsidRDefault="004D722D" w:rsidP="00AD56CB">
                  <w:pPr>
                    <w:tabs>
                      <w:tab w:val="left" w:pos="426"/>
                    </w:tabs>
                    <w:spacing w:after="240" w:line="360" w:lineRule="auto"/>
                    <w:rPr>
                      <w:rFonts w:ascii="Arial" w:hAnsi="Arial" w:cs="Arial"/>
                      <w:szCs w:val="22"/>
                    </w:rPr>
                  </w:pPr>
                  <w:r w:rsidRPr="00A674EB">
                    <w:rPr>
                      <w:rFonts w:ascii="Arial" w:hAnsi="Arial" w:cs="Arial"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7728" behindDoc="0" locked="0" layoutInCell="1" allowOverlap="1" wp14:anchorId="4E507622" wp14:editId="059888E4">
                            <wp:simplePos x="0" y="0"/>
                            <wp:positionH relativeFrom="column">
                              <wp:posOffset>56515</wp:posOffset>
                            </wp:positionH>
                            <wp:positionV relativeFrom="paragraph">
                              <wp:posOffset>81280</wp:posOffset>
                            </wp:positionV>
                            <wp:extent cx="144145" cy="137795"/>
                            <wp:effectExtent l="0" t="0" r="8255" b="0"/>
                            <wp:wrapNone/>
                            <wp:docPr id="1073" name="Abgerundetes Rechteck 107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/>
                                  </wps:cNvSpPr>
                                  <wps:spPr>
                                    <a:xfrm>
                                      <a:off x="0" y="0"/>
                                      <a:ext cx="144145" cy="137795"/>
                                    </a:xfrm>
                                    <a:prstGeom prst="round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      <w:pict>
                          <v:roundrect w14:anchorId="6A75BF25" id="Abgerundetes Rechteck 1073" o:spid="_x0000_s1026" style="position:absolute;margin-left:4.45pt;margin-top:6.4pt;width:11.35pt;height:10.8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" fillcolor="window" strokecolor="windowText" strokeweight="1pt">
                            <v:stroke joinstyle="miter"/>
                            <v:path arrowok="t"/>
                          </v:roundrect>
                        </w:pict>
                      </mc:Fallback>
                    </mc:AlternateContent>
                  </w:r>
                </w:p>
              </w:tc>
              <w:tc>
                <w:tcPr>
                  <w:tcW w:w="1701" w:type="dxa"/>
                  <w:shd w:val="clear" w:color="auto" w:fill="auto"/>
                  <w:vAlign w:val="center"/>
                </w:tcPr>
                <w:p w14:paraId="26F0BEA9" w14:textId="77777777" w:rsidR="0066508D" w:rsidRPr="00A674EB" w:rsidRDefault="0066508D" w:rsidP="00AD56CB">
                  <w:pPr>
                    <w:tabs>
                      <w:tab w:val="left" w:pos="993"/>
                    </w:tabs>
                    <w:rPr>
                      <w:rFonts w:ascii="Arial" w:hAnsi="Arial" w:cs="Arial"/>
                    </w:rPr>
                  </w:pPr>
                  <w:r w:rsidRPr="00A674EB">
                    <w:rPr>
                      <w:rFonts w:ascii="Arial" w:hAnsi="Arial" w:cs="Arial"/>
                    </w:rPr>
                    <w:t xml:space="preserve">200 cm  </w:t>
                  </w:r>
                </w:p>
              </w:tc>
            </w:tr>
          </w:tbl>
          <w:p w14:paraId="32CB0388" w14:textId="77777777" w:rsidR="0066508D" w:rsidRDefault="0066508D" w:rsidP="00A674EB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639B5729" w14:textId="77777777" w:rsidR="0066508D" w:rsidRPr="005D55A8" w:rsidRDefault="0066508D" w:rsidP="0066508D"/>
    <w:p w14:paraId="596BB84E" w14:textId="77777777" w:rsidR="0066508D" w:rsidRPr="00BD6FB9" w:rsidRDefault="0066508D" w:rsidP="00BD6FB9">
      <w:pPr>
        <w:pStyle w:val="Textkrper-Zeileneinzug"/>
        <w:spacing w:line="360" w:lineRule="auto"/>
        <w:ind w:left="0"/>
        <w:jc w:val="both"/>
        <w:rPr>
          <w:b/>
          <w:i/>
          <w:sz w:val="24"/>
          <w:szCs w:val="24"/>
        </w:rPr>
      </w:pPr>
      <w:r>
        <w:rPr>
          <w:b/>
          <w:i/>
          <w:color w:val="000080"/>
          <w:sz w:val="40"/>
          <w:szCs w:val="40"/>
        </w:rPr>
        <w:br w:type="page"/>
      </w:r>
    </w:p>
    <w:tbl>
      <w:tblPr>
        <w:tblW w:w="5193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412"/>
      </w:tblGrid>
      <w:tr w:rsidR="00A674EB" w:rsidRPr="00FA7629" w14:paraId="1B4CD0E0" w14:textId="77777777" w:rsidTr="00A674EB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148A5E35" w14:textId="77777777" w:rsidR="00A674EB" w:rsidRPr="00A674EB" w:rsidRDefault="00A674EB" w:rsidP="00A674EB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</w:p>
        </w:tc>
      </w:tr>
      <w:tr w:rsidR="005D55A8" w:rsidRPr="00FE0790" w14:paraId="47A1F9F4" w14:textId="77777777" w:rsidTr="00AD56CB">
        <w:trPr>
          <w:cantSplit/>
          <w:trHeight w:val="5230"/>
        </w:trPr>
        <w:tc>
          <w:tcPr>
            <w:tcW w:w="5000" w:type="pct"/>
            <w:shd w:val="clear" w:color="auto" w:fill="auto"/>
            <w:vAlign w:val="center"/>
          </w:tcPr>
          <w:p w14:paraId="6CF5EF00" w14:textId="77777777" w:rsidR="005D55A8" w:rsidRPr="00FA7629" w:rsidRDefault="004D722D" w:rsidP="00AD56CB">
            <w:pPr>
              <w:pStyle w:val="Kopfzeile"/>
              <w:spacing w:before="120" w:after="120"/>
              <w:jc w:val="both"/>
              <w:rPr>
                <w:rFonts w:cs="Arial"/>
              </w:rPr>
            </w:pPr>
            <w:r w:rsidRPr="009A4D3C">
              <w:rPr>
                <w:noProof/>
              </w:rPr>
              <w:drawing>
                <wp:inline distT="0" distB="0" distL="0" distR="0" wp14:anchorId="0A8D456E" wp14:editId="2AE5269C">
                  <wp:extent cx="5970693" cy="4980080"/>
                  <wp:effectExtent l="0" t="0" r="0" b="0"/>
                  <wp:docPr id="10" name="Grafi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493" t="19693" r="28276" b="166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80600" cy="4988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1DEB3BC" w14:textId="77777777" w:rsidR="005D55A8" w:rsidRPr="00FA7629" w:rsidRDefault="005D55A8" w:rsidP="00AD56CB">
            <w:pPr>
              <w:pStyle w:val="Kopfzeile"/>
              <w:spacing w:before="120" w:after="120"/>
              <w:rPr>
                <w:rFonts w:cs="Arial"/>
                <w:sz w:val="22"/>
                <w:szCs w:val="22"/>
              </w:rPr>
            </w:pPr>
          </w:p>
        </w:tc>
      </w:tr>
    </w:tbl>
    <w:p w14:paraId="2BFEEA7F" w14:textId="77777777" w:rsidR="005D55A8" w:rsidRDefault="005D55A8" w:rsidP="005D55A8"/>
    <w:p w14:paraId="6D76D058" w14:textId="77777777" w:rsidR="00F95ABD" w:rsidRDefault="00F95ABD" w:rsidP="005D55A8"/>
    <w:tbl>
      <w:tblPr>
        <w:tblW w:w="5205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434"/>
      </w:tblGrid>
      <w:tr w:rsidR="00A674EB" w:rsidRPr="00FA7629" w14:paraId="2BF2BED0" w14:textId="77777777" w:rsidTr="00A674EB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0223A161" w14:textId="77777777" w:rsidR="00A674EB" w:rsidRPr="00A674EB" w:rsidRDefault="00A674EB" w:rsidP="00A674EB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F95ABD" w:rsidRPr="00FE0790" w14:paraId="65C0BFB3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25F222B8" w14:textId="77777777" w:rsidR="00A84DEF" w:rsidRDefault="00F95ABD" w:rsidP="00A84DEF">
            <w:pPr>
              <w:pStyle w:val="Listenabsatz"/>
              <w:spacing w:before="240" w:line="360" w:lineRule="auto"/>
              <w:ind w:left="321" w:firstLine="14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7A3313">
              <w:rPr>
                <w:rFonts w:ascii="Arial" w:hAnsi="Arial" w:cs="Arial"/>
                <w:sz w:val="24"/>
                <w:szCs w:val="24"/>
              </w:rPr>
              <w:t xml:space="preserve">Heute ist der 23. Juni. </w:t>
            </w:r>
            <w:r>
              <w:rPr>
                <w:rFonts w:ascii="Arial" w:hAnsi="Arial" w:cs="Arial"/>
                <w:sz w:val="24"/>
                <w:szCs w:val="24"/>
              </w:rPr>
              <w:t>Anna und Karl</w:t>
            </w:r>
            <w:r w:rsidRPr="007A3313">
              <w:rPr>
                <w:rFonts w:ascii="Arial" w:hAnsi="Arial" w:cs="Arial"/>
                <w:sz w:val="24"/>
                <w:szCs w:val="24"/>
              </w:rPr>
              <w:t xml:space="preserve"> wollen</w:t>
            </w:r>
            <w:r>
              <w:rPr>
                <w:rFonts w:ascii="Arial" w:hAnsi="Arial" w:cs="Arial"/>
                <w:sz w:val="24"/>
                <w:szCs w:val="24"/>
              </w:rPr>
              <w:t xml:space="preserve"> in einer Woche</w:t>
            </w:r>
            <w:r w:rsidRPr="007A3313">
              <w:rPr>
                <w:rFonts w:ascii="Arial" w:hAnsi="Arial" w:cs="Arial"/>
                <w:sz w:val="24"/>
                <w:szCs w:val="24"/>
              </w:rPr>
              <w:t xml:space="preserve"> und 4 Tagen </w:t>
            </w:r>
          </w:p>
          <w:p w14:paraId="5F805985" w14:textId="77777777" w:rsidR="00A84DEF" w:rsidRDefault="00F95ABD" w:rsidP="00A84DEF">
            <w:pPr>
              <w:pStyle w:val="Listenabsatz"/>
              <w:spacing w:before="240" w:line="360" w:lineRule="auto"/>
              <w:ind w:left="321" w:firstLine="14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7A3313">
              <w:rPr>
                <w:rFonts w:ascii="Arial" w:hAnsi="Arial" w:cs="Arial"/>
                <w:sz w:val="24"/>
                <w:szCs w:val="24"/>
              </w:rPr>
              <w:t xml:space="preserve">in den Urlaub fahren. Wann beginnt ihre Reise?  </w:t>
            </w:r>
          </w:p>
          <w:p w14:paraId="1A8EEA5D" w14:textId="552AA171" w:rsidR="00F95ABD" w:rsidRPr="007A3313" w:rsidRDefault="00F95ABD" w:rsidP="00A84DEF">
            <w:pPr>
              <w:pStyle w:val="Listenabsatz"/>
              <w:spacing w:before="240" w:line="360" w:lineRule="auto"/>
              <w:ind w:left="321" w:firstLine="14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7A3313">
              <w:rPr>
                <w:rFonts w:ascii="Arial" w:hAnsi="Arial" w:cs="Arial"/>
                <w:sz w:val="24"/>
                <w:szCs w:val="24"/>
              </w:rPr>
              <w:t>Schreibe das Datum auf.</w:t>
            </w:r>
          </w:p>
          <w:p w14:paraId="7A51203D" w14:textId="77777777" w:rsidR="00A84DEF" w:rsidRDefault="00A84DEF" w:rsidP="00A84DEF">
            <w:pPr>
              <w:pStyle w:val="Listenabsatz"/>
              <w:spacing w:line="360" w:lineRule="auto"/>
              <w:ind w:left="307"/>
              <w:rPr>
                <w:rFonts w:ascii="Arial" w:hAnsi="Arial" w:cs="Arial"/>
                <w:sz w:val="24"/>
                <w:szCs w:val="24"/>
              </w:rPr>
            </w:pPr>
          </w:p>
          <w:p w14:paraId="77C1B01F" w14:textId="59F72B9E" w:rsidR="00F95ABD" w:rsidRPr="007A3313" w:rsidRDefault="00F95ABD" w:rsidP="00A84DEF">
            <w:pPr>
              <w:pStyle w:val="Listenabsatz"/>
              <w:spacing w:line="360" w:lineRule="auto"/>
              <w:ind w:left="307"/>
              <w:rPr>
                <w:rFonts w:ascii="Arial" w:hAnsi="Arial" w:cs="Arial"/>
                <w:sz w:val="24"/>
                <w:szCs w:val="24"/>
              </w:rPr>
            </w:pPr>
            <w:r w:rsidRPr="007A3313">
              <w:rPr>
                <w:rFonts w:ascii="Arial" w:hAnsi="Arial" w:cs="Arial"/>
                <w:sz w:val="24"/>
                <w:szCs w:val="24"/>
              </w:rPr>
              <w:t>Datum: _______________</w:t>
            </w:r>
            <w:r>
              <w:rPr>
                <w:rFonts w:ascii="Arial" w:hAnsi="Arial" w:cs="Arial"/>
                <w:sz w:val="24"/>
                <w:szCs w:val="24"/>
              </w:rPr>
              <w:t>_____</w:t>
            </w:r>
          </w:p>
          <w:p w14:paraId="5C8E9A42" w14:textId="77777777" w:rsidR="00F95ABD" w:rsidRDefault="00F95ABD" w:rsidP="00A674EB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2E871B2F" w14:textId="77777777" w:rsidR="00F95ABD" w:rsidRDefault="00F95ABD" w:rsidP="005D55A8"/>
    <w:p w14:paraId="102A95CC" w14:textId="77777777" w:rsidR="00A674EB" w:rsidRDefault="00A674EB" w:rsidP="005D55A8"/>
    <w:p w14:paraId="4CC15DAB" w14:textId="1AF1234B" w:rsidR="000674C0" w:rsidRDefault="000674C0" w:rsidP="005D55A8"/>
    <w:p w14:paraId="2FE3AAB8" w14:textId="4C1930B5" w:rsidR="001340E7" w:rsidRDefault="001340E7">
      <w:r>
        <w:br w:type="page"/>
      </w:r>
    </w:p>
    <w:p w14:paraId="7D6E5DC0" w14:textId="77777777" w:rsidR="001340E7" w:rsidRDefault="001340E7" w:rsidP="005D55A8"/>
    <w:tbl>
      <w:tblPr>
        <w:tblW w:w="5193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412"/>
      </w:tblGrid>
      <w:tr w:rsidR="00A674EB" w:rsidRPr="00FA7629" w14:paraId="17999DA9" w14:textId="77777777" w:rsidTr="00A674EB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3133498E" w14:textId="77777777" w:rsidR="00A674EB" w:rsidRPr="00A674EB" w:rsidRDefault="00A674EB" w:rsidP="00A674EB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>Aufgabe</w:t>
            </w:r>
          </w:p>
        </w:tc>
      </w:tr>
      <w:tr w:rsidR="005D55A8" w:rsidRPr="00FE0790" w14:paraId="337B4C40" w14:textId="77777777" w:rsidTr="00AD56CB">
        <w:trPr>
          <w:cantSplit/>
        </w:trPr>
        <w:tc>
          <w:tcPr>
            <w:tcW w:w="5000" w:type="pct"/>
            <w:shd w:val="clear" w:color="auto" w:fill="auto"/>
          </w:tcPr>
          <w:p w14:paraId="7B422466" w14:textId="77777777" w:rsidR="005D55A8" w:rsidRPr="00FA7629" w:rsidRDefault="004D722D" w:rsidP="00A84DEF">
            <w:pPr>
              <w:pStyle w:val="Kopfzeile"/>
              <w:spacing w:before="120" w:after="120"/>
              <w:jc w:val="center"/>
              <w:rPr>
                <w:rFonts w:cs="Arial"/>
                <w:sz w:val="22"/>
                <w:szCs w:val="22"/>
              </w:rPr>
            </w:pPr>
            <w:r w:rsidRPr="009A4D3C">
              <w:rPr>
                <w:noProof/>
              </w:rPr>
              <w:drawing>
                <wp:inline distT="0" distB="0" distL="0" distR="0" wp14:anchorId="5B8203DB" wp14:editId="1DE45D3A">
                  <wp:extent cx="5973933" cy="3098380"/>
                  <wp:effectExtent l="0" t="0" r="8255" b="6985"/>
                  <wp:docPr id="11" name="Grafi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75" t="27936" r="32516" b="361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79782" cy="3101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28FC02" w14:textId="77777777" w:rsidR="005D55A8" w:rsidRDefault="005D55A8" w:rsidP="005D55A8"/>
    <w:p w14:paraId="6B589A83" w14:textId="77777777" w:rsidR="005D55A8" w:rsidRDefault="005D55A8" w:rsidP="005D55A8"/>
    <w:tbl>
      <w:tblPr>
        <w:tblW w:w="5205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434"/>
      </w:tblGrid>
      <w:tr w:rsidR="00A77293" w:rsidRPr="00FA7629" w14:paraId="633206E4" w14:textId="77777777" w:rsidTr="00A77293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412C7FDD" w14:textId="77777777" w:rsidR="00A77293" w:rsidRPr="00A77293" w:rsidRDefault="00A77293" w:rsidP="00A77293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5D55A8" w:rsidRPr="00FE0790" w14:paraId="10130FFC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113F4F38" w14:textId="70BC3FD5" w:rsidR="005D55A8" w:rsidRPr="00A77293" w:rsidRDefault="00A84DEF" w:rsidP="00680329">
            <w:pPr>
              <w:tabs>
                <w:tab w:val="left" w:pos="993"/>
              </w:tabs>
              <w:spacing w:before="240" w:line="360" w:lineRule="auto"/>
              <w:rPr>
                <w:rFonts w:ascii="Arial" w:hAnsi="Arial" w:cs="Arial"/>
              </w:rPr>
            </w:pPr>
            <w:r>
              <w:rPr>
                <w:noProof/>
              </w:rPr>
              <w:drawing>
                <wp:anchor distT="0" distB="0" distL="114300" distR="114300" simplePos="0" relativeHeight="251635200" behindDoc="1" locked="0" layoutInCell="1" allowOverlap="1" wp14:anchorId="56158111" wp14:editId="5A4094A1">
                  <wp:simplePos x="0" y="0"/>
                  <wp:positionH relativeFrom="column">
                    <wp:posOffset>2522220</wp:posOffset>
                  </wp:positionH>
                  <wp:positionV relativeFrom="paragraph">
                    <wp:posOffset>813435</wp:posOffset>
                  </wp:positionV>
                  <wp:extent cx="1015365" cy="1630680"/>
                  <wp:effectExtent l="0" t="0" r="0" b="7620"/>
                  <wp:wrapTight wrapText="bothSides">
                    <wp:wrapPolygon edited="0">
                      <wp:start x="0" y="0"/>
                      <wp:lineTo x="0" y="21449"/>
                      <wp:lineTo x="21073" y="21449"/>
                      <wp:lineTo x="21073" y="0"/>
                      <wp:lineTo x="0" y="0"/>
                    </wp:wrapPolygon>
                  </wp:wrapTight>
                  <wp:docPr id="131" name="Bild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ld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212" t="8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5365" cy="1630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823616" behindDoc="0" locked="0" layoutInCell="1" allowOverlap="1" wp14:anchorId="46783425" wp14:editId="380ADA9D">
                  <wp:simplePos x="0" y="0"/>
                  <wp:positionH relativeFrom="column">
                    <wp:posOffset>628650</wp:posOffset>
                  </wp:positionH>
                  <wp:positionV relativeFrom="paragraph">
                    <wp:posOffset>542925</wp:posOffset>
                  </wp:positionV>
                  <wp:extent cx="1722755" cy="1430655"/>
                  <wp:effectExtent l="0" t="0" r="0" b="0"/>
                  <wp:wrapTopAndBottom/>
                  <wp:docPr id="47" name="Grafik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2755" cy="1430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80329">
              <w:rPr>
                <w:rFonts w:ascii="Arial" w:hAnsi="Arial" w:cs="Arial"/>
              </w:rPr>
              <w:t xml:space="preserve">   </w:t>
            </w:r>
            <w:r w:rsidR="005D55A8" w:rsidRPr="00A77293">
              <w:rPr>
                <w:rFonts w:ascii="Arial" w:hAnsi="Arial" w:cs="Arial"/>
              </w:rPr>
              <w:t>Katja schaut in den Spiegel und sieht das Spiegelbild der Uhr. Wie spät ist es?</w:t>
            </w:r>
          </w:p>
          <w:p w14:paraId="04E14535" w14:textId="3E377625" w:rsidR="005D55A8" w:rsidRPr="00A84DEF" w:rsidRDefault="005D55A8" w:rsidP="00A84DEF">
            <w:pPr>
              <w:tabs>
                <w:tab w:val="left" w:pos="378"/>
              </w:tabs>
              <w:rPr>
                <w:rFonts w:ascii="Arial" w:hAnsi="Arial" w:cs="Arial"/>
              </w:rPr>
            </w:pPr>
          </w:p>
          <w:p w14:paraId="5128BD26" w14:textId="77777777" w:rsidR="005D55A8" w:rsidRDefault="005D55A8" w:rsidP="00AD56CB">
            <w:pPr>
              <w:ind w:right="-144"/>
            </w:pPr>
          </w:p>
          <w:p w14:paraId="22ED2BCE" w14:textId="77777777" w:rsidR="005D55A8" w:rsidRDefault="004D722D" w:rsidP="00AD56CB">
            <w:pPr>
              <w:ind w:right="-144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6224" behindDoc="0" locked="0" layoutInCell="1" allowOverlap="1" wp14:anchorId="13B08F4B" wp14:editId="6D1BA8F1">
                      <wp:simplePos x="0" y="0"/>
                      <wp:positionH relativeFrom="column">
                        <wp:posOffset>4605020</wp:posOffset>
                      </wp:positionH>
                      <wp:positionV relativeFrom="paragraph">
                        <wp:posOffset>-459105</wp:posOffset>
                      </wp:positionV>
                      <wp:extent cx="252095" cy="311150"/>
                      <wp:effectExtent l="0" t="0" r="0" b="0"/>
                      <wp:wrapNone/>
                      <wp:docPr id="238" name="Text Box 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2095" cy="3111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C107D1C" w14:textId="77777777" w:rsidR="001340E7" w:rsidRDefault="001340E7" w:rsidP="005D55A8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3B08F4B" id="Text Box 132" o:spid="_x0000_s1039" type="#_x0000_t202" style="position:absolute;margin-left:362.6pt;margin-top:-36.15pt;width:19.85pt;height:24.5pt;z-index:251636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" stroked="f">
                      <v:textbox>
                        <w:txbxContent>
                          <w:p w14:paraId="6C107D1C" w14:textId="77777777" w:rsidR="001340E7" w:rsidRDefault="001340E7" w:rsidP="005D55A8"/>
                        </w:txbxContent>
                      </v:textbox>
                    </v:shape>
                  </w:pict>
                </mc:Fallback>
              </mc:AlternateContent>
            </w:r>
          </w:p>
          <w:tbl>
            <w:tblPr>
              <w:tblW w:w="0" w:type="auto"/>
              <w:tblInd w:w="534" w:type="dxa"/>
              <w:tblBorders>
                <w:insideH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194"/>
              <w:gridCol w:w="932"/>
              <w:gridCol w:w="1418"/>
            </w:tblGrid>
            <w:tr w:rsidR="005D55A8" w:rsidRPr="005942B9" w14:paraId="652A46BB" w14:textId="77777777" w:rsidTr="00AD56CB">
              <w:tc>
                <w:tcPr>
                  <w:tcW w:w="1194" w:type="dxa"/>
                  <w:shd w:val="clear" w:color="auto" w:fill="auto"/>
                </w:tcPr>
                <w:p w14:paraId="7FB63EDF" w14:textId="77777777" w:rsidR="005D55A8" w:rsidRPr="00A77293" w:rsidRDefault="005D55A8" w:rsidP="00A77293">
                  <w:pPr>
                    <w:tabs>
                      <w:tab w:val="left" w:pos="742"/>
                    </w:tabs>
                    <w:rPr>
                      <w:rFonts w:ascii="Arial" w:hAnsi="Arial" w:cs="Arial"/>
                    </w:rPr>
                  </w:pPr>
                  <w:r w:rsidRPr="00A77293">
                    <w:rPr>
                      <w:rFonts w:ascii="Arial" w:hAnsi="Arial" w:cs="Arial"/>
                    </w:rPr>
                    <w:t>Es ist</w:t>
                  </w:r>
                </w:p>
              </w:tc>
              <w:tc>
                <w:tcPr>
                  <w:tcW w:w="932" w:type="dxa"/>
                  <w:tcBorders>
                    <w:top w:val="nil"/>
                    <w:bottom w:val="single" w:sz="4" w:space="0" w:color="auto"/>
                  </w:tcBorders>
                  <w:shd w:val="clear" w:color="auto" w:fill="auto"/>
                </w:tcPr>
                <w:p w14:paraId="0D96E454" w14:textId="77777777" w:rsidR="005D55A8" w:rsidRPr="00A77293" w:rsidRDefault="005D55A8" w:rsidP="00AD56CB">
                  <w:pPr>
                    <w:tabs>
                      <w:tab w:val="left" w:pos="1134"/>
                    </w:tabs>
                    <w:ind w:left="-108" w:firstLine="108"/>
                    <w:rPr>
                      <w:rFonts w:ascii="Arial" w:hAnsi="Arial" w:cs="Arial"/>
                      <w:i/>
                    </w:rPr>
                  </w:pPr>
                </w:p>
              </w:tc>
              <w:tc>
                <w:tcPr>
                  <w:tcW w:w="1418" w:type="dxa"/>
                  <w:vAlign w:val="bottom"/>
                </w:tcPr>
                <w:p w14:paraId="70C232F8" w14:textId="77777777" w:rsidR="005D55A8" w:rsidRPr="00A77293" w:rsidRDefault="005D55A8" w:rsidP="00AD56CB">
                  <w:pPr>
                    <w:tabs>
                      <w:tab w:val="left" w:pos="1134"/>
                    </w:tabs>
                    <w:ind w:left="-108" w:firstLine="108"/>
                    <w:rPr>
                      <w:rFonts w:ascii="Arial" w:hAnsi="Arial" w:cs="Arial"/>
                    </w:rPr>
                  </w:pPr>
                  <w:r w:rsidRPr="00A77293">
                    <w:rPr>
                      <w:rFonts w:ascii="Arial" w:hAnsi="Arial" w:cs="Arial"/>
                    </w:rPr>
                    <w:t>Uhr.</w:t>
                  </w:r>
                </w:p>
              </w:tc>
            </w:tr>
          </w:tbl>
          <w:p w14:paraId="21E870D7" w14:textId="77777777" w:rsidR="005D55A8" w:rsidRPr="004A67CB" w:rsidRDefault="005D55A8" w:rsidP="00AD56CB">
            <w:pPr>
              <w:pStyle w:val="Kopfzeile"/>
              <w:spacing w:before="120" w:after="120"/>
            </w:pPr>
          </w:p>
          <w:p w14:paraId="6D3DBA13" w14:textId="77777777" w:rsidR="005D55A8" w:rsidRDefault="005D55A8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7418602A" w14:textId="77777777" w:rsidR="005D55A8" w:rsidRDefault="005D55A8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662E0F6F" w14:textId="77777777" w:rsidR="005D55A8" w:rsidRDefault="005D55A8" w:rsidP="00A77293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4658F749" w14:textId="77777777" w:rsidR="005D55A8" w:rsidRDefault="005D55A8" w:rsidP="005D55A8"/>
    <w:p w14:paraId="5E1382F6" w14:textId="77777777" w:rsidR="005D55A8" w:rsidRDefault="005D55A8" w:rsidP="005D55A8"/>
    <w:p w14:paraId="2D93F03C" w14:textId="77777777" w:rsidR="005D55A8" w:rsidRDefault="005D55A8" w:rsidP="005D55A8"/>
    <w:p w14:paraId="1F73F19C" w14:textId="77777777" w:rsidR="000674C0" w:rsidRDefault="000674C0" w:rsidP="005D55A8"/>
    <w:p w14:paraId="3E08AFE9" w14:textId="77777777" w:rsidR="000674C0" w:rsidRDefault="000674C0" w:rsidP="005D55A8"/>
    <w:p w14:paraId="6E5146FF" w14:textId="77777777" w:rsidR="000674C0" w:rsidRDefault="000674C0" w:rsidP="005D55A8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0A17AA" w:rsidRPr="00FA7629" w14:paraId="1FC1A428" w14:textId="77777777" w:rsidTr="000A17AA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6E49C96F" w14:textId="66667170" w:rsidR="000A17AA" w:rsidRPr="000A17AA" w:rsidRDefault="000A17AA" w:rsidP="000A17AA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</w:p>
        </w:tc>
      </w:tr>
      <w:tr w:rsidR="00F95ABD" w:rsidRPr="00FE0790" w14:paraId="4488F5EB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308829CA" w14:textId="1352C363" w:rsidR="00F95ABD" w:rsidRDefault="000A17AA" w:rsidP="000A17AA">
            <w:pPr>
              <w:pStyle w:val="Sprache"/>
              <w:spacing w:before="240"/>
            </w:pPr>
            <w:r>
              <w:t xml:space="preserve">    Zauberer </w:t>
            </w:r>
            <w:r w:rsidR="00F95ABD">
              <w:t>Roberto landet um 14.25 Uhr auf dem Hexenmarkt.</w:t>
            </w:r>
          </w:p>
          <w:p w14:paraId="72B7FCE0" w14:textId="77777777" w:rsidR="00F95ABD" w:rsidRDefault="00F95ABD" w:rsidP="00EC70B2">
            <w:pPr>
              <w:pStyle w:val="Sprache"/>
              <w:numPr>
                <w:ilvl w:val="0"/>
                <w:numId w:val="32"/>
              </w:numPr>
            </w:pPr>
            <w:r>
              <w:t>Zauberer Tom kommt 25 Minuten später auf dem Hexenmarkt an als Roberto. Wann trifft Tom auf dem Hexenmarkt ein?</w:t>
            </w:r>
          </w:p>
          <w:p w14:paraId="176D1D0E" w14:textId="77777777" w:rsidR="00141B7A" w:rsidRDefault="004D722D" w:rsidP="000A17AA">
            <w:pPr>
              <w:pStyle w:val="Sprache"/>
              <w:tabs>
                <w:tab w:val="left" w:leader="underscore" w:pos="6660"/>
              </w:tabs>
              <w:ind w:left="638" w:firstLine="61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46464" behindDoc="1" locked="0" layoutInCell="1" allowOverlap="1" wp14:anchorId="7F74AFF9" wp14:editId="592D247A">
                      <wp:simplePos x="0" y="0"/>
                      <wp:positionH relativeFrom="column">
                        <wp:posOffset>4286250</wp:posOffset>
                      </wp:positionH>
                      <wp:positionV relativeFrom="paragraph">
                        <wp:posOffset>245745</wp:posOffset>
                      </wp:positionV>
                      <wp:extent cx="1144905" cy="1936115"/>
                      <wp:effectExtent l="61595" t="38100" r="69850" b="45085"/>
                      <wp:wrapNone/>
                      <wp:docPr id="235" name="Group 2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rot="206971">
                                <a:off x="0" y="0"/>
                                <a:ext cx="1144905" cy="1936115"/>
                                <a:chOff x="7086" y="1874"/>
                                <a:chExt cx="2733" cy="4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36" name="Picture 252" descr="uhr 20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7086" y="1874"/>
                                  <a:ext cx="2733" cy="4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237" name="Oval 2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91" y="4066"/>
                                  <a:ext cx="85" cy="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group w14:anchorId="17DB5507" id="Group 251" o:spid="_x0000_s1026" style="position:absolute;margin-left:337.5pt;margin-top:19.35pt;width:90.15pt;height:152.45pt;rotation:226068fd;z-index:-251670016" coordorigin="7086,1874" coordsize="2733,462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">
                      <v:shape id="Picture 252" o:spid="_x0000_s1027" type="#_x0000_t75" alt="uhr 2010" style="position:absolute;left:7086;top:1874;width:2733;height:46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">
                        <v:imagedata r:id="rId49" o:title="uhr 2010"/>
                      </v:shape>
                      <v:oval id="Oval 253" o:spid="_x0000_s1028" style="position:absolute;left:8391;top:4066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"/>
                    </v:group>
                  </w:pict>
                </mc:Fallback>
              </mc:AlternateContent>
            </w:r>
            <w:r w:rsidR="00F95ABD">
              <w:t>Schreibe die Uhrzeit auf.</w:t>
            </w:r>
            <w:r w:rsidR="00F95ABD">
              <w:tab/>
            </w:r>
          </w:p>
          <w:p w14:paraId="50006958" w14:textId="77777777" w:rsidR="00141B7A" w:rsidRDefault="00141B7A" w:rsidP="00141B7A">
            <w:pPr>
              <w:pStyle w:val="Sprache"/>
              <w:tabs>
                <w:tab w:val="left" w:leader="underscore" w:pos="6660"/>
              </w:tabs>
              <w:ind w:left="1440"/>
            </w:pPr>
          </w:p>
          <w:p w14:paraId="3AD624D8" w14:textId="77777777" w:rsidR="00A77293" w:rsidRDefault="00EC70B2" w:rsidP="00EC70B2">
            <w:pPr>
              <w:pStyle w:val="Sprache"/>
              <w:tabs>
                <w:tab w:val="left" w:pos="1064"/>
                <w:tab w:val="left" w:leader="underscore" w:pos="6660"/>
              </w:tabs>
              <w:ind w:left="1440" w:hanging="1202"/>
            </w:pPr>
            <w:r>
              <w:t xml:space="preserve">b)    </w:t>
            </w:r>
            <w:r w:rsidR="00F95ABD">
              <w:t>Hexe Trine landet eine Dreiviertelstunde später auf dem Hexenmarkt als</w:t>
            </w:r>
          </w:p>
          <w:p w14:paraId="44503E12" w14:textId="77777777" w:rsidR="00A77293" w:rsidRDefault="00F95ABD" w:rsidP="00A77293">
            <w:pPr>
              <w:pStyle w:val="Sprache"/>
              <w:tabs>
                <w:tab w:val="left" w:pos="720"/>
              </w:tabs>
              <w:ind w:left="720"/>
            </w:pPr>
            <w:r>
              <w:t>Roberto.</w:t>
            </w:r>
          </w:p>
          <w:p w14:paraId="556A1CF1" w14:textId="77777777" w:rsidR="00F95ABD" w:rsidRDefault="00F95ABD" w:rsidP="00A77293">
            <w:pPr>
              <w:pStyle w:val="Sprache"/>
              <w:tabs>
                <w:tab w:val="left" w:pos="720"/>
              </w:tabs>
              <w:ind w:left="720"/>
            </w:pPr>
            <w:r>
              <w:t xml:space="preserve">Zeichne in diese Uhr ein, </w:t>
            </w:r>
            <w:r w:rsidR="00A77293">
              <w:t>w</w:t>
            </w:r>
            <w:r>
              <w:t>ann Tr</w:t>
            </w:r>
            <w:r w:rsidR="00A77293">
              <w:t xml:space="preserve">ine </w:t>
            </w:r>
            <w:r>
              <w:t>dort landet.</w:t>
            </w:r>
          </w:p>
          <w:p w14:paraId="62E532AC" w14:textId="77777777" w:rsidR="00F95ABD" w:rsidRDefault="00F95ABD" w:rsidP="00EC70B2">
            <w:pPr>
              <w:spacing w:before="20" w:after="20"/>
              <w:rPr>
                <w:rFonts w:ascii="Arial" w:hAnsi="Arial"/>
                <w:szCs w:val="20"/>
              </w:rPr>
            </w:pPr>
          </w:p>
          <w:p w14:paraId="0DD5EA9F" w14:textId="77777777" w:rsidR="00EC70B2" w:rsidRDefault="00EC70B2" w:rsidP="00EC70B2">
            <w:pPr>
              <w:spacing w:before="20" w:after="20"/>
              <w:rPr>
                <w:rFonts w:ascii="Arial" w:hAnsi="Arial"/>
                <w:szCs w:val="20"/>
              </w:rPr>
            </w:pPr>
          </w:p>
          <w:p w14:paraId="62968C15" w14:textId="77777777" w:rsidR="00EC70B2" w:rsidRDefault="00EC70B2" w:rsidP="00EC70B2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554F0E9D" w14:textId="77777777" w:rsidR="005D55A8" w:rsidRDefault="005D55A8" w:rsidP="005D55A8"/>
    <w:p w14:paraId="54F0797F" w14:textId="77777777" w:rsidR="000674C0" w:rsidRDefault="000674C0" w:rsidP="005D55A8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997C42" w:rsidRPr="00FA7629" w14:paraId="3325BCEC" w14:textId="77777777" w:rsidTr="00997C42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2871DC86" w14:textId="77777777" w:rsidR="00997C42" w:rsidRPr="00997C42" w:rsidRDefault="00997C42" w:rsidP="00997C42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8B6EF2" w14:paraId="26999027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49CD8512" w14:textId="77777777" w:rsidR="008B6EF2" w:rsidRPr="00997C42" w:rsidRDefault="008B6EF2" w:rsidP="00CE3687">
            <w:pPr>
              <w:pStyle w:val="Listenabsatz"/>
              <w:spacing w:before="240" w:line="360" w:lineRule="auto"/>
              <w:ind w:left="567" w:hanging="365"/>
              <w:rPr>
                <w:rFonts w:ascii="Arial" w:hAnsi="Arial" w:cs="Arial"/>
                <w:sz w:val="24"/>
                <w:szCs w:val="24"/>
              </w:rPr>
            </w:pPr>
            <w:r w:rsidRPr="00997C42">
              <w:rPr>
                <w:rFonts w:ascii="Arial" w:hAnsi="Arial" w:cs="Arial"/>
                <w:sz w:val="24"/>
                <w:szCs w:val="24"/>
              </w:rPr>
              <w:t xml:space="preserve">Lisa spielt von Montag bis Freitag täglich 30 Minuten am Computer. </w:t>
            </w:r>
          </w:p>
          <w:p w14:paraId="6C76ED7C" w14:textId="77777777" w:rsidR="008B6EF2" w:rsidRPr="00997C42" w:rsidRDefault="008B6EF2" w:rsidP="00CE3687">
            <w:pPr>
              <w:pStyle w:val="Listenabsatz"/>
              <w:spacing w:line="360" w:lineRule="auto"/>
              <w:ind w:left="184" w:firstLine="18"/>
              <w:rPr>
                <w:rFonts w:ascii="Arial" w:hAnsi="Arial" w:cs="Arial"/>
                <w:sz w:val="24"/>
                <w:szCs w:val="24"/>
              </w:rPr>
            </w:pPr>
            <w:r w:rsidRPr="00997C42">
              <w:rPr>
                <w:rFonts w:ascii="Arial" w:hAnsi="Arial" w:cs="Arial"/>
                <w:sz w:val="24"/>
                <w:szCs w:val="24"/>
              </w:rPr>
              <w:t xml:space="preserve">Ihre Eltern erlauben ihr in der ganzen Woche höchstens 200 Minuten </w:t>
            </w:r>
            <w:r w:rsidRPr="00997C42">
              <w:rPr>
                <w:rFonts w:ascii="Arial" w:hAnsi="Arial" w:cs="Arial"/>
                <w:sz w:val="24"/>
                <w:szCs w:val="24"/>
              </w:rPr>
              <w:br/>
              <w:t>den Computer zu nutzen.</w:t>
            </w:r>
          </w:p>
          <w:p w14:paraId="2981A81B" w14:textId="77777777" w:rsidR="008B6EF2" w:rsidRPr="00997C42" w:rsidRDefault="008B6EF2" w:rsidP="00CE3687">
            <w:pPr>
              <w:pStyle w:val="KeinLeerraum"/>
              <w:spacing w:before="120" w:line="480" w:lineRule="auto"/>
              <w:ind w:left="567" w:hanging="355"/>
              <w:rPr>
                <w:rFonts w:ascii="Arial" w:hAnsi="Arial" w:cs="Arial"/>
                <w:sz w:val="24"/>
                <w:szCs w:val="24"/>
              </w:rPr>
            </w:pPr>
            <w:r w:rsidRPr="00997C42">
              <w:rPr>
                <w:rFonts w:ascii="Arial" w:hAnsi="Arial" w:cs="Arial"/>
                <w:sz w:val="24"/>
                <w:szCs w:val="24"/>
              </w:rPr>
              <w:t xml:space="preserve">Hat Lisa für die Benutzung des Computers am Wochenende noch Zeit übrig? </w:t>
            </w:r>
          </w:p>
          <w:p w14:paraId="6E1AE999" w14:textId="77777777" w:rsidR="008B6EF2" w:rsidRPr="00997C42" w:rsidRDefault="008B6EF2" w:rsidP="00AD56CB">
            <w:pPr>
              <w:pStyle w:val="KeinLeerraum"/>
              <w:ind w:left="567"/>
              <w:rPr>
                <w:rFonts w:ascii="Arial" w:hAnsi="Arial" w:cs="Arial"/>
                <w:sz w:val="24"/>
                <w:szCs w:val="24"/>
              </w:rPr>
            </w:pPr>
            <w:r w:rsidRPr="00997C42">
              <w:rPr>
                <w:rFonts w:ascii="Arial" w:hAnsi="Arial" w:cs="Arial"/>
                <w:sz w:val="24"/>
                <w:szCs w:val="24"/>
              </w:rPr>
              <w:sym w:font="Wingdings" w:char="F06F"/>
            </w:r>
            <w:r w:rsidRPr="00997C42">
              <w:rPr>
                <w:rFonts w:ascii="Arial" w:hAnsi="Arial" w:cs="Arial"/>
                <w:sz w:val="24"/>
                <w:szCs w:val="24"/>
              </w:rPr>
              <w:t xml:space="preserve">  ja       </w:t>
            </w:r>
            <w:r w:rsidRPr="00997C42">
              <w:rPr>
                <w:rFonts w:ascii="Arial" w:hAnsi="Arial" w:cs="Arial"/>
                <w:sz w:val="24"/>
                <w:szCs w:val="24"/>
              </w:rPr>
              <w:sym w:font="Wingdings" w:char="F06F"/>
            </w:r>
            <w:r w:rsidRPr="00997C42">
              <w:rPr>
                <w:rFonts w:ascii="Arial" w:hAnsi="Arial" w:cs="Arial"/>
                <w:sz w:val="24"/>
                <w:szCs w:val="24"/>
              </w:rPr>
              <w:t xml:space="preserve">  nein</w:t>
            </w:r>
          </w:p>
          <w:p w14:paraId="198091F6" w14:textId="77777777" w:rsidR="008B6EF2" w:rsidRPr="00997C42" w:rsidRDefault="008B6EF2" w:rsidP="00AD56CB">
            <w:pPr>
              <w:pStyle w:val="KeinLeerraum"/>
              <w:spacing w:line="480" w:lineRule="auto"/>
              <w:ind w:left="340"/>
              <w:rPr>
                <w:rFonts w:ascii="Arial" w:hAnsi="Arial" w:cs="Arial"/>
                <w:sz w:val="24"/>
                <w:szCs w:val="24"/>
              </w:rPr>
            </w:pPr>
          </w:p>
          <w:p w14:paraId="746C5C1C" w14:textId="5BB9944B" w:rsidR="008B6EF2" w:rsidRDefault="008B6EF2" w:rsidP="00CE3687">
            <w:pPr>
              <w:pStyle w:val="KeinLeerraum"/>
              <w:spacing w:line="480" w:lineRule="auto"/>
              <w:ind w:left="567" w:hanging="355"/>
              <w:rPr>
                <w:rFonts w:ascii="Arial" w:hAnsi="Arial" w:cs="Arial"/>
                <w:sz w:val="24"/>
                <w:szCs w:val="24"/>
              </w:rPr>
            </w:pPr>
            <w:r w:rsidRPr="00997C42">
              <w:rPr>
                <w:rFonts w:ascii="Arial" w:hAnsi="Arial" w:cs="Arial"/>
                <w:sz w:val="24"/>
                <w:szCs w:val="24"/>
              </w:rPr>
              <w:t>Begründe.</w:t>
            </w:r>
          </w:p>
          <w:p w14:paraId="797AF47C" w14:textId="7D0220D2" w:rsidR="00CE3687" w:rsidRPr="00997C42" w:rsidRDefault="00CE3687" w:rsidP="00CE3687">
            <w:pPr>
              <w:pStyle w:val="KeinLeerraum"/>
              <w:spacing w:line="480" w:lineRule="auto"/>
              <w:ind w:left="567" w:hanging="355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sym w:font="Wingdings" w:char="F03F"/>
            </w:r>
          </w:p>
          <w:tbl>
            <w:tblPr>
              <w:tblpPr w:leftFromText="141" w:rightFromText="141" w:vertAnchor="text" w:horzAnchor="margin" w:tblpY="-174"/>
              <w:tblOverlap w:val="never"/>
              <w:tblW w:w="8820" w:type="dxa"/>
              <w:tblBorders>
                <w:top w:val="single" w:sz="4" w:space="0" w:color="auto"/>
                <w:bottom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820"/>
            </w:tblGrid>
            <w:tr w:rsidR="00CE3687" w14:paraId="43713BCE" w14:textId="77777777" w:rsidTr="00CE3687">
              <w:tc>
                <w:tcPr>
                  <w:tcW w:w="8820" w:type="dxa"/>
                  <w:shd w:val="clear" w:color="auto" w:fill="auto"/>
                </w:tcPr>
                <w:p w14:paraId="6938CF2F" w14:textId="77777777" w:rsidR="00CE3687" w:rsidRPr="00AD56CB" w:rsidRDefault="00CE3687" w:rsidP="00CE3687">
                  <w:pPr>
                    <w:pStyle w:val="KeinLeerraum"/>
                    <w:spacing w:line="480" w:lineRule="auto"/>
                    <w:ind w:left="567" w:right="281"/>
                    <w:rPr>
                      <w:rFonts w:cs="Arial"/>
                    </w:rPr>
                  </w:pPr>
                </w:p>
              </w:tc>
            </w:tr>
            <w:tr w:rsidR="00CE3687" w14:paraId="079E373B" w14:textId="77777777" w:rsidTr="00CE3687">
              <w:tc>
                <w:tcPr>
                  <w:tcW w:w="8820" w:type="dxa"/>
                  <w:shd w:val="clear" w:color="auto" w:fill="auto"/>
                </w:tcPr>
                <w:p w14:paraId="6A101FBB" w14:textId="77777777" w:rsidR="00CE3687" w:rsidRPr="00AD56CB" w:rsidRDefault="00CE3687" w:rsidP="00CE3687">
                  <w:pPr>
                    <w:pStyle w:val="KeinLeerraum"/>
                    <w:spacing w:line="480" w:lineRule="auto"/>
                    <w:ind w:left="567" w:right="281"/>
                    <w:rPr>
                      <w:rFonts w:cs="Arial"/>
                    </w:rPr>
                  </w:pPr>
                </w:p>
              </w:tc>
            </w:tr>
          </w:tbl>
          <w:p w14:paraId="7C16A4E4" w14:textId="77777777" w:rsidR="008B6EF2" w:rsidRPr="00B91C6C" w:rsidRDefault="008B6EF2" w:rsidP="00AD56CB">
            <w:pPr>
              <w:pStyle w:val="KeinLeerraum"/>
              <w:ind w:left="567" w:right="281"/>
              <w:rPr>
                <w:rFonts w:cs="Arial"/>
                <w:sz w:val="24"/>
                <w:szCs w:val="24"/>
              </w:rPr>
            </w:pPr>
          </w:p>
          <w:p w14:paraId="0B2F8F80" w14:textId="77777777" w:rsidR="008B6EF2" w:rsidRDefault="008B6EF2" w:rsidP="00AD56CB">
            <w:pPr>
              <w:tabs>
                <w:tab w:val="left" w:pos="532"/>
              </w:tabs>
              <w:rPr>
                <w:noProof/>
              </w:rPr>
            </w:pPr>
          </w:p>
          <w:p w14:paraId="3AA0DDE5" w14:textId="77777777" w:rsidR="008B6EF2" w:rsidRDefault="008B6EF2" w:rsidP="00997C42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p w14:paraId="486D5D1A" w14:textId="77777777" w:rsidR="008B6EF2" w:rsidRDefault="008B6EF2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6C3BFC9C" w14:textId="77777777" w:rsidR="00997C42" w:rsidRDefault="00997C42" w:rsidP="00997C42"/>
    <w:p w14:paraId="5456E1B5" w14:textId="77777777" w:rsidR="00997C42" w:rsidRDefault="00997C42" w:rsidP="00997C42">
      <w:r>
        <w:br w:type="page"/>
      </w:r>
    </w:p>
    <w:tbl>
      <w:tblPr>
        <w:tblW w:w="5205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434"/>
      </w:tblGrid>
      <w:tr w:rsidR="00997C42" w:rsidRPr="00FA7629" w14:paraId="272006C9" w14:textId="77777777" w:rsidTr="00997C42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241DD278" w14:textId="77777777" w:rsidR="00997C42" w:rsidRPr="00997C42" w:rsidRDefault="00997C42" w:rsidP="00997C42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>
              <w:lastRenderedPageBreak/>
              <w:br w:type="page"/>
            </w: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5D55A8" w:rsidRPr="00FE0790" w14:paraId="5A1E8BA2" w14:textId="77777777" w:rsidTr="00F95ABD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12B1018C" w14:textId="77777777" w:rsidR="005D55A8" w:rsidRPr="00997C42" w:rsidRDefault="005D55A8" w:rsidP="000A17AA">
            <w:pPr>
              <w:tabs>
                <w:tab w:val="left" w:pos="518"/>
                <w:tab w:val="left" w:pos="658"/>
              </w:tabs>
              <w:spacing w:before="240" w:line="360" w:lineRule="auto"/>
              <w:ind w:left="357"/>
              <w:rPr>
                <w:rFonts w:ascii="Arial" w:hAnsi="Arial" w:cs="Arial"/>
              </w:rPr>
            </w:pPr>
            <w:r w:rsidRPr="00997C42">
              <w:rPr>
                <w:rFonts w:ascii="Arial" w:hAnsi="Arial" w:cs="Arial"/>
              </w:rPr>
              <w:t>Theodor ist 7.20 Uhr an der Haltestelle Rossplatz. Er</w:t>
            </w:r>
            <w:r w:rsidRPr="00997C42">
              <w:rPr>
                <w:rFonts w:ascii="Arial" w:hAnsi="Arial" w:cs="Arial"/>
                <w:b/>
              </w:rPr>
              <w:t xml:space="preserve"> </w:t>
            </w:r>
            <w:r w:rsidRPr="00997C42">
              <w:rPr>
                <w:rFonts w:ascii="Arial" w:hAnsi="Arial" w:cs="Arial"/>
              </w:rPr>
              <w:t xml:space="preserve">möchte mit dem Bus zur </w:t>
            </w:r>
          </w:p>
          <w:p w14:paraId="2B951800" w14:textId="77777777" w:rsidR="005D55A8" w:rsidRPr="00997C42" w:rsidRDefault="00997C42" w:rsidP="00AD56CB">
            <w:pPr>
              <w:tabs>
                <w:tab w:val="left" w:pos="448"/>
                <w:tab w:val="left" w:pos="518"/>
                <w:tab w:val="left" w:pos="658"/>
              </w:tabs>
              <w:spacing w:line="360" w:lineRule="auto"/>
              <w:rPr>
                <w:rFonts w:ascii="Arial" w:hAnsi="Arial" w:cs="Arial"/>
              </w:rPr>
            </w:pPr>
            <w:r w:rsidRPr="00997C42">
              <w:rPr>
                <w:rFonts w:ascii="Arial" w:hAnsi="Arial" w:cs="Arial"/>
              </w:rPr>
              <w:t xml:space="preserve">      </w:t>
            </w:r>
            <w:r w:rsidR="005D55A8" w:rsidRPr="00997C42">
              <w:rPr>
                <w:rFonts w:ascii="Arial" w:hAnsi="Arial" w:cs="Arial"/>
              </w:rPr>
              <w:t>Schule fahren.</w:t>
            </w:r>
          </w:p>
          <w:p w14:paraId="11C67E10" w14:textId="77777777" w:rsidR="005D55A8" w:rsidRPr="00997C42" w:rsidRDefault="005D55A8" w:rsidP="00997C42">
            <w:pPr>
              <w:numPr>
                <w:ilvl w:val="0"/>
                <w:numId w:val="33"/>
              </w:numPr>
              <w:tabs>
                <w:tab w:val="left" w:pos="742"/>
                <w:tab w:val="left" w:pos="900"/>
                <w:tab w:val="left" w:pos="1134"/>
              </w:tabs>
              <w:ind w:hanging="782"/>
              <w:rPr>
                <w:rFonts w:ascii="Arial" w:hAnsi="Arial" w:cs="Arial"/>
              </w:rPr>
            </w:pPr>
            <w:r w:rsidRPr="00997C42">
              <w:rPr>
                <w:rFonts w:ascii="Arial" w:hAnsi="Arial" w:cs="Arial"/>
              </w:rPr>
              <w:t>Wann fährt der nächste Bus der Linie 8?</w:t>
            </w:r>
          </w:p>
          <w:p w14:paraId="06DED8EC" w14:textId="77777777" w:rsidR="005D55A8" w:rsidRPr="00997C42" w:rsidRDefault="005D55A8" w:rsidP="00AD56CB">
            <w:pPr>
              <w:tabs>
                <w:tab w:val="left" w:pos="709"/>
                <w:tab w:val="left" w:pos="1134"/>
              </w:tabs>
              <w:ind w:left="426"/>
              <w:rPr>
                <w:rFonts w:ascii="Arial" w:hAnsi="Arial" w:cs="Arial"/>
                <w:sz w:val="16"/>
                <w:szCs w:val="16"/>
              </w:rPr>
            </w:pPr>
          </w:p>
          <w:p w14:paraId="2E34968C" w14:textId="77777777" w:rsidR="005D55A8" w:rsidRPr="00997C42" w:rsidRDefault="005D55A8" w:rsidP="00AD56CB">
            <w:pPr>
              <w:tabs>
                <w:tab w:val="left" w:pos="709"/>
                <w:tab w:val="left" w:pos="1134"/>
              </w:tabs>
              <w:ind w:left="786"/>
              <w:rPr>
                <w:rFonts w:ascii="Arial" w:hAnsi="Arial" w:cs="Arial"/>
              </w:rPr>
            </w:pPr>
          </w:p>
          <w:tbl>
            <w:tblPr>
              <w:tblW w:w="8754" w:type="dxa"/>
              <w:tblInd w:w="534" w:type="dxa"/>
              <w:tblBorders>
                <w:top w:val="single" w:sz="4" w:space="0" w:color="A6A6A6"/>
                <w:left w:val="single" w:sz="4" w:space="0" w:color="A6A6A6"/>
                <w:bottom w:val="single" w:sz="4" w:space="0" w:color="A6A6A6"/>
                <w:right w:val="single" w:sz="4" w:space="0" w:color="A6A6A6"/>
                <w:insideH w:val="single" w:sz="4" w:space="0" w:color="A6A6A6"/>
                <w:insideV w:val="single" w:sz="4" w:space="0" w:color="A6A6A6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275"/>
              <w:gridCol w:w="7479"/>
            </w:tblGrid>
            <w:tr w:rsidR="005D55A8" w:rsidRPr="005942B9" w14:paraId="32F7DDC0" w14:textId="77777777" w:rsidTr="00AD56CB">
              <w:tc>
                <w:tcPr>
                  <w:tcW w:w="127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32805745" w14:textId="77777777" w:rsidR="005D55A8" w:rsidRPr="00997C42" w:rsidRDefault="005D55A8" w:rsidP="00AD56CB">
                  <w:pPr>
                    <w:tabs>
                      <w:tab w:val="left" w:pos="1134"/>
                    </w:tabs>
                    <w:ind w:left="208" w:hanging="47"/>
                    <w:rPr>
                      <w:rFonts w:ascii="Arial" w:hAnsi="Arial" w:cs="Arial"/>
                    </w:rPr>
                  </w:pPr>
                  <w:r w:rsidRPr="00997C42">
                    <w:rPr>
                      <w:rFonts w:ascii="Arial" w:hAnsi="Arial" w:cs="Arial"/>
                    </w:rPr>
                    <w:t>Antwort:</w:t>
                  </w:r>
                </w:p>
              </w:tc>
              <w:tc>
                <w:tcPr>
                  <w:tcW w:w="7479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</w:tcPr>
                <w:p w14:paraId="00A0C6D1" w14:textId="77777777" w:rsidR="005D55A8" w:rsidRPr="00997C42" w:rsidRDefault="005D55A8" w:rsidP="00AD56CB">
                  <w:pPr>
                    <w:tabs>
                      <w:tab w:val="left" w:pos="1134"/>
                    </w:tabs>
                    <w:ind w:left="-108" w:firstLine="108"/>
                    <w:rPr>
                      <w:rFonts w:ascii="Arial" w:hAnsi="Arial" w:cs="Arial"/>
                      <w:i/>
                    </w:rPr>
                  </w:pPr>
                </w:p>
              </w:tc>
            </w:tr>
          </w:tbl>
          <w:p w14:paraId="6A02CD77" w14:textId="77777777" w:rsidR="005D55A8" w:rsidRDefault="005D55A8" w:rsidP="00AD56CB">
            <w:pPr>
              <w:tabs>
                <w:tab w:val="left" w:pos="1134"/>
              </w:tabs>
              <w:ind w:right="2549"/>
              <w:rPr>
                <w:rFonts w:cs="Arial"/>
              </w:rPr>
            </w:pPr>
          </w:p>
          <w:p w14:paraId="089134D9" w14:textId="77777777" w:rsidR="00997C42" w:rsidRPr="00997C42" w:rsidRDefault="00997C42" w:rsidP="00997C42">
            <w:pPr>
              <w:tabs>
                <w:tab w:val="left" w:pos="1134"/>
              </w:tabs>
              <w:ind w:right="2549"/>
              <w:rPr>
                <w:rFonts w:ascii="Arial" w:hAnsi="Arial" w:cs="Arial"/>
              </w:rPr>
            </w:pPr>
          </w:p>
          <w:p w14:paraId="45A52620" w14:textId="77777777" w:rsidR="00997C42" w:rsidRPr="00997C42" w:rsidRDefault="004D722D" w:rsidP="00997C42">
            <w:pPr>
              <w:tabs>
                <w:tab w:val="left" w:pos="1134"/>
              </w:tabs>
              <w:ind w:right="2549"/>
              <w:rPr>
                <w:rFonts w:ascii="Arial" w:hAnsi="Arial" w:cs="Arial"/>
              </w:rPr>
            </w:pPr>
            <w:r w:rsidRPr="00997C42">
              <w:rPr>
                <w:rFonts w:ascii="Arial" w:hAnsi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2064" behindDoc="0" locked="0" layoutInCell="1" allowOverlap="1" wp14:anchorId="3B62F00F" wp14:editId="33DD5122">
                      <wp:simplePos x="0" y="0"/>
                      <wp:positionH relativeFrom="column">
                        <wp:posOffset>206375</wp:posOffset>
                      </wp:positionH>
                      <wp:positionV relativeFrom="paragraph">
                        <wp:posOffset>90170</wp:posOffset>
                      </wp:positionV>
                      <wp:extent cx="1243330" cy="2277745"/>
                      <wp:effectExtent l="20320" t="635" r="12700" b="17145"/>
                      <wp:wrapNone/>
                      <wp:docPr id="230" name="Group 3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43330" cy="2277745"/>
                                <a:chOff x="1615" y="3925"/>
                                <a:chExt cx="1853" cy="3317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31" name="Picture 3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754" y="3925"/>
                                  <a:ext cx="1678" cy="17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232" name="Rectangle 3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15" y="4053"/>
                                  <a:ext cx="244" cy="318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22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3" name="Rectangle 3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71" y="5617"/>
                                  <a:ext cx="1597" cy="36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44567A4" w14:textId="77777777" w:rsidR="001340E7" w:rsidRPr="00F812A0" w:rsidRDefault="001340E7" w:rsidP="00997C42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F812A0">
                                      <w:rPr>
                                        <w:b/>
                                      </w:rPr>
                                      <w:t>Linie 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4" name="Rectangle 3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71" y="5983"/>
                                  <a:ext cx="1597" cy="4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59A7BFC" w14:textId="77777777" w:rsidR="001340E7" w:rsidRPr="00F812A0" w:rsidRDefault="001340E7" w:rsidP="00997C42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F812A0">
                                      <w:rPr>
                                        <w:b/>
                                      </w:rPr>
                                      <w:t>Rossplatz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B62F00F" id="Group 318" o:spid="_x0000_s1040" style="position:absolute;margin-left:16.25pt;margin-top:7.1pt;width:97.9pt;height:179.35pt;z-index:251672064" coordorigin="1615,3925" coordsize="1853,331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">
                      <v:shape id="Picture 319" o:spid="_x0000_s1041" type="#_x0000_t75" style="position:absolute;left:1754;top:3925;width:1678;height:17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">
                        <v:imagedata r:id="rId51" o:title=""/>
                      </v:shape>
                      <v:rect id="Rectangle 320" o:spid="_x0000_s1042" style="position:absolute;left:1615;top:4053;width:244;height:31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" strokeweight="1.75pt"/>
                      <v:rect id="Rectangle 321" o:spid="_x0000_s1043" style="position:absolute;left:1871;top:5617;width:1597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">
                        <v:textbox>
                          <w:txbxContent>
                            <w:p w14:paraId="444567A4" w14:textId="77777777" w:rsidR="001340E7" w:rsidRPr="00F812A0" w:rsidRDefault="001340E7" w:rsidP="00997C42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F812A0">
                                <w:rPr>
                                  <w:b/>
                                </w:rPr>
                                <w:t>Linie 8</w:t>
                              </w:r>
                            </w:p>
                          </w:txbxContent>
                        </v:textbox>
                      </v:rect>
                      <v:rect id="Rectangle 322" o:spid="_x0000_s1044" style="position:absolute;left:1871;top:5983;width:1597;height: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">
                        <v:textbox>
                          <w:txbxContent>
                            <w:p w14:paraId="359A7BFC" w14:textId="77777777" w:rsidR="001340E7" w:rsidRPr="00F812A0" w:rsidRDefault="001340E7" w:rsidP="00997C42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F812A0">
                                <w:rPr>
                                  <w:b/>
                                </w:rPr>
                                <w:t>Rossplatz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tbl>
            <w:tblPr>
              <w:tblW w:w="6547" w:type="dxa"/>
              <w:tblInd w:w="2520" w:type="dxa"/>
              <w:tblLayout w:type="fixed"/>
              <w:tblLook w:val="01E0" w:firstRow="1" w:lastRow="1" w:firstColumn="1" w:lastColumn="1" w:noHBand="0" w:noVBand="0"/>
            </w:tblPr>
            <w:tblGrid>
              <w:gridCol w:w="6547"/>
            </w:tblGrid>
            <w:tr w:rsidR="00997C42" w:rsidRPr="00997C42" w14:paraId="7A2E5A51" w14:textId="77777777" w:rsidTr="001340E7">
              <w:trPr>
                <w:trHeight w:val="4982"/>
              </w:trPr>
              <w:tc>
                <w:tcPr>
                  <w:tcW w:w="6547" w:type="dxa"/>
                  <w:shd w:val="clear" w:color="auto" w:fill="auto"/>
                </w:tcPr>
                <w:p w14:paraId="480EC87E" w14:textId="11C38011" w:rsidR="00997C42" w:rsidRPr="00997C42" w:rsidRDefault="008A1008" w:rsidP="00997C42">
                  <w:pPr>
                    <w:spacing w:after="120" w:line="480" w:lineRule="auto"/>
                    <w:rPr>
                      <w:rFonts w:ascii="Arial" w:hAnsi="Arial"/>
                    </w:rPr>
                  </w:pPr>
                  <w:r>
                    <w:rPr>
                      <w:rFonts w:ascii="Arial" w:hAnsi="Arial"/>
                      <w:noProof/>
                    </w:rPr>
                    <w:object w:dxaOrig="1440" w:dyaOrig="1440" w14:anchorId="6781E090">
                      <v:shape id="_x0000_s1341" type="#_x0000_t75" style="position:absolute;margin-left:.2pt;margin-top:-164.6pt;width:292.65pt;height:210.85pt;z-index:251671040;mso-wrap-edited:f" wrapcoords="147 0 147 21130 21600 21130 21600 0 147 0">
                        <v:imagedata r:id="rId52" o:title=""/>
                        <w10:wrap type="tight"/>
                      </v:shape>
                      <o:OLEObject Type="Embed" ProgID="Word.Document.8" ShapeID="_x0000_s1341" DrawAspect="Content" ObjectID="_1655729952" r:id="rId53">
                        <o:FieldCodes>\s</o:FieldCodes>
                      </o:OLEObject>
                    </w:object>
                  </w:r>
                </w:p>
              </w:tc>
            </w:tr>
          </w:tbl>
          <w:p w14:paraId="5F4BDFBE" w14:textId="77777777" w:rsidR="005D55A8" w:rsidRDefault="005D55A8" w:rsidP="00AD56CB">
            <w:pPr>
              <w:tabs>
                <w:tab w:val="left" w:pos="1134"/>
              </w:tabs>
              <w:ind w:right="2549"/>
              <w:rPr>
                <w:rFonts w:cs="Arial"/>
              </w:rPr>
            </w:pPr>
          </w:p>
          <w:p w14:paraId="7CD361D9" w14:textId="77777777" w:rsidR="005D55A8" w:rsidRDefault="005D55A8" w:rsidP="00AD56CB">
            <w:pPr>
              <w:tabs>
                <w:tab w:val="left" w:pos="1134"/>
              </w:tabs>
              <w:ind w:right="2549"/>
              <w:rPr>
                <w:rFonts w:cs="Arial"/>
              </w:rPr>
            </w:pPr>
          </w:p>
          <w:p w14:paraId="545DBC44" w14:textId="77777777" w:rsidR="005D55A8" w:rsidRDefault="005D55A8" w:rsidP="00AD56CB">
            <w:pPr>
              <w:rPr>
                <w:rFonts w:cs="Arial"/>
              </w:rPr>
            </w:pPr>
          </w:p>
          <w:p w14:paraId="2B0C4F0D" w14:textId="77777777" w:rsidR="005D55A8" w:rsidRPr="00997C42" w:rsidRDefault="005D55A8" w:rsidP="00997C42">
            <w:pPr>
              <w:numPr>
                <w:ilvl w:val="0"/>
                <w:numId w:val="33"/>
              </w:numPr>
              <w:tabs>
                <w:tab w:val="left" w:pos="742"/>
                <w:tab w:val="left" w:pos="900"/>
                <w:tab w:val="left" w:pos="1134"/>
              </w:tabs>
              <w:ind w:hanging="782"/>
              <w:rPr>
                <w:rFonts w:ascii="Arial" w:hAnsi="Arial" w:cs="Arial"/>
              </w:rPr>
            </w:pPr>
            <w:r w:rsidRPr="00997C42">
              <w:rPr>
                <w:rFonts w:ascii="Arial" w:hAnsi="Arial" w:cs="Arial"/>
              </w:rPr>
              <w:t>Wie lange dauert laut Fahrplan die Busfahrt vom Rossplatz zur Schule?</w:t>
            </w:r>
          </w:p>
          <w:p w14:paraId="1241711B" w14:textId="77777777" w:rsidR="005D55A8" w:rsidRPr="00997C42" w:rsidRDefault="005D55A8" w:rsidP="00AD56CB">
            <w:pPr>
              <w:spacing w:line="360" w:lineRule="auto"/>
              <w:ind w:left="426"/>
              <w:rPr>
                <w:rFonts w:ascii="Arial" w:hAnsi="Arial" w:cs="Arial"/>
              </w:rPr>
            </w:pPr>
          </w:p>
          <w:tbl>
            <w:tblPr>
              <w:tblW w:w="8754" w:type="dxa"/>
              <w:tblInd w:w="534" w:type="dxa"/>
              <w:tblBorders>
                <w:top w:val="single" w:sz="4" w:space="0" w:color="A6A6A6"/>
                <w:left w:val="single" w:sz="4" w:space="0" w:color="A6A6A6"/>
                <w:bottom w:val="single" w:sz="4" w:space="0" w:color="A6A6A6"/>
                <w:right w:val="single" w:sz="4" w:space="0" w:color="A6A6A6"/>
                <w:insideH w:val="single" w:sz="4" w:space="0" w:color="A6A6A6"/>
                <w:insideV w:val="single" w:sz="4" w:space="0" w:color="A6A6A6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275"/>
              <w:gridCol w:w="7479"/>
            </w:tblGrid>
            <w:tr w:rsidR="005D55A8" w:rsidRPr="00997C42" w14:paraId="4444C247" w14:textId="77777777" w:rsidTr="00AD56CB">
              <w:tc>
                <w:tcPr>
                  <w:tcW w:w="127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739CC1F1" w14:textId="77777777" w:rsidR="005D55A8" w:rsidRPr="00997C42" w:rsidRDefault="005D55A8" w:rsidP="00AD56CB">
                  <w:pPr>
                    <w:tabs>
                      <w:tab w:val="left" w:pos="1134"/>
                    </w:tabs>
                    <w:ind w:left="175"/>
                    <w:rPr>
                      <w:rFonts w:ascii="Arial" w:hAnsi="Arial" w:cs="Arial"/>
                    </w:rPr>
                  </w:pPr>
                  <w:r w:rsidRPr="00997C42">
                    <w:rPr>
                      <w:rFonts w:ascii="Arial" w:hAnsi="Arial" w:cs="Arial"/>
                    </w:rPr>
                    <w:t xml:space="preserve"> Antwort:</w:t>
                  </w:r>
                </w:p>
              </w:tc>
              <w:tc>
                <w:tcPr>
                  <w:tcW w:w="7479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</w:tcPr>
                <w:p w14:paraId="5FC93009" w14:textId="77777777" w:rsidR="005D55A8" w:rsidRPr="00997C42" w:rsidRDefault="005D55A8" w:rsidP="00AD56CB">
                  <w:pPr>
                    <w:tabs>
                      <w:tab w:val="left" w:pos="1134"/>
                    </w:tabs>
                    <w:ind w:left="-108" w:firstLine="108"/>
                    <w:rPr>
                      <w:rFonts w:ascii="Arial" w:hAnsi="Arial" w:cs="Arial"/>
                      <w:i/>
                    </w:rPr>
                  </w:pPr>
                </w:p>
              </w:tc>
            </w:tr>
          </w:tbl>
          <w:p w14:paraId="1CDE050C" w14:textId="77777777" w:rsidR="005D55A8" w:rsidRDefault="005D55A8" w:rsidP="00AD56CB">
            <w:pPr>
              <w:tabs>
                <w:tab w:val="left" w:pos="1134"/>
              </w:tabs>
              <w:ind w:right="2549"/>
              <w:rPr>
                <w:rFonts w:cs="Arial"/>
              </w:rPr>
            </w:pPr>
          </w:p>
          <w:p w14:paraId="0C745C61" w14:textId="77777777" w:rsidR="005D55A8" w:rsidRDefault="005D55A8" w:rsidP="00AD56CB">
            <w:pPr>
              <w:rPr>
                <w:sz w:val="16"/>
              </w:rPr>
            </w:pPr>
          </w:p>
          <w:p w14:paraId="67089F7F" w14:textId="77777777" w:rsidR="005D55A8" w:rsidRDefault="005D55A8" w:rsidP="00AD56CB">
            <w:pPr>
              <w:rPr>
                <w:sz w:val="16"/>
              </w:rPr>
            </w:pPr>
          </w:p>
          <w:p w14:paraId="50DBB60F" w14:textId="77777777" w:rsidR="005D55A8" w:rsidRDefault="005D55A8" w:rsidP="00AD56CB">
            <w:pPr>
              <w:rPr>
                <w:sz w:val="16"/>
              </w:rPr>
            </w:pPr>
          </w:p>
          <w:p w14:paraId="17E43F02" w14:textId="77777777" w:rsidR="005D55A8" w:rsidRDefault="005D55A8" w:rsidP="00AD56CB">
            <w:pPr>
              <w:jc w:val="both"/>
              <w:rPr>
                <w:sz w:val="16"/>
              </w:rPr>
            </w:pPr>
          </w:p>
          <w:p w14:paraId="2A51F63C" w14:textId="77777777" w:rsidR="005D55A8" w:rsidRPr="00997C42" w:rsidRDefault="005D55A8" w:rsidP="00AD56CB">
            <w:pPr>
              <w:jc w:val="both"/>
              <w:rPr>
                <w:rFonts w:ascii="Gisha" w:hAnsi="Gisha" w:cs="Gisha"/>
                <w:sz w:val="16"/>
              </w:rPr>
            </w:pPr>
          </w:p>
          <w:p w14:paraId="256032B7" w14:textId="77777777" w:rsidR="005D55A8" w:rsidRPr="00997C42" w:rsidRDefault="005D55A8" w:rsidP="00997C42">
            <w:pPr>
              <w:numPr>
                <w:ilvl w:val="0"/>
                <w:numId w:val="33"/>
              </w:numPr>
              <w:tabs>
                <w:tab w:val="left" w:pos="742"/>
                <w:tab w:val="left" w:pos="900"/>
              </w:tabs>
              <w:spacing w:line="360" w:lineRule="auto"/>
              <w:ind w:left="714" w:hanging="350"/>
              <w:rPr>
                <w:rFonts w:ascii="Arial" w:hAnsi="Arial" w:cs="Arial"/>
              </w:rPr>
            </w:pPr>
            <w:r w:rsidRPr="00997C42">
              <w:rPr>
                <w:rFonts w:ascii="Arial" w:hAnsi="Arial" w:cs="Arial"/>
              </w:rPr>
              <w:t>Am nächsten Tag fährt Theodor mit se</w:t>
            </w:r>
            <w:r w:rsidR="00997C42">
              <w:rPr>
                <w:rFonts w:ascii="Arial" w:hAnsi="Arial" w:cs="Arial"/>
              </w:rPr>
              <w:t xml:space="preserve">inen 3 Freunden mit dem Bus vom </w:t>
            </w:r>
            <w:r w:rsidRPr="00997C42">
              <w:rPr>
                <w:rFonts w:ascii="Arial" w:hAnsi="Arial" w:cs="Arial"/>
              </w:rPr>
              <w:t>Rossplatz zur Schule. Wie lange dauert laut Fahrplan die Busfahrt der 4 Kinder?</w:t>
            </w:r>
          </w:p>
          <w:p w14:paraId="768664ED" w14:textId="77777777" w:rsidR="005D55A8" w:rsidRPr="00997C42" w:rsidRDefault="005D55A8" w:rsidP="00AD56CB">
            <w:pPr>
              <w:spacing w:line="360" w:lineRule="auto"/>
              <w:ind w:left="426"/>
              <w:rPr>
                <w:rFonts w:ascii="Gisha" w:hAnsi="Gisha" w:cs="Gisha"/>
                <w:szCs w:val="22"/>
              </w:rPr>
            </w:pPr>
          </w:p>
          <w:tbl>
            <w:tblPr>
              <w:tblW w:w="8754" w:type="dxa"/>
              <w:tblInd w:w="534" w:type="dxa"/>
              <w:tblBorders>
                <w:top w:val="single" w:sz="4" w:space="0" w:color="A6A6A6"/>
                <w:left w:val="single" w:sz="4" w:space="0" w:color="A6A6A6"/>
                <w:bottom w:val="single" w:sz="4" w:space="0" w:color="A6A6A6"/>
                <w:right w:val="single" w:sz="4" w:space="0" w:color="A6A6A6"/>
                <w:insideH w:val="single" w:sz="4" w:space="0" w:color="A6A6A6"/>
                <w:insideV w:val="single" w:sz="4" w:space="0" w:color="A6A6A6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469"/>
              <w:gridCol w:w="7285"/>
            </w:tblGrid>
            <w:tr w:rsidR="005D55A8" w:rsidRPr="00997C42" w14:paraId="4B93F356" w14:textId="77777777" w:rsidTr="00AD56CB">
              <w:tc>
                <w:tcPr>
                  <w:tcW w:w="146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1CDADF1F" w14:textId="77777777" w:rsidR="005D55A8" w:rsidRPr="00997C42" w:rsidRDefault="005D55A8" w:rsidP="00997C42">
                  <w:pPr>
                    <w:tabs>
                      <w:tab w:val="left" w:pos="1134"/>
                    </w:tabs>
                    <w:rPr>
                      <w:rFonts w:ascii="Gisha" w:hAnsi="Gisha" w:cs="Gisha"/>
                      <w:sz w:val="16"/>
                      <w:szCs w:val="16"/>
                    </w:rPr>
                  </w:pPr>
                </w:p>
                <w:p w14:paraId="13AE6807" w14:textId="77777777" w:rsidR="005D55A8" w:rsidRPr="00997C42" w:rsidRDefault="005D55A8" w:rsidP="00997C42">
                  <w:pPr>
                    <w:tabs>
                      <w:tab w:val="left" w:pos="1134"/>
                    </w:tabs>
                    <w:ind w:left="239" w:hanging="99"/>
                    <w:rPr>
                      <w:rFonts w:ascii="Arial" w:hAnsi="Arial" w:cs="Arial"/>
                    </w:rPr>
                  </w:pPr>
                  <w:r w:rsidRPr="00997C42">
                    <w:rPr>
                      <w:rFonts w:ascii="Arial" w:hAnsi="Arial" w:cs="Arial"/>
                    </w:rPr>
                    <w:t>Antwort:</w:t>
                  </w:r>
                </w:p>
              </w:tc>
              <w:tc>
                <w:tcPr>
                  <w:tcW w:w="7285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</w:tcPr>
                <w:p w14:paraId="24D99E20" w14:textId="77777777" w:rsidR="005D55A8" w:rsidRPr="00997C42" w:rsidRDefault="005D55A8" w:rsidP="00AD56CB">
                  <w:pPr>
                    <w:tabs>
                      <w:tab w:val="left" w:pos="1134"/>
                    </w:tabs>
                    <w:ind w:left="-108" w:firstLine="108"/>
                    <w:rPr>
                      <w:rFonts w:ascii="Gisha" w:hAnsi="Gisha" w:cs="Gisha"/>
                      <w:i/>
                    </w:rPr>
                  </w:pPr>
                </w:p>
              </w:tc>
            </w:tr>
          </w:tbl>
          <w:p w14:paraId="05EB0F8D" w14:textId="77777777" w:rsidR="005D55A8" w:rsidRDefault="005D55A8" w:rsidP="00997C42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p w14:paraId="25C03784" w14:textId="77777777" w:rsidR="005D55A8" w:rsidRDefault="005D55A8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60DFA708" w14:textId="77777777" w:rsidR="00997C42" w:rsidRDefault="00997C42"/>
    <w:tbl>
      <w:tblPr>
        <w:tblW w:w="5194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414"/>
      </w:tblGrid>
      <w:tr w:rsidR="00997C42" w:rsidRPr="00FA7629" w14:paraId="4F522522" w14:textId="77777777" w:rsidTr="00997C42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7F17CE4C" w14:textId="77777777" w:rsidR="00997C42" w:rsidRPr="00997C42" w:rsidRDefault="00997C42" w:rsidP="00997C42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</w:p>
        </w:tc>
      </w:tr>
      <w:tr w:rsidR="00F95ABD" w:rsidRPr="00FE0790" w14:paraId="3FB1BEBA" w14:textId="77777777" w:rsidTr="00997C42">
        <w:trPr>
          <w:cantSplit/>
          <w:trHeight w:val="4950"/>
        </w:trPr>
        <w:tc>
          <w:tcPr>
            <w:tcW w:w="5000" w:type="pct"/>
            <w:shd w:val="clear" w:color="auto" w:fill="auto"/>
            <w:vAlign w:val="center"/>
          </w:tcPr>
          <w:p w14:paraId="1D675601" w14:textId="77777777" w:rsidR="00F95ABD" w:rsidRDefault="00997C42" w:rsidP="000A17AA">
            <w:pPr>
              <w:spacing w:before="24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</w:t>
            </w:r>
            <w:r w:rsidR="00F95ABD">
              <w:rPr>
                <w:rFonts w:ascii="Arial" w:hAnsi="Arial" w:cs="Arial"/>
              </w:rPr>
              <w:t xml:space="preserve">Die Kinder einer 4. Klasse aus Halle planen ihre Klassenfahrt nach Magdeburg. </w:t>
            </w:r>
          </w:p>
          <w:p w14:paraId="205B373C" w14:textId="77777777" w:rsidR="00F95ABD" w:rsidRPr="00BC7152" w:rsidRDefault="00F95ABD" w:rsidP="00AD56CB">
            <w:pPr>
              <w:spacing w:line="360" w:lineRule="auto"/>
              <w:ind w:left="360" w:hanging="360"/>
              <w:jc w:val="both"/>
              <w:rPr>
                <w:rFonts w:ascii="Arial" w:hAnsi="Arial" w:cs="Arial"/>
                <w:u w:val="single"/>
              </w:rPr>
            </w:pPr>
          </w:p>
          <w:p w14:paraId="6662CE96" w14:textId="77777777" w:rsidR="00F95ABD" w:rsidRPr="00BC7152" w:rsidRDefault="00F95ABD" w:rsidP="00AD56CB">
            <w:pPr>
              <w:spacing w:line="360" w:lineRule="auto"/>
              <w:ind w:left="360" w:hanging="360"/>
              <w:jc w:val="both"/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  <w:u w:val="single"/>
              </w:rPr>
              <w:t>Fahrtmöglichkeiten mit der Deutschen Bahn</w:t>
            </w:r>
          </w:p>
          <w:tbl>
            <w:tblPr>
              <w:tblW w:w="4692" w:type="pct"/>
              <w:tblInd w:w="413" w:type="dxa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000" w:firstRow="0" w:lastRow="0" w:firstColumn="0" w:lastColumn="0" w:noHBand="0" w:noVBand="0"/>
            </w:tblPr>
            <w:tblGrid>
              <w:gridCol w:w="1750"/>
              <w:gridCol w:w="1609"/>
              <w:gridCol w:w="484"/>
              <w:gridCol w:w="1455"/>
              <w:gridCol w:w="848"/>
              <w:gridCol w:w="728"/>
              <w:gridCol w:w="1819"/>
            </w:tblGrid>
            <w:tr w:rsidR="00F95ABD" w:rsidRPr="00B470BE" w14:paraId="3CEFCDBC" w14:textId="77777777" w:rsidTr="00AD56CB">
              <w:trPr>
                <w:trHeight w:val="240"/>
              </w:trPr>
              <w:tc>
                <w:tcPr>
                  <w:tcW w:w="1006" w:type="pct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shd w:val="clear" w:color="auto" w:fill="E4E4E4"/>
                  <w:vAlign w:val="center"/>
                </w:tcPr>
                <w:p w14:paraId="779C4FDE" w14:textId="77777777" w:rsidR="00F95ABD" w:rsidRPr="00B470BE" w:rsidRDefault="00F95ABD" w:rsidP="00AD56CB">
                  <w:pPr>
                    <w:jc w:val="center"/>
                    <w:rPr>
                      <w:rFonts w:ascii="Arial" w:hAnsi="Arial" w:cs="Arial"/>
                      <w:b/>
                      <w:bCs/>
                      <w:color w:val="333333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b/>
                      <w:bCs/>
                      <w:color w:val="333333"/>
                      <w:sz w:val="20"/>
                      <w:szCs w:val="20"/>
                    </w:rPr>
                    <w:t>Bahnhof/</w:t>
                  </w:r>
                </w:p>
                <w:p w14:paraId="42B0EFC2" w14:textId="77777777" w:rsidR="00F95ABD" w:rsidRPr="00B470BE" w:rsidRDefault="00F95ABD" w:rsidP="00AD56CB">
                  <w:pPr>
                    <w:jc w:val="center"/>
                    <w:rPr>
                      <w:rFonts w:ascii="Arial" w:hAnsi="Arial" w:cs="Arial"/>
                      <w:b/>
                      <w:bCs/>
                      <w:color w:val="333333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b/>
                      <w:bCs/>
                      <w:color w:val="333333"/>
                      <w:sz w:val="20"/>
                      <w:szCs w:val="20"/>
                    </w:rPr>
                    <w:t>Haltestelle</w:t>
                  </w:r>
                </w:p>
              </w:tc>
              <w:tc>
                <w:tcPr>
                  <w:tcW w:w="925" w:type="pct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shd w:val="clear" w:color="auto" w:fill="E4E4E4"/>
                  <w:vAlign w:val="center"/>
                </w:tcPr>
                <w:p w14:paraId="18EAC5E9" w14:textId="77777777" w:rsidR="00F95ABD" w:rsidRPr="00B470BE" w:rsidRDefault="00F95ABD" w:rsidP="00AD56CB">
                  <w:pPr>
                    <w:jc w:val="center"/>
                    <w:rPr>
                      <w:rFonts w:ascii="Arial" w:hAnsi="Arial" w:cs="Arial"/>
                      <w:b/>
                      <w:bCs/>
                      <w:color w:val="333333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b/>
                      <w:bCs/>
                      <w:color w:val="333333"/>
                      <w:sz w:val="20"/>
                      <w:szCs w:val="20"/>
                    </w:rPr>
                    <w:t>Datum</w:t>
                  </w:r>
                </w:p>
              </w:tc>
              <w:tc>
                <w:tcPr>
                  <w:tcW w:w="1115" w:type="pct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shd w:val="clear" w:color="auto" w:fill="D5D5D5"/>
                  <w:vAlign w:val="center"/>
                </w:tcPr>
                <w:p w14:paraId="01B74CB9" w14:textId="77777777" w:rsidR="00F95ABD" w:rsidRPr="00B470BE" w:rsidRDefault="00F95ABD" w:rsidP="00AD56CB">
                  <w:pPr>
                    <w:jc w:val="center"/>
                    <w:rPr>
                      <w:rFonts w:ascii="Arial" w:hAnsi="Arial" w:cs="Arial"/>
                      <w:b/>
                      <w:bCs/>
                      <w:color w:val="333333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b/>
                      <w:bCs/>
                      <w:color w:val="333333"/>
                      <w:sz w:val="20"/>
                      <w:szCs w:val="20"/>
                    </w:rPr>
                    <w:t>Zeit</w:t>
                  </w:r>
                </w:p>
              </w:tc>
              <w:tc>
                <w:tcPr>
                  <w:tcW w:w="488" w:type="pct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shd w:val="clear" w:color="auto" w:fill="E4E4E4"/>
                  <w:tcMar>
                    <w:top w:w="15" w:type="dxa"/>
                    <w:left w:w="80" w:type="dxa"/>
                    <w:bottom w:w="15" w:type="dxa"/>
                    <w:right w:w="80" w:type="dxa"/>
                  </w:tcMar>
                  <w:vAlign w:val="center"/>
                </w:tcPr>
                <w:p w14:paraId="7006F6D9" w14:textId="77777777" w:rsidR="00F95ABD" w:rsidRPr="00B470BE" w:rsidRDefault="00F95ABD" w:rsidP="00AD56CB">
                  <w:pPr>
                    <w:jc w:val="center"/>
                    <w:rPr>
                      <w:rFonts w:ascii="Arial" w:hAnsi="Arial" w:cs="Arial"/>
                      <w:b/>
                      <w:bCs/>
                      <w:color w:val="333333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b/>
                      <w:bCs/>
                      <w:color w:val="333333"/>
                      <w:sz w:val="20"/>
                      <w:szCs w:val="20"/>
                    </w:rPr>
                    <w:t>Bahn-</w:t>
                  </w:r>
                </w:p>
                <w:p w14:paraId="5638D207" w14:textId="77777777" w:rsidR="00F95ABD" w:rsidRPr="00B470BE" w:rsidRDefault="00F95ABD" w:rsidP="00AD56CB">
                  <w:pPr>
                    <w:jc w:val="center"/>
                    <w:rPr>
                      <w:rFonts w:ascii="Arial" w:hAnsi="Arial" w:cs="Arial"/>
                      <w:b/>
                      <w:bCs/>
                      <w:color w:val="333333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b/>
                      <w:bCs/>
                      <w:color w:val="333333"/>
                      <w:sz w:val="20"/>
                      <w:szCs w:val="20"/>
                    </w:rPr>
                    <w:t>steig</w:t>
                  </w:r>
                </w:p>
              </w:tc>
              <w:tc>
                <w:tcPr>
                  <w:tcW w:w="419" w:type="pct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shd w:val="clear" w:color="auto" w:fill="E4E4E4"/>
                  <w:tcMar>
                    <w:top w:w="15" w:type="dxa"/>
                    <w:left w:w="80" w:type="dxa"/>
                    <w:bottom w:w="15" w:type="dxa"/>
                    <w:right w:w="80" w:type="dxa"/>
                  </w:tcMar>
                  <w:vAlign w:val="center"/>
                </w:tcPr>
                <w:p w14:paraId="5CDE3660" w14:textId="77777777" w:rsidR="00F95ABD" w:rsidRPr="00B470BE" w:rsidRDefault="00F95ABD" w:rsidP="00AD56CB">
                  <w:pPr>
                    <w:jc w:val="center"/>
                    <w:rPr>
                      <w:rFonts w:ascii="Arial" w:hAnsi="Arial" w:cs="Arial"/>
                      <w:b/>
                      <w:bCs/>
                      <w:color w:val="333333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b/>
                      <w:bCs/>
                      <w:color w:val="333333"/>
                      <w:sz w:val="20"/>
                      <w:szCs w:val="20"/>
                    </w:rPr>
                    <w:t>Zug</w:t>
                  </w:r>
                </w:p>
              </w:tc>
              <w:tc>
                <w:tcPr>
                  <w:tcW w:w="1046" w:type="pct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shd w:val="clear" w:color="auto" w:fill="E4E4E4"/>
                  <w:tcMar>
                    <w:top w:w="15" w:type="dxa"/>
                    <w:left w:w="80" w:type="dxa"/>
                    <w:bottom w:w="15" w:type="dxa"/>
                    <w:right w:w="80" w:type="dxa"/>
                  </w:tcMar>
                  <w:vAlign w:val="center"/>
                </w:tcPr>
                <w:p w14:paraId="53D8E6ED" w14:textId="77777777" w:rsidR="00F95ABD" w:rsidRPr="00B470BE" w:rsidRDefault="00F95ABD" w:rsidP="00AD56CB">
                  <w:pPr>
                    <w:jc w:val="center"/>
                    <w:rPr>
                      <w:rFonts w:ascii="Arial" w:hAnsi="Arial" w:cs="Arial"/>
                      <w:b/>
                      <w:bCs/>
                      <w:color w:val="333333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b/>
                      <w:bCs/>
                      <w:color w:val="333333"/>
                      <w:sz w:val="20"/>
                      <w:szCs w:val="20"/>
                    </w:rPr>
                    <w:t>Normalpreis</w:t>
                  </w:r>
                </w:p>
                <w:p w14:paraId="431FFB13" w14:textId="77777777" w:rsidR="00F95ABD" w:rsidRPr="00B470BE" w:rsidRDefault="00F95ABD" w:rsidP="00AD56CB">
                  <w:pPr>
                    <w:jc w:val="center"/>
                    <w:rPr>
                      <w:rFonts w:ascii="Arial" w:hAnsi="Arial" w:cs="Arial"/>
                      <w:b/>
                      <w:bCs/>
                      <w:color w:val="333333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b/>
                      <w:bCs/>
                      <w:color w:val="333333"/>
                      <w:sz w:val="20"/>
                      <w:szCs w:val="20"/>
                    </w:rPr>
                    <w:t>Einzelfahrt</w:t>
                  </w:r>
                </w:p>
              </w:tc>
            </w:tr>
            <w:tr w:rsidR="00F95ABD" w:rsidRPr="00B470BE" w14:paraId="3B8A60E6" w14:textId="77777777" w:rsidTr="00AD56CB">
              <w:tc>
                <w:tcPr>
                  <w:tcW w:w="100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2F2F2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56B48A39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sz w:val="20"/>
                      <w:szCs w:val="20"/>
                    </w:rPr>
                    <w:t>Hal</w: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le/S. </w:t>
                  </w:r>
                </w:p>
              </w:tc>
              <w:tc>
                <w:tcPr>
                  <w:tcW w:w="92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2F2F2"/>
                  <w:noWrap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6727A03F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13.06.11</w:t>
                  </w:r>
                </w:p>
              </w:tc>
              <w:tc>
                <w:tcPr>
                  <w:tcW w:w="27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5D5D5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763B6E2B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ab</w:t>
                  </w:r>
                </w:p>
              </w:tc>
              <w:tc>
                <w:tcPr>
                  <w:tcW w:w="8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5D5D5"/>
                  <w:noWrap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60FE6D4B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09:43</w:t>
                  </w:r>
                </w:p>
              </w:tc>
              <w:tc>
                <w:tcPr>
                  <w:tcW w:w="488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2F2F2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1BB3B1E3" w14:textId="77777777" w:rsidR="00F95ABD" w:rsidRPr="00B470BE" w:rsidRDefault="00F95ABD" w:rsidP="00AD56CB">
                  <w:pPr>
                    <w:spacing w:after="72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419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2F2F2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57BC0A8F" w14:textId="77777777" w:rsidR="00F95ABD" w:rsidRPr="00B470BE" w:rsidRDefault="008A1008" w:rsidP="00AD56CB">
                  <w:pPr>
                    <w:spacing w:after="72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hyperlink r:id="rId54" w:tgtFrame="help" w:history="1">
                    <w:r w:rsidR="00F95ABD">
                      <w:rPr>
                        <w:rStyle w:val="Hyperlink"/>
                        <w:rFonts w:ascii="Arial" w:hAnsi="Arial" w:cs="Arial"/>
                      </w:rPr>
                      <w:t>RB</w:t>
                    </w:r>
                  </w:hyperlink>
                </w:p>
              </w:tc>
              <w:tc>
                <w:tcPr>
                  <w:tcW w:w="1046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2F2F2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63EDF985" w14:textId="77777777" w:rsidR="00F95ABD" w:rsidRPr="00B470BE" w:rsidRDefault="00F95ABD" w:rsidP="00AD56CB">
                  <w:pPr>
                    <w:spacing w:after="72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>
                    <w:rPr>
                      <w:rStyle w:val="nowrap2"/>
                      <w:rFonts w:ascii="Arial" w:hAnsi="Arial" w:cs="Arial"/>
                      <w:color w:val="333333"/>
                      <w:sz w:val="20"/>
                      <w:szCs w:val="20"/>
                    </w:rPr>
                    <w:t>7,75</w:t>
                  </w:r>
                  <w:r w:rsidRPr="00B470BE">
                    <w:rPr>
                      <w:rStyle w:val="nowrap2"/>
                      <w:rFonts w:ascii="Arial" w:hAnsi="Arial" w:cs="Arial"/>
                      <w:color w:val="333333"/>
                      <w:sz w:val="20"/>
                      <w:szCs w:val="20"/>
                    </w:rPr>
                    <w:t> EUR</w:t>
                  </w:r>
                </w:p>
              </w:tc>
            </w:tr>
            <w:tr w:rsidR="00F95ABD" w:rsidRPr="00B470BE" w14:paraId="03952826" w14:textId="77777777" w:rsidTr="00AD56CB">
              <w:tc>
                <w:tcPr>
                  <w:tcW w:w="1006" w:type="pct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shd w:val="clear" w:color="auto" w:fill="F2F2F2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46B41B84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sz w:val="20"/>
                      <w:szCs w:val="20"/>
                    </w:rPr>
                    <w:t xml:space="preserve">Magdeburg </w:t>
                  </w:r>
                </w:p>
              </w:tc>
              <w:tc>
                <w:tcPr>
                  <w:tcW w:w="925" w:type="pct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shd w:val="clear" w:color="auto" w:fill="F2F2F2"/>
                  <w:noWrap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06906721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13.06.11</w:t>
                  </w:r>
                </w:p>
              </w:tc>
              <w:tc>
                <w:tcPr>
                  <w:tcW w:w="278" w:type="pct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shd w:val="clear" w:color="auto" w:fill="D5D5D5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6CD11E19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an</w:t>
                  </w:r>
                </w:p>
              </w:tc>
              <w:tc>
                <w:tcPr>
                  <w:tcW w:w="837" w:type="pct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shd w:val="clear" w:color="auto" w:fill="D5D5D5"/>
                  <w:noWrap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2D7C9F5E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10:52</w:t>
                  </w:r>
                </w:p>
              </w:tc>
              <w:tc>
                <w:tcPr>
                  <w:tcW w:w="488" w:type="pct"/>
                  <w:vMerge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vAlign w:val="center"/>
                </w:tcPr>
                <w:p w14:paraId="20FA9D69" w14:textId="77777777" w:rsidR="00F95ABD" w:rsidRPr="00B470BE" w:rsidRDefault="00F95ABD" w:rsidP="00AD56CB">
                  <w:pPr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</w:p>
              </w:tc>
              <w:tc>
                <w:tcPr>
                  <w:tcW w:w="419" w:type="pct"/>
                  <w:vMerge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vAlign w:val="center"/>
                </w:tcPr>
                <w:p w14:paraId="49758AD4" w14:textId="77777777" w:rsidR="00F95ABD" w:rsidRPr="00B470BE" w:rsidRDefault="00F95ABD" w:rsidP="00AD56CB">
                  <w:pPr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</w:p>
              </w:tc>
              <w:tc>
                <w:tcPr>
                  <w:tcW w:w="1046" w:type="pct"/>
                  <w:vMerge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vAlign w:val="center"/>
                </w:tcPr>
                <w:p w14:paraId="3D5BBE02" w14:textId="77777777" w:rsidR="00F95ABD" w:rsidRPr="00B470BE" w:rsidRDefault="00F95ABD" w:rsidP="00AD56CB">
                  <w:pPr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</w:p>
              </w:tc>
            </w:tr>
            <w:tr w:rsidR="00F95ABD" w:rsidRPr="00B470BE" w14:paraId="03170511" w14:textId="77777777" w:rsidTr="00AD56CB">
              <w:tc>
                <w:tcPr>
                  <w:tcW w:w="1006" w:type="pct"/>
                  <w:tcBorders>
                    <w:top w:val="single" w:sz="18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2F2F2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0C31EFFB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sz w:val="20"/>
                      <w:szCs w:val="20"/>
                    </w:rPr>
                    <w:t>Halle</w: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t>/S.</w:t>
                  </w:r>
                </w:p>
              </w:tc>
              <w:tc>
                <w:tcPr>
                  <w:tcW w:w="925" w:type="pct"/>
                  <w:tcBorders>
                    <w:top w:val="single" w:sz="18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2F2F2"/>
                  <w:noWrap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72D0302B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13.06.11</w:t>
                  </w:r>
                </w:p>
              </w:tc>
              <w:tc>
                <w:tcPr>
                  <w:tcW w:w="278" w:type="pct"/>
                  <w:tcBorders>
                    <w:top w:val="single" w:sz="18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5D5D5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37D4E678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ab</w:t>
                  </w:r>
                </w:p>
              </w:tc>
              <w:tc>
                <w:tcPr>
                  <w:tcW w:w="837" w:type="pct"/>
                  <w:tcBorders>
                    <w:top w:val="single" w:sz="18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5D5D5"/>
                  <w:noWrap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7D9A6561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10:07</w:t>
                  </w:r>
                </w:p>
              </w:tc>
              <w:tc>
                <w:tcPr>
                  <w:tcW w:w="488" w:type="pct"/>
                  <w:vMerge w:val="restart"/>
                  <w:tcBorders>
                    <w:top w:val="single" w:sz="18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shd w:val="clear" w:color="auto" w:fill="F2F2F2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273027A3" w14:textId="77777777" w:rsidR="00F95ABD" w:rsidRPr="00B470BE" w:rsidRDefault="00F95ABD" w:rsidP="00AD56CB">
                  <w:pPr>
                    <w:spacing w:after="72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419" w:type="pct"/>
                  <w:vMerge w:val="restart"/>
                  <w:tcBorders>
                    <w:top w:val="single" w:sz="18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shd w:val="clear" w:color="auto" w:fill="F2F2F2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7D6D532E" w14:textId="77777777" w:rsidR="00F95ABD" w:rsidRPr="00B470BE" w:rsidRDefault="008A1008" w:rsidP="00AD56CB">
                  <w:pPr>
                    <w:spacing w:after="72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hyperlink r:id="rId55" w:tgtFrame="help" w:history="1">
                    <w:r w:rsidR="00F95ABD">
                      <w:rPr>
                        <w:rStyle w:val="Hyperlink"/>
                        <w:rFonts w:ascii="Arial" w:hAnsi="Arial" w:cs="Arial"/>
                      </w:rPr>
                      <w:t>IC</w:t>
                    </w:r>
                  </w:hyperlink>
                </w:p>
              </w:tc>
              <w:tc>
                <w:tcPr>
                  <w:tcW w:w="1046" w:type="pct"/>
                  <w:vMerge w:val="restart"/>
                  <w:tcBorders>
                    <w:top w:val="single" w:sz="18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shd w:val="clear" w:color="auto" w:fill="F2F2F2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661D0A0A" w14:textId="77777777" w:rsidR="00F95ABD" w:rsidRPr="00B470BE" w:rsidRDefault="00F95ABD" w:rsidP="00AD56CB">
                  <w:pPr>
                    <w:spacing w:after="72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>
                    <w:rPr>
                      <w:rStyle w:val="nowrap2"/>
                      <w:rFonts w:ascii="Arial" w:hAnsi="Arial" w:cs="Arial"/>
                      <w:color w:val="333333"/>
                      <w:sz w:val="20"/>
                      <w:szCs w:val="20"/>
                    </w:rPr>
                    <w:t>9,50</w:t>
                  </w:r>
                  <w:r w:rsidRPr="00B470BE">
                    <w:rPr>
                      <w:rStyle w:val="nowrap2"/>
                      <w:rFonts w:ascii="Arial" w:hAnsi="Arial" w:cs="Arial"/>
                      <w:color w:val="333333"/>
                      <w:sz w:val="20"/>
                      <w:szCs w:val="20"/>
                    </w:rPr>
                    <w:t> EUR</w:t>
                  </w:r>
                </w:p>
              </w:tc>
            </w:tr>
            <w:tr w:rsidR="00F95ABD" w:rsidRPr="00B470BE" w14:paraId="5F6BC653" w14:textId="77777777" w:rsidTr="00AD56CB">
              <w:tc>
                <w:tcPr>
                  <w:tcW w:w="1006" w:type="pct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shd w:val="clear" w:color="auto" w:fill="F2F2F2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252A1214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sz w:val="20"/>
                      <w:szCs w:val="20"/>
                    </w:rPr>
                    <w:t xml:space="preserve">Magdeburg </w:t>
                  </w:r>
                </w:p>
              </w:tc>
              <w:tc>
                <w:tcPr>
                  <w:tcW w:w="925" w:type="pct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shd w:val="clear" w:color="auto" w:fill="F2F2F2"/>
                  <w:noWrap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5A0445E2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13.06.11</w:t>
                  </w:r>
                </w:p>
              </w:tc>
              <w:tc>
                <w:tcPr>
                  <w:tcW w:w="278" w:type="pct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shd w:val="clear" w:color="auto" w:fill="D5D5D5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70F9DDEB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an</w:t>
                  </w:r>
                </w:p>
              </w:tc>
              <w:tc>
                <w:tcPr>
                  <w:tcW w:w="837" w:type="pct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shd w:val="clear" w:color="auto" w:fill="D5D5D5"/>
                  <w:noWrap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3CC37303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10:56</w:t>
                  </w:r>
                </w:p>
              </w:tc>
              <w:tc>
                <w:tcPr>
                  <w:tcW w:w="488" w:type="pct"/>
                  <w:vMerge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vAlign w:val="center"/>
                </w:tcPr>
                <w:p w14:paraId="312010A2" w14:textId="77777777" w:rsidR="00F95ABD" w:rsidRPr="00B470BE" w:rsidRDefault="00F95ABD" w:rsidP="00AD56CB">
                  <w:pPr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</w:p>
              </w:tc>
              <w:tc>
                <w:tcPr>
                  <w:tcW w:w="419" w:type="pct"/>
                  <w:vMerge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vAlign w:val="center"/>
                </w:tcPr>
                <w:p w14:paraId="362AE8D3" w14:textId="77777777" w:rsidR="00F95ABD" w:rsidRPr="00B470BE" w:rsidRDefault="00F95ABD" w:rsidP="00AD56CB">
                  <w:pPr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</w:p>
              </w:tc>
              <w:tc>
                <w:tcPr>
                  <w:tcW w:w="1046" w:type="pct"/>
                  <w:vMerge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vAlign w:val="center"/>
                </w:tcPr>
                <w:p w14:paraId="2732B58E" w14:textId="77777777" w:rsidR="00F95ABD" w:rsidRPr="00B470BE" w:rsidRDefault="00F95ABD" w:rsidP="00AD56CB">
                  <w:pPr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</w:p>
              </w:tc>
            </w:tr>
            <w:tr w:rsidR="00F95ABD" w:rsidRPr="00B470BE" w14:paraId="39643C08" w14:textId="77777777" w:rsidTr="00AD56CB">
              <w:tc>
                <w:tcPr>
                  <w:tcW w:w="1006" w:type="pct"/>
                  <w:tcBorders>
                    <w:top w:val="single" w:sz="18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2F2F2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44A451C4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Halle/S.</w:t>
                  </w:r>
                </w:p>
              </w:tc>
              <w:tc>
                <w:tcPr>
                  <w:tcW w:w="925" w:type="pct"/>
                  <w:tcBorders>
                    <w:top w:val="single" w:sz="18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2F2F2"/>
                  <w:noWrap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6EE1B074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13.06.11</w:t>
                  </w:r>
                </w:p>
              </w:tc>
              <w:tc>
                <w:tcPr>
                  <w:tcW w:w="278" w:type="pct"/>
                  <w:tcBorders>
                    <w:top w:val="single" w:sz="18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5D5D5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633B53B1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ab</w:t>
                  </w:r>
                </w:p>
              </w:tc>
              <w:tc>
                <w:tcPr>
                  <w:tcW w:w="837" w:type="pct"/>
                  <w:tcBorders>
                    <w:top w:val="single" w:sz="18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5D5D5"/>
                  <w:noWrap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76068962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10:43</w:t>
                  </w:r>
                </w:p>
              </w:tc>
              <w:tc>
                <w:tcPr>
                  <w:tcW w:w="488" w:type="pct"/>
                  <w:vMerge w:val="restart"/>
                  <w:tcBorders>
                    <w:top w:val="single" w:sz="18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2F2F2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73D17DDE" w14:textId="77777777" w:rsidR="00F95ABD" w:rsidRPr="00B470BE" w:rsidRDefault="00F95ABD" w:rsidP="00AD56CB">
                  <w:pPr>
                    <w:spacing w:after="72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419" w:type="pct"/>
                  <w:vMerge w:val="restart"/>
                  <w:tcBorders>
                    <w:top w:val="single" w:sz="18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2F2F2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46D6A4DC" w14:textId="77777777" w:rsidR="00F95ABD" w:rsidRPr="00B470BE" w:rsidRDefault="00F95ABD" w:rsidP="00AD56CB">
                  <w:pPr>
                    <w:spacing w:after="72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RB</w:t>
                  </w:r>
                </w:p>
              </w:tc>
              <w:tc>
                <w:tcPr>
                  <w:tcW w:w="1046" w:type="pct"/>
                  <w:vMerge w:val="restart"/>
                  <w:tcBorders>
                    <w:top w:val="single" w:sz="18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2F2F2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337F6576" w14:textId="77777777" w:rsidR="00F95ABD" w:rsidRPr="00B470BE" w:rsidRDefault="00F95ABD" w:rsidP="00AD56CB">
                  <w:pPr>
                    <w:spacing w:after="72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7,75 EUR</w:t>
                  </w:r>
                </w:p>
              </w:tc>
            </w:tr>
            <w:tr w:rsidR="00F95ABD" w:rsidRPr="00B470BE" w14:paraId="04F09AFE" w14:textId="77777777" w:rsidTr="00AD56CB">
              <w:tc>
                <w:tcPr>
                  <w:tcW w:w="100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2F2F2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555FC26A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sz w:val="20"/>
                      <w:szCs w:val="20"/>
                    </w:rPr>
                    <w:t>Magdeburg</w:t>
                  </w:r>
                </w:p>
              </w:tc>
              <w:tc>
                <w:tcPr>
                  <w:tcW w:w="92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2F2F2"/>
                  <w:noWrap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55B24F99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13</w:t>
                  </w:r>
                  <w:r w:rsidRPr="00B470BE"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.06.1</w:t>
                  </w:r>
                  <w: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27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5D5D5"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34A47A6C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 w:rsidRPr="00B470BE"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an</w:t>
                  </w:r>
                </w:p>
              </w:tc>
              <w:tc>
                <w:tcPr>
                  <w:tcW w:w="8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5D5D5"/>
                  <w:noWrap/>
                  <w:tcMar>
                    <w:top w:w="0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14:paraId="24F952E8" w14:textId="77777777" w:rsidR="00F95ABD" w:rsidRPr="00B470BE" w:rsidRDefault="00F95ABD" w:rsidP="00AD56CB">
                  <w:pPr>
                    <w:spacing w:before="120" w:after="120"/>
                    <w:jc w:val="center"/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  <w:t>11:52</w:t>
                  </w:r>
                </w:p>
              </w:tc>
              <w:tc>
                <w:tcPr>
                  <w:tcW w:w="488" w:type="pct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BEE67AD" w14:textId="77777777" w:rsidR="00F95ABD" w:rsidRPr="00B470BE" w:rsidRDefault="00F95ABD" w:rsidP="00AD56CB">
                  <w:pP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</w:p>
              </w:tc>
              <w:tc>
                <w:tcPr>
                  <w:tcW w:w="419" w:type="pct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40BFFB5" w14:textId="77777777" w:rsidR="00F95ABD" w:rsidRPr="00B470BE" w:rsidRDefault="00F95ABD" w:rsidP="00AD56CB">
                  <w:pP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</w:p>
              </w:tc>
              <w:tc>
                <w:tcPr>
                  <w:tcW w:w="1046" w:type="pct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B5DB4DE" w14:textId="77777777" w:rsidR="00F95ABD" w:rsidRPr="00B470BE" w:rsidRDefault="00F95ABD" w:rsidP="00AD56CB">
                  <w:pPr>
                    <w:rPr>
                      <w:rFonts w:ascii="Arial" w:hAnsi="Arial" w:cs="Arial"/>
                      <w:color w:val="333333"/>
                      <w:sz w:val="20"/>
                      <w:szCs w:val="20"/>
                    </w:rPr>
                  </w:pPr>
                </w:p>
              </w:tc>
            </w:tr>
          </w:tbl>
          <w:p w14:paraId="1D76BCF2" w14:textId="77777777" w:rsidR="00F95ABD" w:rsidRDefault="00F95ABD" w:rsidP="00AD56CB">
            <w:pPr>
              <w:pStyle w:val="Kopfzeile"/>
              <w:spacing w:before="120" w:after="120"/>
              <w:rPr>
                <w:rFonts w:cs="Arial"/>
                <w:b/>
                <w:sz w:val="22"/>
                <w:szCs w:val="22"/>
              </w:rPr>
            </w:pPr>
          </w:p>
          <w:p w14:paraId="6F3B4C01" w14:textId="77777777" w:rsidR="00F95ABD" w:rsidRDefault="00F95ABD" w:rsidP="00997C42">
            <w:pPr>
              <w:numPr>
                <w:ilvl w:val="0"/>
                <w:numId w:val="34"/>
              </w:numPr>
              <w:spacing w:after="240" w:line="360" w:lineRule="auto"/>
              <w:ind w:right="74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Wann fährt der erste Zug nach 10.00 Uhr von Halle nach </w:t>
            </w:r>
            <w:r w:rsidR="00A92E78">
              <w:rPr>
                <w:rFonts w:ascii="Arial" w:hAnsi="Arial" w:cs="Arial"/>
              </w:rPr>
              <w:t>Magdeburg</w:t>
            </w:r>
            <w:r>
              <w:rPr>
                <w:rFonts w:ascii="Arial" w:hAnsi="Arial" w:cs="Arial"/>
              </w:rPr>
              <w:t xml:space="preserve">? </w:t>
            </w:r>
          </w:p>
          <w:tbl>
            <w:tblPr>
              <w:tblW w:w="0" w:type="auto"/>
              <w:tblInd w:w="828" w:type="dxa"/>
              <w:tblBorders>
                <w:bottom w:val="single" w:sz="8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550"/>
              <w:gridCol w:w="2530"/>
            </w:tblGrid>
            <w:tr w:rsidR="00F95ABD" w14:paraId="05B293BF" w14:textId="77777777" w:rsidTr="00AD56CB">
              <w:tc>
                <w:tcPr>
                  <w:tcW w:w="155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0DFB620" w14:textId="77777777" w:rsidR="00F95ABD" w:rsidRDefault="00F95ABD" w:rsidP="00AD56CB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Abfahrtszeit:</w:t>
                  </w:r>
                </w:p>
              </w:tc>
              <w:tc>
                <w:tcPr>
                  <w:tcW w:w="2530" w:type="dxa"/>
                  <w:tcBorders>
                    <w:left w:val="nil"/>
                  </w:tcBorders>
                </w:tcPr>
                <w:p w14:paraId="315ADBE4" w14:textId="77777777" w:rsidR="00F95ABD" w:rsidRDefault="00F95ABD" w:rsidP="00AD56CB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                      Uhr</w:t>
                  </w:r>
                </w:p>
              </w:tc>
            </w:tr>
          </w:tbl>
          <w:p w14:paraId="2EDAB8AA" w14:textId="77777777" w:rsidR="00F95ABD" w:rsidRDefault="00F95ABD" w:rsidP="00AD56CB">
            <w:pPr>
              <w:spacing w:line="360" w:lineRule="auto"/>
              <w:ind w:left="720"/>
              <w:rPr>
                <w:rFonts w:ascii="Arial" w:hAnsi="Arial" w:cs="Arial"/>
              </w:rPr>
            </w:pPr>
          </w:p>
          <w:p w14:paraId="17EB2707" w14:textId="77777777" w:rsidR="00F95ABD" w:rsidRDefault="00F95ABD" w:rsidP="00AD56CB">
            <w:pPr>
              <w:spacing w:line="360" w:lineRule="auto"/>
              <w:ind w:firstLine="708"/>
              <w:rPr>
                <w:rFonts w:ascii="Arial" w:hAnsi="Arial" w:cs="Arial"/>
              </w:rPr>
            </w:pPr>
          </w:p>
          <w:p w14:paraId="33450625" w14:textId="77777777" w:rsidR="00F95ABD" w:rsidRDefault="00F95ABD" w:rsidP="00AD56CB">
            <w:pPr>
              <w:spacing w:line="360" w:lineRule="auto"/>
              <w:ind w:firstLine="708"/>
              <w:rPr>
                <w:rFonts w:ascii="Arial" w:hAnsi="Arial" w:cs="Arial"/>
              </w:rPr>
            </w:pPr>
          </w:p>
          <w:p w14:paraId="7A0981AB" w14:textId="77777777" w:rsidR="00F95ABD" w:rsidRDefault="00F95ABD" w:rsidP="00997C42">
            <w:pPr>
              <w:numPr>
                <w:ilvl w:val="0"/>
                <w:numId w:val="34"/>
              </w:num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Wie viel Fahrzeit sparen die Kinder, wenn sie anstatt mit der Regionalbahn (RB) mit dem Intercity (IC) fahren?</w:t>
            </w:r>
          </w:p>
          <w:tbl>
            <w:tblPr>
              <w:tblW w:w="0" w:type="auto"/>
              <w:tblInd w:w="815" w:type="dxa"/>
              <w:tblBorders>
                <w:top w:val="single" w:sz="4" w:space="0" w:color="808080"/>
                <w:left w:val="single" w:sz="4" w:space="0" w:color="808080"/>
                <w:bottom w:val="single" w:sz="4" w:space="0" w:color="808080"/>
                <w:right w:val="single" w:sz="4" w:space="0" w:color="808080"/>
                <w:insideH w:val="single" w:sz="4" w:space="0" w:color="808080"/>
                <w:insideV w:val="single" w:sz="4" w:space="0" w:color="80808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2"/>
              <w:gridCol w:w="282"/>
            </w:tblGrid>
            <w:tr w:rsidR="00F95ABD" w14:paraId="5AAD89A6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59C0813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92A242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0BA9C39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2083AA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0BF13E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D6C3D3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C756A2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F77429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D41CF67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0BE7FA1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7331BD4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EBF73C6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1C9520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35C2A30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1CB38E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C5291A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6AA228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7FABE9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96DF614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A862D97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88FC8E7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F1B37F6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23E9D87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72E10A0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D406FAB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C08A6AB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2EEED1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30BB9F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3EA34B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AF601B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</w:tr>
            <w:tr w:rsidR="00F95ABD" w14:paraId="1F20A46F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4E8684EA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9A5D62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A158B8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795BEE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6CAC651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C26F60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DBA4EC1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F6C09AB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EBBD0D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648B62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E7FF5E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E0906D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B5940C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A17BD41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BC45D1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733827C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E21AE21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D22151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F8FB274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6BDCE4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AA048BA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212B880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33CD16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F3B350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D6D9C0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1071CE6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8EC560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DAE414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10A6994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7811C1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</w:tr>
            <w:tr w:rsidR="00F95ABD" w14:paraId="723195DB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425101A1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8B8460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0630111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12C9516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6603166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354100A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AF81E6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BB26BC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6DD3A0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00934F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C4156D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1AE87E0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F9F4E5A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D8DB274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003EB3A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163D6C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E34624A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AABBFB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9E5F19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5723D9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AB0CC59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B9C6904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A75B3D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0821767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9C8966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F3E819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BFDB8E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FAC0B60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63D5351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9B22490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</w:tr>
            <w:tr w:rsidR="00F95ABD" w14:paraId="3EDED33D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734EE1D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43A51D1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C6183A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403CD59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0E98D9A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AE9FE40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DCBA4A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8789ED7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67287D4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2D1B52C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22014B4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3C70E50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67D0A7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6089881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2CF7C0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CD7143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22EF71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ECB06C6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DCFC1B6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6471D31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1378B8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AEFE899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0BAFE6A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0BEF144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83A7F7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739CAA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F21611C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E97383B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A54E6BB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6246FB9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</w:tr>
            <w:tr w:rsidR="00F95ABD" w14:paraId="62E0FE28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055AAC7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29835B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45276F1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AA9C8E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E8C3B9A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4D750F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349311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9EE70F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B70937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8D7017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B612BD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9DCCF7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710171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F53C2A7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B5F3199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DFE858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854BEA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622816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4CC295B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75B8470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CF4AA9B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141E80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87042B7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5BC5A5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5E1DA0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476EB8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1368CD6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4C5ABB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E5920E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C50628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</w:tr>
            <w:tr w:rsidR="00F95ABD" w14:paraId="2CCFD049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6C831D0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CFD368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921166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56667E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4AC0E7C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7B48C8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47FFCF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D17AAF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00620B7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621F0A9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F1A57B0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0A2E20A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3C6711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EECBEC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B5F4F60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274FE7A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D5357AC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1575B06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F4B9A46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26A1F8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C48A147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95FDC2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D8CFF2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525969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E0E2E3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110B3C6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8CD9610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202A33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A3BCEF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380BC97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</w:tr>
            <w:tr w:rsidR="00F95ABD" w14:paraId="17CC88A8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3B765BDC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6AECA8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A9BB0EC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1DF237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85FEB2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2CE664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337B55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B33F5B7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36628A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1335259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8EB0544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B35A884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48EAD3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098DC7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34EC33B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FA48DE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6E44D67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F7A3FA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FE8142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55AD28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84B1FCB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50F82B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F177E41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353452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C91A6B7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AB58C61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1D72D2B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6ECB2D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195FBB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1E636A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</w:tr>
            <w:tr w:rsidR="00F95ABD" w14:paraId="52906A7C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1CA34789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EFC1694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7FB145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6492381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EE3DF0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6F0279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62AFAE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9E97611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C6362C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BD289F9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703E92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C1452E4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2BCA084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9669776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FCD437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0A2F70A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6EC124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986DB60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59AF60C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4DE141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6B54EC8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49C30BC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706939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2589B90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C54B46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89901F9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0ED764A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0DFBDA4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27AFE5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37D220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</w:tr>
            <w:tr w:rsidR="00F95ABD" w14:paraId="203843DB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0951EEB7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73FA9E4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0654746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86C3227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9CCE75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4D316D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12139E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2B8664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737C30C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14291BA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1DD7BC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8E1D6F6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B005D27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8028D70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4F8ED96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CBF5C8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44E4484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9A77E1A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99D98EB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E00316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873576B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BED5D0A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C17392C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1F94671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31047D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2A03D47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85B752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7AB3BE1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F25133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C5FBF3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</w:tr>
            <w:tr w:rsidR="00F95ABD" w14:paraId="736764E3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298FE0FB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FB6CE69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31941B9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AFB3D29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366178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EA244E6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23A331A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DC7368C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E848B59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DE2C427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F8BD873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2FB63C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130C03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64B94F1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C9D9E8A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5D80ECA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CBC428E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D52466F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864EC1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2C2DB9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86E2B0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574C3B2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B844095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BAE6174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BDD8A5D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D11E8DB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31ECF96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00E5F8B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2743E39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08402AC" w14:textId="77777777" w:rsidR="00F95ABD" w:rsidRDefault="00F95A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</w:tr>
          </w:tbl>
          <w:p w14:paraId="60964196" w14:textId="77777777" w:rsidR="00F95ABD" w:rsidRDefault="00F95ABD" w:rsidP="00AD56CB">
            <w:pPr>
              <w:spacing w:line="360" w:lineRule="auto"/>
              <w:ind w:left="360"/>
              <w:rPr>
                <w:rFonts w:ascii="Arial" w:hAnsi="Arial" w:cs="Arial"/>
                <w:sz w:val="16"/>
                <w:szCs w:val="16"/>
              </w:rPr>
            </w:pPr>
          </w:p>
          <w:tbl>
            <w:tblPr>
              <w:tblW w:w="0" w:type="auto"/>
              <w:tblInd w:w="828" w:type="dxa"/>
              <w:tblBorders>
                <w:bottom w:val="single" w:sz="8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97"/>
              <w:gridCol w:w="7183"/>
            </w:tblGrid>
            <w:tr w:rsidR="00F95ABD" w14:paraId="3DC97A87" w14:textId="77777777" w:rsidTr="00AD56CB">
              <w:tc>
                <w:tcPr>
                  <w:tcW w:w="109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F5F11B2" w14:textId="77777777" w:rsidR="00F95ABD" w:rsidRDefault="00F95ABD" w:rsidP="00AD56CB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Antwort:</w:t>
                  </w:r>
                </w:p>
              </w:tc>
              <w:tc>
                <w:tcPr>
                  <w:tcW w:w="7183" w:type="dxa"/>
                  <w:tcBorders>
                    <w:left w:val="nil"/>
                  </w:tcBorders>
                  <w:vAlign w:val="bottom"/>
                </w:tcPr>
                <w:p w14:paraId="7D36E3AE" w14:textId="77777777" w:rsidR="00F95ABD" w:rsidRDefault="00F95ABD" w:rsidP="00AD56CB">
                  <w:pPr>
                    <w:spacing w:line="360" w:lineRule="auto"/>
                    <w:rPr>
                      <w:rFonts w:ascii="Arial" w:hAnsi="Arial" w:cs="Arial"/>
                    </w:rPr>
                  </w:pPr>
                </w:p>
              </w:tc>
            </w:tr>
          </w:tbl>
          <w:p w14:paraId="290BAB27" w14:textId="33D74A63" w:rsidR="00F95ABD" w:rsidRPr="000A17AA" w:rsidRDefault="00F95ABD" w:rsidP="000A17AA">
            <w:pPr>
              <w:pStyle w:val="Kopfzeile"/>
              <w:spacing w:before="120" w:after="120"/>
              <w:rPr>
                <w:rFonts w:cs="Arial"/>
                <w:b/>
                <w:sz w:val="22"/>
                <w:szCs w:val="22"/>
              </w:rPr>
            </w:pPr>
            <w:r>
              <w:rPr>
                <w:rFonts w:cs="Arial"/>
              </w:rPr>
              <w:br w:type="page"/>
            </w:r>
          </w:p>
        </w:tc>
      </w:tr>
    </w:tbl>
    <w:p w14:paraId="20EEAAF5" w14:textId="654D7BD9" w:rsidR="005D55A8" w:rsidRDefault="005D55A8" w:rsidP="005D55A8"/>
    <w:p w14:paraId="68952366" w14:textId="77777777" w:rsidR="000A17AA" w:rsidRDefault="000A17AA" w:rsidP="005D55A8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A92E78" w:rsidRPr="00FA7629" w14:paraId="37D96F2A" w14:textId="77777777" w:rsidTr="00A92E78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7F21341E" w14:textId="77777777" w:rsidR="00A92E78" w:rsidRPr="00A92E78" w:rsidRDefault="00A92E78" w:rsidP="00A92E78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</w:p>
        </w:tc>
      </w:tr>
      <w:tr w:rsidR="008B6EF2" w14:paraId="451E9981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2B8A794C" w14:textId="7AB9CD1F" w:rsidR="008B6EF2" w:rsidRDefault="000A17AA" w:rsidP="000A17AA">
            <w:pPr>
              <w:tabs>
                <w:tab w:val="left" w:pos="567"/>
              </w:tabs>
              <w:spacing w:before="240" w:line="360" w:lineRule="auto"/>
              <w:rPr>
                <w:rFonts w:ascii="Arial" w:eastAsia="Calibri" w:hAnsi="Arial" w:cs="Arial"/>
                <w:lang w:eastAsia="en-US"/>
              </w:rPr>
            </w:pPr>
            <w:r>
              <w:rPr>
                <w:rFonts w:ascii="Arial" w:eastAsia="Calibri" w:hAnsi="Arial" w:cs="Arial"/>
                <w:lang w:eastAsia="en-US"/>
              </w:rPr>
              <w:t xml:space="preserve">  </w:t>
            </w:r>
            <w:r w:rsidR="008B6EF2" w:rsidRPr="00A92E78">
              <w:rPr>
                <w:rFonts w:ascii="Arial" w:eastAsia="Calibri" w:hAnsi="Arial" w:cs="Arial"/>
                <w:lang w:eastAsia="en-US"/>
              </w:rPr>
              <w:t xml:space="preserve">Tina und Franz wollen sich ein Fußballspiel im Stadion anschauen. </w:t>
            </w:r>
          </w:p>
          <w:p w14:paraId="7A5C26AE" w14:textId="77777777" w:rsidR="00A92E78" w:rsidRPr="00A92E78" w:rsidRDefault="00A92E78" w:rsidP="00A92E78">
            <w:pPr>
              <w:tabs>
                <w:tab w:val="left" w:pos="567"/>
              </w:tabs>
              <w:spacing w:line="360" w:lineRule="auto"/>
              <w:rPr>
                <w:rFonts w:ascii="Arial" w:eastAsia="Calibri" w:hAnsi="Arial" w:cs="Arial"/>
                <w:lang w:eastAsia="en-US"/>
              </w:rPr>
            </w:pPr>
          </w:p>
          <w:tbl>
            <w:tblPr>
              <w:tblW w:w="9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405"/>
              <w:gridCol w:w="851"/>
              <w:gridCol w:w="851"/>
              <w:gridCol w:w="850"/>
              <w:gridCol w:w="821"/>
              <w:gridCol w:w="1701"/>
              <w:gridCol w:w="851"/>
              <w:gridCol w:w="850"/>
            </w:tblGrid>
            <w:tr w:rsidR="000A17AA" w:rsidRPr="00A15B9B" w14:paraId="6C776498" w14:textId="77777777" w:rsidTr="001B0714">
              <w:tc>
                <w:tcPr>
                  <w:tcW w:w="2405" w:type="dxa"/>
                </w:tcPr>
                <w:p w14:paraId="3C44EBC1" w14:textId="77777777" w:rsidR="000A17AA" w:rsidRDefault="000A17AA" w:rsidP="00AD56CB">
                  <w:pPr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21568" behindDoc="0" locked="0" layoutInCell="1" allowOverlap="1" wp14:anchorId="7C90EC0B" wp14:editId="04D294C5">
                            <wp:simplePos x="0" y="0"/>
                            <wp:positionH relativeFrom="margin">
                              <wp:posOffset>16137</wp:posOffset>
                            </wp:positionH>
                            <wp:positionV relativeFrom="paragraph">
                              <wp:posOffset>51068</wp:posOffset>
                            </wp:positionV>
                            <wp:extent cx="748146" cy="680132"/>
                            <wp:effectExtent l="0" t="0" r="13970" b="24765"/>
                            <wp:wrapNone/>
                            <wp:docPr id="291" name="Ellipse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/>
                                  </wps:cNvSpPr>
                                  <wps:spPr>
                                    <a:xfrm>
                                      <a:off x="0" y="0"/>
                                      <a:ext cx="748146" cy="680132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5B9BD5"/>
                                    </a:solidFill>
                                    <a:ln w="12700" cap="flat" cmpd="sng" algn="ctr">
                                      <a:solidFill>
                                        <a:srgbClr val="5B9BD5">
                                          <a:shade val="50000"/>
                                        </a:srgb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14:paraId="7164E6E5" w14:textId="77777777" w:rsidR="000A17AA" w:rsidRDefault="000A17AA" w:rsidP="008B6EF2">
                                        <w:pPr>
                                          <w:jc w:val="center"/>
                                          <w:rPr>
                                            <w:rFonts w:cs="Arial"/>
                                            <w:b/>
                                            <w:color w:val="FFFFFF"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  <w:b/>
                                            <w:color w:val="FFFFFF"/>
                                          </w:rPr>
                                          <w:t>BUS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7C90EC0B" id="Ellipse 2" o:spid="_x0000_s1045" style="position:absolute;margin-left:1.25pt;margin-top:4pt;width:58.9pt;height:53.55pt;z-index:2518215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" fillcolor="#5b9bd5" strokecolor="#41719c" strokeweight="1pt">
                            <v:stroke joinstyle="miter"/>
                            <v:path arrowok="t"/>
                            <v:textbox>
                              <w:txbxContent>
                                <w:p w14:paraId="7164E6E5" w14:textId="77777777" w:rsidR="000A17AA" w:rsidRDefault="000A17AA" w:rsidP="008B6EF2">
                                  <w:pPr>
                                    <w:jc w:val="center"/>
                                    <w:rPr>
                                      <w:rFonts w:cs="Arial"/>
                                      <w:b/>
                                      <w:color w:val="FFFFFF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b/>
                                      <w:color w:val="FFFFFF"/>
                                    </w:rPr>
                                    <w:t>BUS</w:t>
                                  </w:r>
                                </w:p>
                              </w:txbxContent>
                            </v:textbox>
                            <w10:wrap anchorx="margin"/>
                          </v:oval>
                        </w:pict>
                      </mc:Fallback>
                    </mc:AlternateContent>
                  </w:r>
                </w:p>
                <w:p w14:paraId="3B151F69" w14:textId="10A9078E" w:rsidR="000A17AA" w:rsidRPr="00A15B9B" w:rsidRDefault="000A17AA" w:rsidP="00AD56CB">
                  <w:pPr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45720" distB="45720" distL="114300" distR="114300" simplePos="0" relativeHeight="251820544" behindDoc="1" locked="0" layoutInCell="1" allowOverlap="1" wp14:anchorId="7D913EF1" wp14:editId="302E64E7">
                            <wp:simplePos x="0" y="0"/>
                            <wp:positionH relativeFrom="column">
                              <wp:posOffset>773062</wp:posOffset>
                            </wp:positionH>
                            <wp:positionV relativeFrom="paragraph">
                              <wp:posOffset>106680</wp:posOffset>
                            </wp:positionV>
                            <wp:extent cx="665019" cy="483235"/>
                            <wp:effectExtent l="0" t="0" r="20955" b="12065"/>
                            <wp:wrapTight wrapText="bothSides">
                              <wp:wrapPolygon edited="0">
                                <wp:start x="0" y="0"/>
                                <wp:lineTo x="0" y="21288"/>
                                <wp:lineTo x="21662" y="21288"/>
                                <wp:lineTo x="21662" y="0"/>
                                <wp:lineTo x="0" y="0"/>
                              </wp:wrapPolygon>
                            </wp:wrapTight>
                            <wp:docPr id="292" name="Textfeld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665019" cy="48323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ysClr val="window" lastClr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1DCCA04F" w14:textId="77777777" w:rsidR="000A17AA" w:rsidRPr="00113286" w:rsidRDefault="000A17AA" w:rsidP="008B6EF2">
                                        <w:pPr>
                                          <w:rPr>
                                            <w:rFonts w:cs="Arial"/>
                                            <w:b/>
                                            <w:sz w:val="52"/>
                                            <w:szCs w:val="52"/>
                                          </w:rPr>
                                        </w:pPr>
                                        <w:r w:rsidRPr="00113286">
                                          <w:rPr>
                                            <w:rFonts w:cs="Arial"/>
                                            <w:b/>
                                            <w:sz w:val="52"/>
                                            <w:szCs w:val="52"/>
                                          </w:rPr>
                                          <w:t>34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7D913EF1" id="_x0000_s1046" type="#_x0000_t202" style="position:absolute;margin-left:60.85pt;margin-top:8.4pt;width:52.35pt;height:38.05pt;z-index:-251495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" strokecolor="window">
                            <v:textbox>
                              <w:txbxContent>
                                <w:p w14:paraId="1DCCA04F" w14:textId="77777777" w:rsidR="000A17AA" w:rsidRPr="00113286" w:rsidRDefault="000A17AA" w:rsidP="008B6EF2">
                                  <w:pPr>
                                    <w:rPr>
                                      <w:rFonts w:cs="Arial"/>
                                      <w:b/>
                                      <w:sz w:val="52"/>
                                      <w:szCs w:val="52"/>
                                    </w:rPr>
                                  </w:pPr>
                                  <w:r w:rsidRPr="00113286">
                                    <w:rPr>
                                      <w:rFonts w:cs="Arial"/>
                                      <w:b/>
                                      <w:sz w:val="52"/>
                                      <w:szCs w:val="52"/>
                                    </w:rPr>
                                    <w:t>34</w:t>
                                  </w:r>
                                </w:p>
                              </w:txbxContent>
                            </v:textbox>
                            <w10:wrap type="tight"/>
                          </v:shape>
                        </w:pict>
                      </mc:Fallback>
                    </mc:AlternateContent>
                  </w:r>
                </w:p>
                <w:p w14:paraId="3462BFE2" w14:textId="136B264D" w:rsidR="000A17AA" w:rsidRPr="00A15B9B" w:rsidRDefault="000A17AA" w:rsidP="00AD56CB">
                  <w:pPr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</w:p>
              </w:tc>
              <w:tc>
                <w:tcPr>
                  <w:tcW w:w="6775" w:type="dxa"/>
                  <w:gridSpan w:val="7"/>
                </w:tcPr>
                <w:p w14:paraId="7382655C" w14:textId="77777777" w:rsidR="000A17AA" w:rsidRPr="00A15B9B" w:rsidRDefault="000A17AA" w:rsidP="00AD56CB">
                  <w:pPr>
                    <w:spacing w:before="120" w:line="360" w:lineRule="auto"/>
                    <w:rPr>
                      <w:rFonts w:eastAsia="Calibri" w:cs="Arial"/>
                      <w:b/>
                      <w:lang w:eastAsia="en-US"/>
                    </w:rPr>
                  </w:pPr>
                  <w:r>
                    <w:rPr>
                      <w:rFonts w:eastAsia="Calibri" w:cs="Arial"/>
                      <w:b/>
                      <w:lang w:eastAsia="en-US"/>
                    </w:rPr>
                    <w:t>Heide – Lindenstraße – Wasserturm – Eichenweg – Stadion – Teichstraße</w:t>
                  </w:r>
                </w:p>
              </w:tc>
            </w:tr>
            <w:tr w:rsidR="008B6EF2" w:rsidRPr="00A15B9B" w14:paraId="77F6C853" w14:textId="77777777" w:rsidTr="00AD56CB">
              <w:tblPrEx>
                <w:tblBorders>
                  <w:insideH w:val="single" w:sz="4" w:space="0" w:color="auto"/>
                  <w:insideV w:val="single" w:sz="4" w:space="0" w:color="auto"/>
                </w:tblBorders>
              </w:tblPrEx>
              <w:tc>
                <w:tcPr>
                  <w:tcW w:w="24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hideMark/>
                </w:tcPr>
                <w:p w14:paraId="3B5B03E5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b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b/>
                      <w:szCs w:val="22"/>
                      <w:lang w:eastAsia="en-US"/>
                    </w:rPr>
                    <w:t>Heide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2DB13897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2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53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02D4CEE1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3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13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39112EEF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3.33</w:t>
                  </w:r>
                </w:p>
              </w:tc>
              <w:tc>
                <w:tcPr>
                  <w:tcW w:w="8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63424C35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3.53</w:t>
                  </w:r>
                </w:p>
              </w:tc>
              <w:tc>
                <w:tcPr>
                  <w:tcW w:w="1701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17285BE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 xml:space="preserve">              </w:t>
                  </w:r>
                </w:p>
                <w:p w14:paraId="21818080" w14:textId="77777777" w:rsidR="008B6EF2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</w:p>
                <w:p w14:paraId="002B6401" w14:textId="77777777" w:rsidR="008B6EF2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</w:p>
                <w:p w14:paraId="1BA82D81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</w:p>
                <w:p w14:paraId="1DE6735D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Alle</w:t>
                  </w:r>
                </w:p>
                <w:p w14:paraId="2CE47790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20</w:t>
                  </w:r>
                </w:p>
                <w:p w14:paraId="53CB970E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Minuten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hideMark/>
                </w:tcPr>
                <w:p w14:paraId="446EDE12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8.33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hideMark/>
                </w:tcPr>
                <w:p w14:paraId="6C4A42EF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9.13</w:t>
                  </w:r>
                </w:p>
              </w:tc>
            </w:tr>
            <w:tr w:rsidR="008B6EF2" w:rsidRPr="00A15B9B" w14:paraId="30423071" w14:textId="77777777" w:rsidTr="00AD56CB">
              <w:tblPrEx>
                <w:tblBorders>
                  <w:insideH w:val="single" w:sz="4" w:space="0" w:color="auto"/>
                  <w:insideV w:val="single" w:sz="4" w:space="0" w:color="auto"/>
                </w:tblBorders>
              </w:tblPrEx>
              <w:tc>
                <w:tcPr>
                  <w:tcW w:w="24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17021F2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Am Birkenwald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5D31C40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2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55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EEFAD33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3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15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BD45138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3.35</w:t>
                  </w:r>
                </w:p>
              </w:tc>
              <w:tc>
                <w:tcPr>
                  <w:tcW w:w="8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B3CCD6D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3.55</w:t>
                  </w:r>
                </w:p>
              </w:tc>
              <w:tc>
                <w:tcPr>
                  <w:tcW w:w="1701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6A1A0A4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19CAFCF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8.35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3117855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9.15</w:t>
                  </w:r>
                </w:p>
              </w:tc>
            </w:tr>
            <w:tr w:rsidR="008B6EF2" w:rsidRPr="00A15B9B" w14:paraId="0F3A065D" w14:textId="77777777" w:rsidTr="00AD56CB">
              <w:tblPrEx>
                <w:tblBorders>
                  <w:insideH w:val="single" w:sz="4" w:space="0" w:color="auto"/>
                  <w:insideV w:val="single" w:sz="4" w:space="0" w:color="auto"/>
                </w:tblBorders>
              </w:tblPrEx>
              <w:tc>
                <w:tcPr>
                  <w:tcW w:w="24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hideMark/>
                </w:tcPr>
                <w:p w14:paraId="7649378A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Turmstraße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71E496D3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2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59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697B19DB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3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19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329BD47B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3.39</w:t>
                  </w:r>
                </w:p>
              </w:tc>
              <w:tc>
                <w:tcPr>
                  <w:tcW w:w="8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1F333812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3.59</w:t>
                  </w:r>
                </w:p>
              </w:tc>
              <w:tc>
                <w:tcPr>
                  <w:tcW w:w="1701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AFAC5A9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hideMark/>
                </w:tcPr>
                <w:p w14:paraId="517DA3EF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8.39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hideMark/>
                </w:tcPr>
                <w:p w14:paraId="5C06E2DC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9.19</w:t>
                  </w:r>
                </w:p>
              </w:tc>
            </w:tr>
            <w:tr w:rsidR="008B6EF2" w:rsidRPr="00A15B9B" w14:paraId="27117667" w14:textId="77777777" w:rsidTr="00AD56CB">
              <w:tblPrEx>
                <w:tblBorders>
                  <w:insideH w:val="single" w:sz="4" w:space="0" w:color="auto"/>
                  <w:insideV w:val="single" w:sz="4" w:space="0" w:color="auto"/>
                </w:tblBorders>
              </w:tblPrEx>
              <w:tc>
                <w:tcPr>
                  <w:tcW w:w="24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012DB9A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Lindenstraße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E7F772B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3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02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B0B6663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3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22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F63E5E4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3.42</w:t>
                  </w:r>
                </w:p>
              </w:tc>
              <w:tc>
                <w:tcPr>
                  <w:tcW w:w="8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6773478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4.02</w:t>
                  </w:r>
                </w:p>
              </w:tc>
              <w:tc>
                <w:tcPr>
                  <w:tcW w:w="1701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624B4DD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93B50E3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8.42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39ADCB2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9.22</w:t>
                  </w:r>
                </w:p>
              </w:tc>
            </w:tr>
            <w:tr w:rsidR="008B6EF2" w:rsidRPr="00A15B9B" w14:paraId="6B905E62" w14:textId="77777777" w:rsidTr="00AD56CB">
              <w:tblPrEx>
                <w:tblBorders>
                  <w:insideH w:val="single" w:sz="4" w:space="0" w:color="auto"/>
                  <w:insideV w:val="single" w:sz="4" w:space="0" w:color="auto"/>
                </w:tblBorders>
              </w:tblPrEx>
              <w:tc>
                <w:tcPr>
                  <w:tcW w:w="24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hideMark/>
                </w:tcPr>
                <w:p w14:paraId="63F809CF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Wasserturm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3D9D3379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3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05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52CC8AAA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3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25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0BF07035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3.45</w:t>
                  </w:r>
                </w:p>
              </w:tc>
              <w:tc>
                <w:tcPr>
                  <w:tcW w:w="8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220D4991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4.05</w:t>
                  </w:r>
                </w:p>
              </w:tc>
              <w:tc>
                <w:tcPr>
                  <w:tcW w:w="1701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2CC0EDF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hideMark/>
                </w:tcPr>
                <w:p w14:paraId="196380FE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8.45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hideMark/>
                </w:tcPr>
                <w:p w14:paraId="19584D0B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9.25</w:t>
                  </w:r>
                </w:p>
              </w:tc>
            </w:tr>
            <w:tr w:rsidR="008B6EF2" w:rsidRPr="00A15B9B" w14:paraId="52ADBEAD" w14:textId="77777777" w:rsidTr="00AD56CB">
              <w:tblPrEx>
                <w:tblBorders>
                  <w:insideH w:val="single" w:sz="4" w:space="0" w:color="auto"/>
                  <w:insideV w:val="single" w:sz="4" w:space="0" w:color="auto"/>
                </w:tblBorders>
              </w:tblPrEx>
              <w:tc>
                <w:tcPr>
                  <w:tcW w:w="24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C81C912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Bahnstraße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A0B6792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3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10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2911012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3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30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222800B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3.50</w:t>
                  </w:r>
                </w:p>
              </w:tc>
              <w:tc>
                <w:tcPr>
                  <w:tcW w:w="8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097095A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4.10</w:t>
                  </w:r>
                </w:p>
              </w:tc>
              <w:tc>
                <w:tcPr>
                  <w:tcW w:w="1701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D4E9624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AE2B1C1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8.50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5CA0850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9.30</w:t>
                  </w:r>
                </w:p>
              </w:tc>
            </w:tr>
            <w:tr w:rsidR="008B6EF2" w:rsidRPr="00A15B9B" w14:paraId="02A38873" w14:textId="77777777" w:rsidTr="00AD56CB">
              <w:tblPrEx>
                <w:tblBorders>
                  <w:insideH w:val="single" w:sz="4" w:space="0" w:color="auto"/>
                  <w:insideV w:val="single" w:sz="4" w:space="0" w:color="auto"/>
                </w:tblBorders>
              </w:tblPrEx>
              <w:tc>
                <w:tcPr>
                  <w:tcW w:w="24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hideMark/>
                </w:tcPr>
                <w:p w14:paraId="6E78D5FA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Eichenweg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2CB5BD93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3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17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53367DA7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3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37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6C7F53EB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3.57</w:t>
                  </w:r>
                </w:p>
              </w:tc>
              <w:tc>
                <w:tcPr>
                  <w:tcW w:w="8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6BC35FEB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4.17</w:t>
                  </w:r>
                </w:p>
              </w:tc>
              <w:tc>
                <w:tcPr>
                  <w:tcW w:w="1701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143BCD2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hideMark/>
                </w:tcPr>
                <w:p w14:paraId="5EAFA745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8.57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hideMark/>
                </w:tcPr>
                <w:p w14:paraId="13B0D9E3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9.37</w:t>
                  </w:r>
                </w:p>
              </w:tc>
            </w:tr>
            <w:tr w:rsidR="008B6EF2" w:rsidRPr="00A15B9B" w14:paraId="3222C165" w14:textId="77777777" w:rsidTr="00AD56CB">
              <w:tblPrEx>
                <w:tblBorders>
                  <w:insideH w:val="single" w:sz="4" w:space="0" w:color="auto"/>
                  <w:insideV w:val="single" w:sz="4" w:space="0" w:color="auto"/>
                </w:tblBorders>
              </w:tblPrEx>
              <w:tc>
                <w:tcPr>
                  <w:tcW w:w="24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6B652FB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Ahornweg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B9A51A9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3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20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A3B8F25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3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40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9EF549C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4.00</w:t>
                  </w:r>
                </w:p>
              </w:tc>
              <w:tc>
                <w:tcPr>
                  <w:tcW w:w="8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D8DBA2B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4.20</w:t>
                  </w:r>
                </w:p>
              </w:tc>
              <w:tc>
                <w:tcPr>
                  <w:tcW w:w="1701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12BC0C4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68EDB11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9.00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1772066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9.40</w:t>
                  </w:r>
                </w:p>
              </w:tc>
            </w:tr>
            <w:tr w:rsidR="008B6EF2" w:rsidRPr="00A15B9B" w14:paraId="03521D17" w14:textId="77777777" w:rsidTr="00AD56CB">
              <w:tblPrEx>
                <w:tblBorders>
                  <w:insideH w:val="single" w:sz="4" w:space="0" w:color="auto"/>
                  <w:insideV w:val="single" w:sz="4" w:space="0" w:color="auto"/>
                </w:tblBorders>
              </w:tblPrEx>
              <w:tc>
                <w:tcPr>
                  <w:tcW w:w="24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hideMark/>
                </w:tcPr>
                <w:p w14:paraId="7A621F72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Am Waldrand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215D5DDD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3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23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15E6AE18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3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43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4DB19B25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4.03</w:t>
                  </w:r>
                </w:p>
              </w:tc>
              <w:tc>
                <w:tcPr>
                  <w:tcW w:w="8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3199BEC6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4.23</w:t>
                  </w:r>
                </w:p>
              </w:tc>
              <w:tc>
                <w:tcPr>
                  <w:tcW w:w="1701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2386DB8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hideMark/>
                </w:tcPr>
                <w:p w14:paraId="79D62A18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9.03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hideMark/>
                </w:tcPr>
                <w:p w14:paraId="2819DD78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9.43</w:t>
                  </w:r>
                </w:p>
              </w:tc>
            </w:tr>
            <w:tr w:rsidR="008B6EF2" w:rsidRPr="00A15B9B" w14:paraId="5187A0F1" w14:textId="77777777" w:rsidTr="00AD56CB">
              <w:tblPrEx>
                <w:tblBorders>
                  <w:insideH w:val="single" w:sz="4" w:space="0" w:color="auto"/>
                  <w:insideV w:val="single" w:sz="4" w:space="0" w:color="auto"/>
                </w:tblBorders>
              </w:tblPrEx>
              <w:tc>
                <w:tcPr>
                  <w:tcW w:w="24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0329C54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Stadion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0A3F2FF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3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25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CADFF1E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3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45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A20ED5A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4.05</w:t>
                  </w:r>
                </w:p>
              </w:tc>
              <w:tc>
                <w:tcPr>
                  <w:tcW w:w="8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C3E6C2A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4.25</w:t>
                  </w:r>
                </w:p>
              </w:tc>
              <w:tc>
                <w:tcPr>
                  <w:tcW w:w="1701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1C85243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D08A75C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9.05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0095828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9.45</w:t>
                  </w:r>
                </w:p>
              </w:tc>
            </w:tr>
            <w:tr w:rsidR="008B6EF2" w:rsidRPr="00A15B9B" w14:paraId="58FFE220" w14:textId="77777777" w:rsidTr="00AD56CB">
              <w:tblPrEx>
                <w:tblBorders>
                  <w:insideH w:val="single" w:sz="4" w:space="0" w:color="auto"/>
                  <w:insideV w:val="single" w:sz="4" w:space="0" w:color="auto"/>
                </w:tblBorders>
              </w:tblPrEx>
              <w:tc>
                <w:tcPr>
                  <w:tcW w:w="24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hideMark/>
                </w:tcPr>
                <w:p w14:paraId="5B36100C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b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b/>
                      <w:szCs w:val="22"/>
                      <w:lang w:eastAsia="en-US"/>
                    </w:rPr>
                    <w:t>Teichstraße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441275AD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3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30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1339351C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>
                    <w:rPr>
                      <w:rFonts w:ascii="Calibri" w:eastAsia="Calibri" w:hAnsi="Calibri"/>
                      <w:szCs w:val="22"/>
                      <w:lang w:eastAsia="en-US"/>
                    </w:rPr>
                    <w:t>13</w:t>
                  </w: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.50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14B71CAF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4.10</w:t>
                  </w:r>
                </w:p>
              </w:tc>
              <w:tc>
                <w:tcPr>
                  <w:tcW w:w="8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14:paraId="4FD4312D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4.30</w:t>
                  </w:r>
                </w:p>
              </w:tc>
              <w:tc>
                <w:tcPr>
                  <w:tcW w:w="1701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A6F6FC1" w14:textId="77777777" w:rsidR="008B6EF2" w:rsidRPr="00A15B9B" w:rsidRDefault="008B6EF2" w:rsidP="00AD56CB">
                  <w:pPr>
                    <w:spacing w:before="60" w:after="60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hideMark/>
                </w:tcPr>
                <w:p w14:paraId="401F01E0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9.10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hideMark/>
                </w:tcPr>
                <w:p w14:paraId="0097C226" w14:textId="77777777" w:rsidR="008B6EF2" w:rsidRPr="00A15B9B" w:rsidRDefault="008B6EF2" w:rsidP="00AD56CB">
                  <w:pPr>
                    <w:spacing w:before="60" w:after="60"/>
                    <w:jc w:val="center"/>
                    <w:rPr>
                      <w:rFonts w:ascii="Calibri" w:eastAsia="Calibri" w:hAnsi="Calibri"/>
                      <w:szCs w:val="22"/>
                      <w:lang w:eastAsia="en-US"/>
                    </w:rPr>
                  </w:pPr>
                  <w:r w:rsidRPr="00A15B9B">
                    <w:rPr>
                      <w:rFonts w:ascii="Calibri" w:eastAsia="Calibri" w:hAnsi="Calibri"/>
                      <w:szCs w:val="22"/>
                      <w:lang w:eastAsia="en-US"/>
                    </w:rPr>
                    <w:t>19.50</w:t>
                  </w:r>
                </w:p>
              </w:tc>
            </w:tr>
          </w:tbl>
          <w:p w14:paraId="6B92D9EA" w14:textId="41FEBE72" w:rsidR="008B6EF2" w:rsidRDefault="008B6EF2" w:rsidP="00AD56CB">
            <w:pPr>
              <w:spacing w:line="360" w:lineRule="auto"/>
              <w:rPr>
                <w:rFonts w:eastAsia="Calibri" w:cs="Arial"/>
                <w:szCs w:val="22"/>
                <w:lang w:eastAsia="en-US"/>
              </w:rPr>
            </w:pPr>
          </w:p>
          <w:p w14:paraId="64DCF04E" w14:textId="77777777" w:rsidR="000A17AA" w:rsidRPr="00256677" w:rsidRDefault="000A17AA" w:rsidP="00AD56CB">
            <w:pPr>
              <w:spacing w:line="360" w:lineRule="auto"/>
              <w:rPr>
                <w:rFonts w:eastAsia="Calibri" w:cs="Arial"/>
                <w:szCs w:val="22"/>
                <w:lang w:eastAsia="en-US"/>
              </w:rPr>
            </w:pPr>
          </w:p>
          <w:p w14:paraId="61008BEC" w14:textId="77777777" w:rsidR="008B6EF2" w:rsidRPr="00A92E78" w:rsidRDefault="008B6EF2" w:rsidP="00A92E78">
            <w:pPr>
              <w:numPr>
                <w:ilvl w:val="0"/>
                <w:numId w:val="35"/>
              </w:numPr>
              <w:spacing w:line="360" w:lineRule="auto"/>
              <w:ind w:left="1106" w:hanging="490"/>
              <w:rPr>
                <w:rFonts w:ascii="Arial" w:eastAsia="Calibri" w:hAnsi="Arial" w:cs="Arial"/>
                <w:lang w:eastAsia="en-US"/>
              </w:rPr>
            </w:pPr>
            <w:r w:rsidRPr="00A92E78">
              <w:rPr>
                <w:rFonts w:ascii="Arial" w:eastAsia="Calibri" w:hAnsi="Arial" w:cs="Arial"/>
                <w:lang w:eastAsia="en-US"/>
              </w:rPr>
              <w:t xml:space="preserve">Tina ist 13.50 Uhr an der Haltestelle „Turmstraße“. </w:t>
            </w:r>
            <w:r w:rsidRPr="00A92E78">
              <w:rPr>
                <w:rFonts w:ascii="Arial" w:eastAsia="Calibri" w:hAnsi="Arial" w:cs="Arial"/>
                <w:lang w:eastAsia="en-US"/>
              </w:rPr>
              <w:br/>
              <w:t xml:space="preserve">Sie fährt mit dem nächsten Bus. </w:t>
            </w:r>
          </w:p>
          <w:p w14:paraId="6D04D1D8" w14:textId="77777777" w:rsidR="00A92E78" w:rsidRDefault="008B6EF2" w:rsidP="00A92E78">
            <w:pPr>
              <w:spacing w:line="360" w:lineRule="auto"/>
              <w:ind w:left="1134"/>
              <w:rPr>
                <w:rFonts w:ascii="Arial" w:eastAsia="Calibri" w:hAnsi="Arial" w:cs="Arial"/>
                <w:lang w:eastAsia="en-US"/>
              </w:rPr>
            </w:pPr>
            <w:r w:rsidRPr="00A92E78">
              <w:rPr>
                <w:rFonts w:ascii="Arial" w:eastAsia="Calibri" w:hAnsi="Arial" w:cs="Arial"/>
                <w:lang w:eastAsia="en-US"/>
              </w:rPr>
              <w:t xml:space="preserve">Markiere ihre Abfahrtszeit im Fahrplan. </w:t>
            </w:r>
          </w:p>
          <w:p w14:paraId="6CF347FF" w14:textId="77777777" w:rsidR="008B6EF2" w:rsidRPr="00A92E78" w:rsidRDefault="008B6EF2" w:rsidP="00A92E78">
            <w:pPr>
              <w:spacing w:line="360" w:lineRule="auto"/>
              <w:ind w:left="1134"/>
              <w:rPr>
                <w:rFonts w:ascii="Arial" w:eastAsia="Calibri" w:hAnsi="Arial" w:cs="Arial"/>
                <w:lang w:eastAsia="en-US"/>
              </w:rPr>
            </w:pPr>
          </w:p>
          <w:p w14:paraId="4C1DFDA5" w14:textId="77777777" w:rsidR="008B6EF2" w:rsidRPr="00A92E78" w:rsidRDefault="008B6EF2" w:rsidP="00A92E78">
            <w:pPr>
              <w:numPr>
                <w:ilvl w:val="0"/>
                <w:numId w:val="35"/>
              </w:numPr>
              <w:spacing w:line="360" w:lineRule="auto"/>
              <w:ind w:left="1106" w:hanging="490"/>
              <w:rPr>
                <w:rFonts w:ascii="Arial" w:eastAsia="Calibri" w:hAnsi="Arial" w:cs="Arial"/>
                <w:lang w:eastAsia="en-US"/>
              </w:rPr>
            </w:pPr>
            <w:r w:rsidRPr="00A92E78">
              <w:rPr>
                <w:rFonts w:ascii="Arial" w:eastAsia="Calibri" w:hAnsi="Arial" w:cs="Arial"/>
                <w:lang w:eastAsia="en-US"/>
              </w:rPr>
              <w:t>Wie lange dauert die Fahrt von der Haltestelle „Turmstraße“ bis zum „Stadion“?</w:t>
            </w:r>
          </w:p>
          <w:p w14:paraId="35986E18" w14:textId="77777777" w:rsidR="008B6EF2" w:rsidRPr="00A92E78" w:rsidRDefault="008B6EF2" w:rsidP="00AD56CB">
            <w:pPr>
              <w:spacing w:after="160" w:line="360" w:lineRule="auto"/>
              <w:ind w:left="1134"/>
              <w:rPr>
                <w:rFonts w:ascii="Arial" w:hAnsi="Arial" w:cs="Arial"/>
              </w:rPr>
            </w:pPr>
            <w:r w:rsidRPr="00A92E78">
              <w:rPr>
                <w:rFonts w:ascii="Arial" w:hAnsi="Arial" w:cs="Arial"/>
              </w:rPr>
              <w:t>Antwort: _______</w:t>
            </w:r>
            <w:r w:rsidRPr="00A92E78">
              <w:rPr>
                <w:rFonts w:ascii="Arial" w:hAnsi="Arial" w:cs="Arial"/>
              </w:rPr>
              <w:softHyphen/>
              <w:t xml:space="preserve"> min</w:t>
            </w:r>
          </w:p>
          <w:p w14:paraId="33C46FAD" w14:textId="77777777" w:rsidR="008B6EF2" w:rsidRPr="00113286" w:rsidRDefault="008B6EF2" w:rsidP="00AD56CB">
            <w:pPr>
              <w:spacing w:after="160" w:line="360" w:lineRule="auto"/>
              <w:rPr>
                <w:rFonts w:cs="Arial"/>
              </w:rPr>
            </w:pPr>
          </w:p>
          <w:p w14:paraId="11FD1B57" w14:textId="77777777" w:rsidR="008B6EF2" w:rsidRPr="00A92E78" w:rsidRDefault="008B6EF2" w:rsidP="00A92E78">
            <w:pPr>
              <w:numPr>
                <w:ilvl w:val="0"/>
                <w:numId w:val="35"/>
              </w:numPr>
              <w:spacing w:line="360" w:lineRule="auto"/>
              <w:ind w:left="1106" w:hanging="490"/>
              <w:rPr>
                <w:rFonts w:ascii="Arial" w:eastAsia="Calibri" w:hAnsi="Arial" w:cs="Arial"/>
                <w:lang w:eastAsia="en-US"/>
              </w:rPr>
            </w:pPr>
            <w:r w:rsidRPr="00A92E78">
              <w:rPr>
                <w:rFonts w:ascii="Arial" w:eastAsia="Calibri" w:hAnsi="Arial" w:cs="Arial"/>
                <w:lang w:eastAsia="en-US"/>
              </w:rPr>
              <w:t xml:space="preserve">Franz ist erst 14.05 Uhr an der Haltestelle „Turmstraße“. </w:t>
            </w:r>
          </w:p>
          <w:p w14:paraId="360E83C4" w14:textId="77777777" w:rsidR="008B6EF2" w:rsidRPr="00A92E78" w:rsidRDefault="008B6EF2" w:rsidP="00AD56CB">
            <w:pPr>
              <w:spacing w:after="160" w:line="360" w:lineRule="auto"/>
              <w:ind w:left="1134"/>
              <w:rPr>
                <w:rFonts w:ascii="Arial" w:eastAsia="Calibri" w:hAnsi="Arial" w:cs="Arial"/>
                <w:lang w:eastAsia="en-US"/>
              </w:rPr>
            </w:pPr>
            <w:r w:rsidRPr="00A92E78">
              <w:rPr>
                <w:rFonts w:ascii="Arial" w:eastAsia="Calibri" w:hAnsi="Arial" w:cs="Arial"/>
                <w:lang w:eastAsia="en-US"/>
              </w:rPr>
              <w:t>Wann fährt der nächste Bus an dieser Haltestelle ab?</w:t>
            </w:r>
          </w:p>
          <w:p w14:paraId="65E1C1A7" w14:textId="77777777" w:rsidR="008B6EF2" w:rsidRPr="00A92E78" w:rsidRDefault="008B6EF2" w:rsidP="00A92E78">
            <w:pPr>
              <w:spacing w:after="160" w:line="360" w:lineRule="auto"/>
              <w:ind w:left="1134"/>
              <w:rPr>
                <w:rFonts w:ascii="Arial" w:hAnsi="Arial" w:cs="Arial"/>
              </w:rPr>
            </w:pPr>
            <w:r w:rsidRPr="00A92E78">
              <w:rPr>
                <w:rFonts w:ascii="Arial" w:hAnsi="Arial" w:cs="Arial"/>
              </w:rPr>
              <w:t>Antwort: _______</w:t>
            </w:r>
            <w:r w:rsidRPr="00A92E78">
              <w:rPr>
                <w:rFonts w:ascii="Arial" w:hAnsi="Arial" w:cs="Arial"/>
              </w:rPr>
              <w:softHyphen/>
              <w:t xml:space="preserve"> Uhr</w:t>
            </w:r>
          </w:p>
          <w:p w14:paraId="20CF2080" w14:textId="77777777" w:rsidR="008B6EF2" w:rsidRDefault="008B6EF2" w:rsidP="00A92E78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3EA20DD5" w14:textId="58373007" w:rsidR="000674C0" w:rsidRDefault="000674C0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A92E78" w:rsidRPr="00FA7629" w14:paraId="22102BAB" w14:textId="77777777" w:rsidTr="00A92E78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69F97526" w14:textId="69DDC8CE" w:rsidR="00A92E78" w:rsidRPr="00A92E78" w:rsidRDefault="00A92E78" w:rsidP="00A92E78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</w:p>
        </w:tc>
      </w:tr>
      <w:tr w:rsidR="008B6EF2" w:rsidRPr="00FE0790" w14:paraId="1535132B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6167F212" w14:textId="3966C388" w:rsidR="008B6EF2" w:rsidRPr="0019122E" w:rsidRDefault="001340E7" w:rsidP="00AD56CB">
            <w:pPr>
              <w:tabs>
                <w:tab w:val="left" w:pos="364"/>
                <w:tab w:val="left" w:pos="993"/>
              </w:tabs>
              <w:spacing w:line="480" w:lineRule="auto"/>
              <w:rPr>
                <w:rFonts w:cs="Arial"/>
                <w:sz w:val="10"/>
                <w:szCs w:val="16"/>
              </w:rPr>
            </w:pPr>
            <w:r>
              <w:rPr>
                <w:noProof/>
              </w:rPr>
              <w:drawing>
                <wp:anchor distT="0" distB="0" distL="114300" distR="114300" simplePos="0" relativeHeight="251809280" behindDoc="1" locked="0" layoutInCell="1" allowOverlap="1" wp14:anchorId="78436AD2" wp14:editId="4B45FFC2">
                  <wp:simplePos x="0" y="0"/>
                  <wp:positionH relativeFrom="column">
                    <wp:posOffset>2134235</wp:posOffset>
                  </wp:positionH>
                  <wp:positionV relativeFrom="paragraph">
                    <wp:posOffset>18415</wp:posOffset>
                  </wp:positionV>
                  <wp:extent cx="1154430" cy="1042670"/>
                  <wp:effectExtent l="0" t="0" r="7620" b="5080"/>
                  <wp:wrapTight wrapText="bothSides">
                    <wp:wrapPolygon edited="0">
                      <wp:start x="0" y="0"/>
                      <wp:lineTo x="0" y="21311"/>
                      <wp:lineTo x="21386" y="21311"/>
                      <wp:lineTo x="21386" y="0"/>
                      <wp:lineTo x="0" y="0"/>
                    </wp:wrapPolygon>
                  </wp:wrapTight>
                  <wp:docPr id="32" name="Grafik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4430" cy="10426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BBE8A28" w14:textId="7B4FA480" w:rsidR="008B6EF2" w:rsidRPr="00A92E78" w:rsidRDefault="004D722D" w:rsidP="00A92E78">
            <w:pPr>
              <w:pStyle w:val="Listenabsatz"/>
              <w:tabs>
                <w:tab w:val="left" w:pos="490"/>
                <w:tab w:val="left" w:pos="993"/>
              </w:tabs>
              <w:spacing w:after="120" w:line="36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  <w:lang w:eastAsia="de-DE"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 wp14:anchorId="07B22F0E" wp14:editId="7C86E201">
                      <wp:simplePos x="0" y="0"/>
                      <wp:positionH relativeFrom="column">
                        <wp:posOffset>-1304925</wp:posOffset>
                      </wp:positionH>
                      <wp:positionV relativeFrom="paragraph">
                        <wp:posOffset>135255</wp:posOffset>
                      </wp:positionV>
                      <wp:extent cx="144145" cy="137795"/>
                      <wp:effectExtent l="0" t="0" r="8255" b="0"/>
                      <wp:wrapNone/>
                      <wp:docPr id="1080" name="Abgerundetes Rechteck 10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44145" cy="137795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roundrect w14:anchorId="32861A65" id="Abgerundetes Rechteck 1080" o:spid="_x0000_s1026" style="position:absolute;margin-left:-102.75pt;margin-top:10.65pt;width:11.35pt;height:10.8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" fillcolor="window" strokecolor="windowText" strokeweight="1pt">
                      <v:stroke joinstyle="miter"/>
                      <v:path arrowok="t"/>
                    </v:roundrect>
                  </w:pict>
                </mc:Fallback>
              </mc:AlternateContent>
            </w:r>
            <w:r>
              <w:rPr>
                <w:noProof/>
                <w:lang w:eastAsia="de-DE"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 wp14:anchorId="4B7B3C70" wp14:editId="5D994B47">
                      <wp:simplePos x="0" y="0"/>
                      <wp:positionH relativeFrom="column">
                        <wp:posOffset>-3543300</wp:posOffset>
                      </wp:positionH>
                      <wp:positionV relativeFrom="paragraph">
                        <wp:posOffset>182880</wp:posOffset>
                      </wp:positionV>
                      <wp:extent cx="144145" cy="137795"/>
                      <wp:effectExtent l="0" t="0" r="8255" b="0"/>
                      <wp:wrapNone/>
                      <wp:docPr id="1078" name="Abgerundetes Rechteck 10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44145" cy="137795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roundrect w14:anchorId="48EA5A9C" id="Abgerundetes Rechteck 1078" o:spid="_x0000_s1026" style="position:absolute;margin-left:-279pt;margin-top:14.4pt;width:11.35pt;height:10.8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" fillcolor="window" strokecolor="windowText" strokeweight="1pt">
                      <v:stroke joinstyle="miter"/>
                      <v:path arrowok="t"/>
                    </v:roundrect>
                  </w:pict>
                </mc:Fallback>
              </mc:AlternateContent>
            </w:r>
            <w:r>
              <w:rPr>
                <w:noProof/>
                <w:lang w:eastAsia="de-DE"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 wp14:anchorId="61437D14" wp14:editId="5CE9DA01">
                      <wp:simplePos x="0" y="0"/>
                      <wp:positionH relativeFrom="column">
                        <wp:posOffset>-2609850</wp:posOffset>
                      </wp:positionH>
                      <wp:positionV relativeFrom="paragraph">
                        <wp:posOffset>92075</wp:posOffset>
                      </wp:positionV>
                      <wp:extent cx="144145" cy="137795"/>
                      <wp:effectExtent l="0" t="0" r="8255" b="0"/>
                      <wp:wrapNone/>
                      <wp:docPr id="1079" name="Abgerundetes Rechteck 10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44145" cy="137795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roundrect w14:anchorId="20899A7A" id="Abgerundetes Rechteck 1079" o:spid="_x0000_s1026" style="position:absolute;margin-left:-205.5pt;margin-top:7.25pt;width:11.35pt;height:10.8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" fillcolor="window" strokecolor="windowText" strokeweight="1pt">
                      <v:stroke joinstyle="miter"/>
                      <v:path arrowok="t"/>
                    </v:roundrect>
                  </w:pict>
                </mc:Fallback>
              </mc:AlternateContent>
            </w:r>
            <w:r w:rsidR="00A92E78">
              <w:rPr>
                <w:rFonts w:ascii="Times New Roman" w:eastAsia="Times New Roman" w:hAnsi="Times New Roman" w:cs="Arial"/>
                <w:sz w:val="16"/>
                <w:szCs w:val="16"/>
                <w:lang w:eastAsia="de-DE"/>
              </w:rPr>
              <w:t xml:space="preserve">          </w:t>
            </w:r>
            <w:r w:rsidR="008B6EF2" w:rsidRPr="00A92E78">
              <w:rPr>
                <w:rFonts w:ascii="Arial" w:hAnsi="Arial" w:cs="Arial"/>
                <w:sz w:val="24"/>
                <w:szCs w:val="24"/>
              </w:rPr>
              <w:t xml:space="preserve">Nele schaut zur Uhr. </w:t>
            </w:r>
          </w:p>
          <w:p w14:paraId="07C716C6" w14:textId="582749BB" w:rsidR="008B6EF2" w:rsidRDefault="008B6EF2" w:rsidP="00A92E78">
            <w:pPr>
              <w:pStyle w:val="Listenabsatz"/>
              <w:tabs>
                <w:tab w:val="left" w:pos="378"/>
                <w:tab w:val="left" w:pos="993"/>
              </w:tabs>
              <w:spacing w:after="120" w:line="360" w:lineRule="auto"/>
              <w:ind w:left="0"/>
              <w:rPr>
                <w:rFonts w:ascii="Arial" w:hAnsi="Arial" w:cs="Arial"/>
                <w:sz w:val="24"/>
                <w:szCs w:val="24"/>
              </w:rPr>
            </w:pPr>
          </w:p>
          <w:p w14:paraId="76447242" w14:textId="5B7675FB" w:rsidR="001340E7" w:rsidRDefault="001340E7" w:rsidP="00A92E78">
            <w:pPr>
              <w:pStyle w:val="Listenabsatz"/>
              <w:tabs>
                <w:tab w:val="left" w:pos="378"/>
                <w:tab w:val="left" w:pos="993"/>
              </w:tabs>
              <w:spacing w:after="120" w:line="360" w:lineRule="auto"/>
              <w:ind w:left="0"/>
              <w:rPr>
                <w:rFonts w:ascii="Arial" w:hAnsi="Arial" w:cs="Arial"/>
                <w:sz w:val="24"/>
                <w:szCs w:val="24"/>
              </w:rPr>
            </w:pPr>
          </w:p>
          <w:p w14:paraId="6A98F71F" w14:textId="77777777" w:rsidR="001340E7" w:rsidRPr="00A92E78" w:rsidRDefault="001340E7" w:rsidP="00A92E78">
            <w:pPr>
              <w:pStyle w:val="Listenabsatz"/>
              <w:tabs>
                <w:tab w:val="left" w:pos="378"/>
                <w:tab w:val="left" w:pos="993"/>
              </w:tabs>
              <w:spacing w:after="120" w:line="360" w:lineRule="auto"/>
              <w:ind w:left="0"/>
              <w:rPr>
                <w:rFonts w:ascii="Arial" w:hAnsi="Arial" w:cs="Arial"/>
                <w:sz w:val="24"/>
                <w:szCs w:val="24"/>
              </w:rPr>
            </w:pPr>
          </w:p>
          <w:p w14:paraId="7BC14F51" w14:textId="77777777" w:rsidR="008B6EF2" w:rsidRPr="00A92E78" w:rsidRDefault="008B6EF2" w:rsidP="00AD56CB">
            <w:pPr>
              <w:pStyle w:val="Listenabsatz"/>
              <w:tabs>
                <w:tab w:val="left" w:pos="993"/>
              </w:tabs>
              <w:spacing w:after="120" w:line="360" w:lineRule="auto"/>
              <w:ind w:left="425"/>
              <w:rPr>
                <w:rFonts w:ascii="Arial" w:hAnsi="Arial" w:cs="Arial"/>
                <w:sz w:val="24"/>
                <w:szCs w:val="24"/>
              </w:rPr>
            </w:pPr>
            <w:r w:rsidRPr="00A92E78">
              <w:rPr>
                <w:rFonts w:ascii="Arial" w:hAnsi="Arial" w:cs="Arial"/>
                <w:sz w:val="24"/>
                <w:szCs w:val="24"/>
              </w:rPr>
              <w:t>Ihre Gäste werden in einer Dreiviertelstunde abgeholt.</w:t>
            </w:r>
            <w:r w:rsidRPr="00A92E78">
              <w:rPr>
                <w:rFonts w:ascii="Arial" w:hAnsi="Arial" w:cs="Arial"/>
                <w:noProof/>
                <w:sz w:val="24"/>
                <w:szCs w:val="24"/>
              </w:rPr>
              <w:t xml:space="preserve"> </w:t>
            </w:r>
            <w:r w:rsidRPr="00A92E78">
              <w:rPr>
                <w:rFonts w:ascii="Arial" w:hAnsi="Arial" w:cs="Arial"/>
                <w:sz w:val="24"/>
                <w:szCs w:val="24"/>
              </w:rPr>
              <w:t xml:space="preserve">Wie spät ist es dann? </w:t>
            </w:r>
          </w:p>
          <w:p w14:paraId="420CC8C4" w14:textId="77777777" w:rsidR="008B6EF2" w:rsidRPr="00A92E78" w:rsidRDefault="008B6EF2" w:rsidP="00AD56CB">
            <w:pPr>
              <w:pStyle w:val="Listenabsatz"/>
              <w:tabs>
                <w:tab w:val="left" w:pos="378"/>
                <w:tab w:val="left" w:pos="993"/>
              </w:tabs>
              <w:spacing w:after="240"/>
              <w:ind w:left="425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A92E78">
              <w:rPr>
                <w:rFonts w:ascii="Arial" w:hAnsi="Arial" w:cs="Arial"/>
                <w:sz w:val="24"/>
                <w:szCs w:val="24"/>
              </w:rPr>
              <w:t>Schreibe die Uhrzeit auf.</w:t>
            </w:r>
          </w:p>
          <w:p w14:paraId="7F7EE83B" w14:textId="77777777" w:rsidR="008B6EF2" w:rsidRPr="00A92E78" w:rsidRDefault="008B6EF2" w:rsidP="00A92E78">
            <w:pPr>
              <w:pStyle w:val="Listenabsatz"/>
              <w:tabs>
                <w:tab w:val="left" w:pos="993"/>
              </w:tabs>
              <w:ind w:left="425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A92E78">
              <w:rPr>
                <w:rFonts w:ascii="Arial" w:hAnsi="Arial" w:cs="Arial"/>
                <w:sz w:val="24"/>
                <w:szCs w:val="24"/>
              </w:rPr>
              <w:t>Antwort: ___________ Uhr</w:t>
            </w:r>
          </w:p>
          <w:p w14:paraId="42A02841" w14:textId="77777777" w:rsidR="008B6EF2" w:rsidRDefault="008B6EF2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302D0C06" w14:textId="77777777" w:rsidR="008B6EF2" w:rsidRDefault="008B6EF2"/>
    <w:p w14:paraId="4B330CE2" w14:textId="77777777" w:rsidR="008B6EF2" w:rsidRDefault="008B6EF2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1340E7" w:rsidRPr="00FA7629" w14:paraId="75F866BD" w14:textId="77777777" w:rsidTr="001340E7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19D0AFE3" w14:textId="1B14156D" w:rsidR="001340E7" w:rsidRPr="001340E7" w:rsidRDefault="001340E7" w:rsidP="001340E7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8B6EF2" w:rsidRPr="00FE0790" w14:paraId="6597B513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3F94484F" w14:textId="77777777" w:rsidR="008B6EF2" w:rsidRPr="00A92E78" w:rsidRDefault="008B6EF2" w:rsidP="00A92E78">
            <w:pPr>
              <w:pStyle w:val="Kopfzeile"/>
              <w:spacing w:before="120" w:after="120"/>
              <w:ind w:left="360"/>
              <w:rPr>
                <w:sz w:val="24"/>
              </w:rPr>
            </w:pPr>
            <w:r w:rsidRPr="00A92E78">
              <w:rPr>
                <w:sz w:val="24"/>
              </w:rPr>
              <w:t>Ludwig informiert sich über das Fernsehprogramm im Kinderkanal.</w:t>
            </w:r>
          </w:p>
          <w:p w14:paraId="36A6E3DA" w14:textId="77777777" w:rsidR="00A92E78" w:rsidRPr="004E60AD" w:rsidRDefault="00A92E78" w:rsidP="00A92E78">
            <w:pPr>
              <w:pStyle w:val="Kopfzeile"/>
              <w:spacing w:before="120" w:after="120"/>
              <w:ind w:left="360"/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745"/>
              <w:gridCol w:w="3544"/>
            </w:tblGrid>
            <w:tr w:rsidR="008B6EF2" w:rsidRPr="00AD56CB" w14:paraId="3930E8B7" w14:textId="77777777" w:rsidTr="00A92E78">
              <w:tc>
                <w:tcPr>
                  <w:tcW w:w="5289" w:type="dxa"/>
                  <w:gridSpan w:val="2"/>
                  <w:shd w:val="clear" w:color="auto" w:fill="D9D9D9"/>
                </w:tcPr>
                <w:p w14:paraId="3B800447" w14:textId="77777777" w:rsidR="008B6EF2" w:rsidRPr="00A92E78" w:rsidRDefault="008B6EF2" w:rsidP="00A92E78">
                  <w:pPr>
                    <w:pStyle w:val="Kopfzeile"/>
                    <w:spacing w:before="120" w:after="120"/>
                    <w:rPr>
                      <w:b/>
                      <w:sz w:val="24"/>
                      <w:lang w:val="en-US"/>
                    </w:rPr>
                  </w:pPr>
                  <w:r w:rsidRPr="00A92E78">
                    <w:rPr>
                      <w:b/>
                      <w:sz w:val="24"/>
                      <w:lang w:val="en-US"/>
                    </w:rPr>
                    <w:t>K i n d e r k a n a l</w:t>
                  </w:r>
                </w:p>
              </w:tc>
            </w:tr>
            <w:tr w:rsidR="008B6EF2" w:rsidRPr="004E60AD" w14:paraId="68F53BA2" w14:textId="77777777" w:rsidTr="00A92E78">
              <w:tc>
                <w:tcPr>
                  <w:tcW w:w="1745" w:type="dxa"/>
                  <w:shd w:val="clear" w:color="auto" w:fill="D9D9D9"/>
                </w:tcPr>
                <w:p w14:paraId="245C94EA" w14:textId="77777777" w:rsidR="008B6EF2" w:rsidRPr="00A92E78" w:rsidRDefault="008B6EF2" w:rsidP="00A92E78">
                  <w:pPr>
                    <w:pStyle w:val="Kopfzeile"/>
                    <w:spacing w:before="120" w:after="120"/>
                    <w:rPr>
                      <w:b/>
                      <w:sz w:val="24"/>
                    </w:rPr>
                  </w:pPr>
                  <w:r w:rsidRPr="00A92E78">
                    <w:rPr>
                      <w:b/>
                      <w:sz w:val="24"/>
                    </w:rPr>
                    <w:t>Sendebeginn</w:t>
                  </w:r>
                </w:p>
              </w:tc>
              <w:tc>
                <w:tcPr>
                  <w:tcW w:w="3544" w:type="dxa"/>
                  <w:shd w:val="clear" w:color="auto" w:fill="D9D9D9"/>
                </w:tcPr>
                <w:p w14:paraId="0EC9A615" w14:textId="77777777" w:rsidR="008B6EF2" w:rsidRPr="00A92E78" w:rsidRDefault="008B6EF2" w:rsidP="00A92E78">
                  <w:pPr>
                    <w:pStyle w:val="Kopfzeile"/>
                    <w:spacing w:before="120" w:after="120"/>
                    <w:rPr>
                      <w:b/>
                      <w:sz w:val="24"/>
                    </w:rPr>
                  </w:pPr>
                  <w:r w:rsidRPr="00A92E78">
                    <w:rPr>
                      <w:b/>
                      <w:sz w:val="24"/>
                    </w:rPr>
                    <w:t xml:space="preserve">Sendungen </w:t>
                  </w:r>
                </w:p>
              </w:tc>
            </w:tr>
            <w:tr w:rsidR="008B6EF2" w:rsidRPr="004E60AD" w14:paraId="7072EEAF" w14:textId="77777777" w:rsidTr="00A92E78">
              <w:tc>
                <w:tcPr>
                  <w:tcW w:w="1745" w:type="dxa"/>
                  <w:shd w:val="clear" w:color="auto" w:fill="auto"/>
                </w:tcPr>
                <w:p w14:paraId="22FDA50C" w14:textId="77777777" w:rsidR="008B6EF2" w:rsidRPr="00A92E78" w:rsidRDefault="008B6EF2" w:rsidP="00A92E78">
                  <w:pPr>
                    <w:pStyle w:val="Kopfzeile"/>
                    <w:spacing w:before="120" w:after="120"/>
                    <w:rPr>
                      <w:sz w:val="24"/>
                    </w:rPr>
                  </w:pPr>
                  <w:r w:rsidRPr="00A92E78">
                    <w:rPr>
                      <w:sz w:val="24"/>
                    </w:rPr>
                    <w:t>9.30 Uhr</w:t>
                  </w:r>
                </w:p>
              </w:tc>
              <w:tc>
                <w:tcPr>
                  <w:tcW w:w="3544" w:type="dxa"/>
                  <w:shd w:val="clear" w:color="auto" w:fill="auto"/>
                </w:tcPr>
                <w:p w14:paraId="77B1861D" w14:textId="77777777" w:rsidR="008B6EF2" w:rsidRPr="00A92E78" w:rsidRDefault="008B6EF2" w:rsidP="00A92E78">
                  <w:pPr>
                    <w:pStyle w:val="Kopfzeile"/>
                    <w:spacing w:before="120" w:after="120"/>
                    <w:rPr>
                      <w:sz w:val="24"/>
                    </w:rPr>
                  </w:pPr>
                  <w:r w:rsidRPr="00A92E78">
                    <w:rPr>
                      <w:sz w:val="24"/>
                    </w:rPr>
                    <w:t>Meine Welt und ich</w:t>
                  </w:r>
                </w:p>
              </w:tc>
            </w:tr>
            <w:tr w:rsidR="008B6EF2" w:rsidRPr="004E60AD" w14:paraId="095627DC" w14:textId="77777777" w:rsidTr="00A92E78">
              <w:tc>
                <w:tcPr>
                  <w:tcW w:w="1745" w:type="dxa"/>
                  <w:shd w:val="clear" w:color="auto" w:fill="auto"/>
                </w:tcPr>
                <w:p w14:paraId="043B9C00" w14:textId="77777777" w:rsidR="008B6EF2" w:rsidRPr="00A92E78" w:rsidRDefault="008B6EF2" w:rsidP="00A92E78">
                  <w:pPr>
                    <w:pStyle w:val="Kopfzeile"/>
                    <w:spacing w:before="120" w:after="120"/>
                    <w:rPr>
                      <w:sz w:val="24"/>
                    </w:rPr>
                  </w:pPr>
                  <w:r w:rsidRPr="00A92E78">
                    <w:rPr>
                      <w:sz w:val="24"/>
                    </w:rPr>
                    <w:t>9.50 Uhr</w:t>
                  </w:r>
                </w:p>
              </w:tc>
              <w:tc>
                <w:tcPr>
                  <w:tcW w:w="3544" w:type="dxa"/>
                  <w:shd w:val="clear" w:color="auto" w:fill="auto"/>
                </w:tcPr>
                <w:p w14:paraId="7DDC592E" w14:textId="77777777" w:rsidR="008B6EF2" w:rsidRPr="00A92E78" w:rsidRDefault="008B6EF2" w:rsidP="00A92E78">
                  <w:pPr>
                    <w:pStyle w:val="Kopfzeile"/>
                    <w:spacing w:before="120" w:after="120"/>
                    <w:rPr>
                      <w:sz w:val="24"/>
                    </w:rPr>
                  </w:pPr>
                  <w:r w:rsidRPr="00A92E78">
                    <w:rPr>
                      <w:sz w:val="24"/>
                    </w:rPr>
                    <w:t>Die kleine Hexe Minus</w:t>
                  </w:r>
                </w:p>
              </w:tc>
            </w:tr>
            <w:tr w:rsidR="008B6EF2" w:rsidRPr="004E60AD" w14:paraId="57AE8015" w14:textId="77777777" w:rsidTr="00A92E78">
              <w:tc>
                <w:tcPr>
                  <w:tcW w:w="1745" w:type="dxa"/>
                  <w:shd w:val="clear" w:color="auto" w:fill="auto"/>
                </w:tcPr>
                <w:p w14:paraId="4943D6FF" w14:textId="77777777" w:rsidR="008B6EF2" w:rsidRPr="00A92E78" w:rsidRDefault="008B6EF2" w:rsidP="00A92E78">
                  <w:pPr>
                    <w:pStyle w:val="Kopfzeile"/>
                    <w:spacing w:before="120" w:after="120"/>
                    <w:rPr>
                      <w:sz w:val="24"/>
                    </w:rPr>
                  </w:pPr>
                  <w:r w:rsidRPr="00A92E78">
                    <w:rPr>
                      <w:sz w:val="24"/>
                    </w:rPr>
                    <w:t>10.15 Uhr</w:t>
                  </w:r>
                </w:p>
              </w:tc>
              <w:tc>
                <w:tcPr>
                  <w:tcW w:w="3544" w:type="dxa"/>
                  <w:shd w:val="clear" w:color="auto" w:fill="auto"/>
                </w:tcPr>
                <w:p w14:paraId="4A9BD7B1" w14:textId="77777777" w:rsidR="008B6EF2" w:rsidRPr="00A92E78" w:rsidRDefault="008B6EF2" w:rsidP="00A92E78">
                  <w:pPr>
                    <w:pStyle w:val="Kopfzeile"/>
                    <w:spacing w:before="120" w:after="120"/>
                    <w:rPr>
                      <w:sz w:val="24"/>
                    </w:rPr>
                  </w:pPr>
                  <w:r w:rsidRPr="00A92E78">
                    <w:rPr>
                      <w:sz w:val="24"/>
                    </w:rPr>
                    <w:t>Im Bergzoo</w:t>
                  </w:r>
                </w:p>
              </w:tc>
            </w:tr>
            <w:tr w:rsidR="008B6EF2" w:rsidRPr="004E60AD" w14:paraId="652270AF" w14:textId="77777777" w:rsidTr="00A92E78">
              <w:tc>
                <w:tcPr>
                  <w:tcW w:w="1745" w:type="dxa"/>
                  <w:shd w:val="clear" w:color="auto" w:fill="auto"/>
                </w:tcPr>
                <w:p w14:paraId="5C749D37" w14:textId="77777777" w:rsidR="008B6EF2" w:rsidRPr="00A92E78" w:rsidRDefault="008B6EF2" w:rsidP="00A92E78">
                  <w:pPr>
                    <w:pStyle w:val="Kopfzeile"/>
                    <w:spacing w:before="120" w:after="120"/>
                    <w:rPr>
                      <w:sz w:val="24"/>
                    </w:rPr>
                  </w:pPr>
                  <w:r w:rsidRPr="00A92E78">
                    <w:rPr>
                      <w:sz w:val="24"/>
                    </w:rPr>
                    <w:t>10.45 Uhr</w:t>
                  </w:r>
                </w:p>
              </w:tc>
              <w:tc>
                <w:tcPr>
                  <w:tcW w:w="3544" w:type="dxa"/>
                  <w:shd w:val="clear" w:color="auto" w:fill="auto"/>
                </w:tcPr>
                <w:p w14:paraId="00C01CED" w14:textId="77777777" w:rsidR="008B6EF2" w:rsidRPr="00A92E78" w:rsidRDefault="008B6EF2" w:rsidP="00A92E78">
                  <w:pPr>
                    <w:pStyle w:val="Kopfzeile"/>
                    <w:spacing w:before="120" w:after="120"/>
                    <w:rPr>
                      <w:sz w:val="24"/>
                    </w:rPr>
                  </w:pPr>
                  <w:r w:rsidRPr="00A92E78">
                    <w:rPr>
                      <w:sz w:val="24"/>
                    </w:rPr>
                    <w:t>Sportfreunde</w:t>
                  </w:r>
                </w:p>
              </w:tc>
            </w:tr>
            <w:tr w:rsidR="008B6EF2" w:rsidRPr="004E60AD" w14:paraId="66AFA53E" w14:textId="77777777" w:rsidTr="00A92E78">
              <w:tc>
                <w:tcPr>
                  <w:tcW w:w="1745" w:type="dxa"/>
                  <w:shd w:val="clear" w:color="auto" w:fill="auto"/>
                </w:tcPr>
                <w:p w14:paraId="7549D971" w14:textId="77777777" w:rsidR="008B6EF2" w:rsidRPr="00A92E78" w:rsidRDefault="008B6EF2" w:rsidP="00A92E78">
                  <w:pPr>
                    <w:pStyle w:val="Kopfzeile"/>
                    <w:spacing w:before="120" w:after="120"/>
                    <w:rPr>
                      <w:sz w:val="24"/>
                    </w:rPr>
                  </w:pPr>
                  <w:r w:rsidRPr="00A92E78">
                    <w:rPr>
                      <w:sz w:val="24"/>
                    </w:rPr>
                    <w:t>11.35 Uhr</w:t>
                  </w:r>
                </w:p>
              </w:tc>
              <w:tc>
                <w:tcPr>
                  <w:tcW w:w="3544" w:type="dxa"/>
                  <w:shd w:val="clear" w:color="auto" w:fill="auto"/>
                </w:tcPr>
                <w:p w14:paraId="2D27B0A0" w14:textId="77777777" w:rsidR="008B6EF2" w:rsidRPr="00A92E78" w:rsidRDefault="008B6EF2" w:rsidP="00A92E78">
                  <w:pPr>
                    <w:pStyle w:val="Kopfzeile"/>
                    <w:spacing w:before="120" w:after="120"/>
                    <w:rPr>
                      <w:sz w:val="24"/>
                    </w:rPr>
                  </w:pPr>
                  <w:r w:rsidRPr="00A92E78">
                    <w:rPr>
                      <w:sz w:val="24"/>
                    </w:rPr>
                    <w:t>Im Land der Feuerdrachen</w:t>
                  </w:r>
                </w:p>
              </w:tc>
            </w:tr>
          </w:tbl>
          <w:p w14:paraId="7B63216C" w14:textId="77777777" w:rsidR="008B6EF2" w:rsidRPr="004E60AD" w:rsidRDefault="008B6EF2" w:rsidP="00AD56CB">
            <w:pPr>
              <w:pStyle w:val="Kopfzeile"/>
              <w:spacing w:before="120" w:after="120"/>
            </w:pPr>
          </w:p>
          <w:p w14:paraId="25062DA3" w14:textId="42E9BFE1" w:rsidR="008B6EF2" w:rsidRPr="00A92E78" w:rsidRDefault="000A17AA" w:rsidP="000A17AA">
            <w:pPr>
              <w:ind w:left="755" w:hanging="350"/>
            </w:pPr>
            <w:r w:rsidRPr="000A17AA">
              <w:rPr>
                <w:rFonts w:ascii="Arial" w:hAnsi="Arial" w:cs="Arial"/>
              </w:rPr>
              <w:t>a)</w:t>
            </w:r>
            <w:r>
              <w:t xml:space="preserve">  </w:t>
            </w:r>
            <w:r w:rsidR="008B6EF2" w:rsidRPr="000A17AA">
              <w:rPr>
                <w:rFonts w:ascii="Arial" w:hAnsi="Arial" w:cs="Arial"/>
              </w:rPr>
              <w:t>Es ist 9.47 Uhr. Markiere die Sendung, die im Kinderkanal gerade</w:t>
            </w:r>
            <w:r w:rsidR="008B6EF2" w:rsidRPr="00A92E78">
              <w:t xml:space="preserve"> </w:t>
            </w:r>
            <w:r w:rsidR="008B6EF2" w:rsidRPr="00A92E78">
              <w:br/>
            </w:r>
            <w:r w:rsidR="008B6EF2" w:rsidRPr="000A17AA">
              <w:rPr>
                <w:rFonts w:ascii="Arial" w:hAnsi="Arial" w:cs="Arial"/>
              </w:rPr>
              <w:t>gezeigt wird.</w:t>
            </w:r>
            <w:r w:rsidR="008B6EF2" w:rsidRPr="00A92E78">
              <w:t xml:space="preserve"> </w:t>
            </w:r>
          </w:p>
          <w:p w14:paraId="7911945D" w14:textId="77777777" w:rsidR="008B6EF2" w:rsidRPr="00A92E78" w:rsidRDefault="008B6EF2" w:rsidP="00AD56CB">
            <w:pPr>
              <w:pStyle w:val="Kopfzeile"/>
              <w:spacing w:before="120" w:after="120"/>
              <w:rPr>
                <w:rFonts w:cs="Arial"/>
                <w:sz w:val="24"/>
              </w:rPr>
            </w:pPr>
          </w:p>
          <w:p w14:paraId="32759EEF" w14:textId="6356B2DB" w:rsidR="008B6EF2" w:rsidRPr="00A92E78" w:rsidRDefault="000A17AA" w:rsidP="000A17AA">
            <w:pPr>
              <w:ind w:firstLine="391"/>
            </w:pPr>
            <w:r w:rsidRPr="000A17AA">
              <w:rPr>
                <w:rFonts w:ascii="Arial" w:hAnsi="Arial" w:cs="Arial"/>
              </w:rPr>
              <w:t>b)</w:t>
            </w:r>
            <w:r>
              <w:t xml:space="preserve">  </w:t>
            </w:r>
            <w:r w:rsidR="008B6EF2" w:rsidRPr="000A17AA">
              <w:rPr>
                <w:rFonts w:ascii="Arial" w:hAnsi="Arial" w:cs="Arial"/>
              </w:rPr>
              <w:t>Der Film „Im Land der Feuerdrachen“ dauert 55 Minuten.</w:t>
            </w:r>
            <w:r w:rsidR="008B6EF2" w:rsidRPr="00A92E78">
              <w:t xml:space="preserve"> </w:t>
            </w:r>
          </w:p>
          <w:p w14:paraId="655F0712" w14:textId="5D556B30" w:rsidR="008B6EF2" w:rsidRPr="00A92E78" w:rsidRDefault="000A17AA" w:rsidP="000A17AA">
            <w:pPr>
              <w:pStyle w:val="Kopfzeile"/>
              <w:spacing w:before="120" w:after="120"/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 xml:space="preserve">           </w:t>
            </w:r>
            <w:r w:rsidR="008B6EF2" w:rsidRPr="00A92E78">
              <w:rPr>
                <w:rFonts w:cs="Arial"/>
                <w:sz w:val="24"/>
              </w:rPr>
              <w:t xml:space="preserve">Wann endet der Film? </w:t>
            </w:r>
          </w:p>
          <w:p w14:paraId="099F2BFD" w14:textId="41A8D37C" w:rsidR="008B6EF2" w:rsidRPr="00A92E78" w:rsidRDefault="000A17AA" w:rsidP="00AD56CB">
            <w:pPr>
              <w:pStyle w:val="Kopfzeile"/>
              <w:spacing w:before="120" w:after="120"/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 xml:space="preserve">           </w:t>
            </w:r>
            <w:r w:rsidR="008B6EF2" w:rsidRPr="00A92E78">
              <w:rPr>
                <w:rFonts w:cs="Arial"/>
                <w:sz w:val="24"/>
              </w:rPr>
              <w:t>Gib die Uhrzeit an.</w:t>
            </w:r>
          </w:p>
          <w:p w14:paraId="3A673259" w14:textId="77777777" w:rsidR="008B6EF2" w:rsidRPr="00A92E78" w:rsidRDefault="008B6EF2" w:rsidP="00AD56CB">
            <w:pPr>
              <w:pStyle w:val="Kopfzeile"/>
              <w:spacing w:before="120" w:after="120"/>
              <w:rPr>
                <w:rFonts w:cs="Arial"/>
                <w:sz w:val="24"/>
              </w:rPr>
            </w:pPr>
          </w:p>
          <w:p w14:paraId="240344F8" w14:textId="5812FF59" w:rsidR="008B6EF2" w:rsidRPr="00A92E78" w:rsidRDefault="000A17AA" w:rsidP="00AD56CB">
            <w:pPr>
              <w:pStyle w:val="Kopfzeile"/>
              <w:spacing w:before="120" w:after="120"/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 xml:space="preserve">           </w:t>
            </w:r>
            <w:r w:rsidR="008B6EF2" w:rsidRPr="00A92E78">
              <w:rPr>
                <w:rFonts w:cs="Arial"/>
                <w:sz w:val="24"/>
              </w:rPr>
              <w:t>Antwort: ______________ Uhr</w:t>
            </w:r>
          </w:p>
          <w:p w14:paraId="2C79A042" w14:textId="77777777" w:rsidR="008B6EF2" w:rsidRDefault="008B6EF2" w:rsidP="00A92E78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p w14:paraId="5105C65D" w14:textId="77777777" w:rsidR="008B6EF2" w:rsidRDefault="008B6EF2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080A8B33" w14:textId="77777777" w:rsidR="008B6EF2" w:rsidRDefault="008B6EF2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A92E78" w:rsidRPr="00FA7629" w14:paraId="7EB5FDC6" w14:textId="77777777" w:rsidTr="00A92E78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42562AD5" w14:textId="77777777" w:rsidR="00A92E78" w:rsidRPr="00A92E78" w:rsidRDefault="00A92E78" w:rsidP="00A92E78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</w:p>
        </w:tc>
      </w:tr>
      <w:tr w:rsidR="00F95ABD" w:rsidRPr="00FE0790" w14:paraId="14969F57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26D59150" w14:textId="6197A9A8" w:rsidR="00F95ABD" w:rsidRDefault="00A31FBD" w:rsidP="00AD56CB">
            <w:pPr>
              <w:rPr>
                <w:rFonts w:cs="Arial"/>
              </w:rPr>
            </w:pPr>
            <w:r>
              <w:rPr>
                <w:noProof/>
              </w:rPr>
              <w:drawing>
                <wp:anchor distT="0" distB="0" distL="114300" distR="114300" simplePos="0" relativeHeight="251818496" behindDoc="1" locked="0" layoutInCell="1" allowOverlap="1" wp14:anchorId="7DC10E29" wp14:editId="4055BE98">
                  <wp:simplePos x="0" y="0"/>
                  <wp:positionH relativeFrom="column">
                    <wp:posOffset>4777740</wp:posOffset>
                  </wp:positionH>
                  <wp:positionV relativeFrom="paragraph">
                    <wp:posOffset>-71120</wp:posOffset>
                  </wp:positionV>
                  <wp:extent cx="910590" cy="1734820"/>
                  <wp:effectExtent l="0" t="0" r="3810" b="0"/>
                  <wp:wrapTight wrapText="bothSides">
                    <wp:wrapPolygon edited="0">
                      <wp:start x="0" y="0"/>
                      <wp:lineTo x="0" y="21347"/>
                      <wp:lineTo x="21238" y="21347"/>
                      <wp:lineTo x="21238" y="0"/>
                      <wp:lineTo x="0" y="0"/>
                    </wp:wrapPolygon>
                  </wp:wrapTight>
                  <wp:docPr id="255" name="Grafik 15" descr="Turmuhr vierzehn35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15" descr="Turmuhr vierzehn35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789" t="17538" r="29433" b="283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0590" cy="1734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A34719E" w14:textId="1A3C2488" w:rsidR="00F95ABD" w:rsidRPr="00A31FBD" w:rsidRDefault="00F95ABD" w:rsidP="00A31FBD">
            <w:pPr>
              <w:tabs>
                <w:tab w:val="left" w:pos="293"/>
              </w:tabs>
              <w:spacing w:line="360" w:lineRule="auto"/>
              <w:ind w:left="433" w:hanging="14"/>
              <w:rPr>
                <w:rFonts w:ascii="Arial" w:hAnsi="Arial" w:cs="Arial"/>
              </w:rPr>
            </w:pPr>
            <w:r w:rsidRPr="00A31FBD">
              <w:rPr>
                <w:rFonts w:ascii="Arial" w:hAnsi="Arial" w:cs="Arial"/>
              </w:rPr>
              <w:t>Als Matilda die Schule verlässt, zeigt die Turmuhr folgende Uhrzeit an.</w:t>
            </w:r>
            <w:r w:rsidR="00A31FBD">
              <w:rPr>
                <w:noProof/>
              </w:rPr>
              <w:t xml:space="preserve"> </w:t>
            </w:r>
          </w:p>
          <w:p w14:paraId="1CA3719C" w14:textId="1C8286F2" w:rsidR="00A31FBD" w:rsidRDefault="00A31FBD" w:rsidP="00A31FBD">
            <w:pPr>
              <w:pStyle w:val="Listenabsatz"/>
              <w:spacing w:line="360" w:lineRule="auto"/>
              <w:ind w:left="0" w:firstLine="293"/>
              <w:rPr>
                <w:rFonts w:ascii="Arial" w:hAnsi="Arial" w:cs="Arial"/>
                <w:sz w:val="24"/>
                <w:szCs w:val="24"/>
              </w:rPr>
            </w:pPr>
          </w:p>
          <w:p w14:paraId="567FA384" w14:textId="77777777" w:rsidR="000A17AA" w:rsidRPr="00F24DD3" w:rsidRDefault="000A17AA" w:rsidP="00A31FBD">
            <w:pPr>
              <w:pStyle w:val="Listenabsatz"/>
              <w:spacing w:line="360" w:lineRule="auto"/>
              <w:ind w:left="0" w:firstLine="293"/>
              <w:rPr>
                <w:rFonts w:ascii="Arial" w:hAnsi="Arial" w:cs="Arial"/>
                <w:sz w:val="24"/>
                <w:szCs w:val="24"/>
              </w:rPr>
            </w:pPr>
          </w:p>
          <w:p w14:paraId="2C41217D" w14:textId="77777777" w:rsidR="00F95ABD" w:rsidRDefault="00F95ABD" w:rsidP="00AD56CB">
            <w:pPr>
              <w:pStyle w:val="Listenabsatz"/>
              <w:tabs>
                <w:tab w:val="left" w:pos="1134"/>
              </w:tabs>
              <w:spacing w:after="0" w:line="240" w:lineRule="auto"/>
              <w:ind w:left="567"/>
              <w:rPr>
                <w:rFonts w:ascii="Arial" w:hAnsi="Arial" w:cs="Arial"/>
                <w:sz w:val="24"/>
                <w:szCs w:val="24"/>
              </w:rPr>
            </w:pPr>
          </w:p>
          <w:p w14:paraId="2343C530" w14:textId="77777777" w:rsidR="00A31FBD" w:rsidRDefault="00A31FBD" w:rsidP="00A31FBD">
            <w:pPr>
              <w:pStyle w:val="Listenabsatz"/>
              <w:numPr>
                <w:ilvl w:val="0"/>
                <w:numId w:val="36"/>
              </w:numPr>
              <w:tabs>
                <w:tab w:val="left" w:pos="1134"/>
              </w:tabs>
              <w:spacing w:line="360" w:lineRule="auto"/>
              <w:ind w:hanging="65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tilda will sich mit Lisa um 15.15 Uhr am Kino treffen.</w:t>
            </w:r>
          </w:p>
          <w:p w14:paraId="79F08A24" w14:textId="347D92FA" w:rsidR="00A31FBD" w:rsidRDefault="00A31FBD" w:rsidP="00A31FBD">
            <w:pPr>
              <w:pStyle w:val="Listenabsatz"/>
              <w:tabs>
                <w:tab w:val="left" w:pos="1134"/>
              </w:tabs>
              <w:spacing w:line="360" w:lineRule="auto"/>
              <w:ind w:left="1134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n wie vielen Minuten trifft sie Lisa? _____________</w:t>
            </w:r>
          </w:p>
          <w:p w14:paraId="507C5EC8" w14:textId="79B0E23B" w:rsidR="00A31FBD" w:rsidRDefault="00A31FBD" w:rsidP="00A31FBD">
            <w:pPr>
              <w:pStyle w:val="Listenabsatz"/>
              <w:tabs>
                <w:tab w:val="left" w:pos="1134"/>
              </w:tabs>
              <w:spacing w:line="360" w:lineRule="auto"/>
              <w:ind w:left="1134"/>
              <w:rPr>
                <w:rFonts w:ascii="Arial" w:hAnsi="Arial" w:cs="Arial"/>
                <w:sz w:val="24"/>
                <w:szCs w:val="24"/>
              </w:rPr>
            </w:pPr>
          </w:p>
          <w:p w14:paraId="11E3E520" w14:textId="77777777" w:rsidR="000A17AA" w:rsidRDefault="000A17AA" w:rsidP="00A31FBD">
            <w:pPr>
              <w:pStyle w:val="Listenabsatz"/>
              <w:tabs>
                <w:tab w:val="left" w:pos="1134"/>
              </w:tabs>
              <w:spacing w:line="360" w:lineRule="auto"/>
              <w:ind w:left="1134"/>
              <w:rPr>
                <w:rFonts w:ascii="Arial" w:hAnsi="Arial" w:cs="Arial"/>
                <w:sz w:val="24"/>
                <w:szCs w:val="24"/>
              </w:rPr>
            </w:pPr>
          </w:p>
          <w:p w14:paraId="59AE8BBB" w14:textId="77777777" w:rsidR="00F95ABD" w:rsidRPr="006C7C8D" w:rsidRDefault="00F95ABD" w:rsidP="00A92E78">
            <w:pPr>
              <w:pStyle w:val="Listenabsatz"/>
              <w:numPr>
                <w:ilvl w:val="0"/>
                <w:numId w:val="36"/>
              </w:numPr>
              <w:tabs>
                <w:tab w:val="left" w:pos="1134"/>
              </w:tabs>
              <w:spacing w:line="360" w:lineRule="auto"/>
              <w:ind w:hanging="650"/>
              <w:rPr>
                <w:rFonts w:ascii="Arial" w:hAnsi="Arial" w:cs="Arial"/>
                <w:sz w:val="24"/>
                <w:szCs w:val="24"/>
              </w:rPr>
            </w:pPr>
            <w:r w:rsidRPr="006C7C8D">
              <w:rPr>
                <w:rFonts w:ascii="Arial" w:hAnsi="Arial" w:cs="Arial"/>
                <w:sz w:val="24"/>
                <w:szCs w:val="24"/>
              </w:rPr>
              <w:t xml:space="preserve">Das </w:t>
            </w:r>
            <w:r>
              <w:rPr>
                <w:rFonts w:ascii="Arial" w:hAnsi="Arial" w:cs="Arial"/>
                <w:sz w:val="24"/>
                <w:szCs w:val="24"/>
              </w:rPr>
              <w:t>Ziffernblatt der Turmuhr hat ein</w:t>
            </w:r>
            <w:r w:rsidRPr="006C7C8D">
              <w:rPr>
                <w:rFonts w:ascii="Arial" w:hAnsi="Arial" w:cs="Arial"/>
                <w:sz w:val="24"/>
                <w:szCs w:val="24"/>
              </w:rPr>
              <w:t>en Durchmesser von 6,54 m.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14:paraId="18335E2D" w14:textId="77777777" w:rsidR="00F95ABD" w:rsidRDefault="00F95ABD" w:rsidP="00AD56CB">
            <w:pPr>
              <w:pStyle w:val="Listenabsatz"/>
              <w:spacing w:before="120" w:after="240" w:line="360" w:lineRule="auto"/>
              <w:ind w:left="851" w:firstLine="283"/>
              <w:rPr>
                <w:rFonts w:ascii="Arial" w:hAnsi="Arial" w:cs="Arial"/>
                <w:sz w:val="24"/>
                <w:szCs w:val="24"/>
              </w:rPr>
            </w:pPr>
            <w:r w:rsidRPr="00DA3861">
              <w:rPr>
                <w:rFonts w:ascii="Arial" w:hAnsi="Arial" w:cs="Arial"/>
                <w:sz w:val="24"/>
                <w:szCs w:val="24"/>
              </w:rPr>
              <w:t xml:space="preserve">Wie groß ist der Radius des Ziffernblattes? </w:t>
            </w:r>
          </w:p>
          <w:p w14:paraId="05B0A4A4" w14:textId="77777777" w:rsidR="00F95ABD" w:rsidRPr="006C7C8D" w:rsidRDefault="00F95ABD" w:rsidP="00AD56CB">
            <w:pPr>
              <w:pStyle w:val="Listenabsatz"/>
              <w:spacing w:before="120" w:after="240" w:line="360" w:lineRule="auto"/>
              <w:ind w:left="851"/>
              <w:rPr>
                <w:rFonts w:ascii="Arial" w:hAnsi="Arial" w:cs="Arial"/>
                <w:sz w:val="16"/>
                <w:szCs w:val="16"/>
              </w:rPr>
            </w:pPr>
          </w:p>
          <w:tbl>
            <w:tblPr>
              <w:tblW w:w="0" w:type="auto"/>
              <w:tblInd w:w="1280" w:type="dxa"/>
              <w:tblBorders>
                <w:top w:val="single" w:sz="4" w:space="0" w:color="A6A6A6"/>
                <w:left w:val="single" w:sz="4" w:space="0" w:color="A6A6A6"/>
                <w:bottom w:val="single" w:sz="4" w:space="0" w:color="A6A6A6"/>
                <w:right w:val="single" w:sz="4" w:space="0" w:color="A6A6A6"/>
                <w:insideH w:val="single" w:sz="4" w:space="0" w:color="A6A6A6"/>
                <w:insideV w:val="single" w:sz="4" w:space="0" w:color="A6A6A6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</w:tblGrid>
            <w:tr w:rsidR="00F95ABD" w:rsidRPr="00044570" w14:paraId="7E223266" w14:textId="77777777" w:rsidTr="00AD56CB">
              <w:trPr>
                <w:trHeight w:hRule="exact" w:val="284"/>
              </w:trPr>
              <w:tc>
                <w:tcPr>
                  <w:tcW w:w="284" w:type="dxa"/>
                  <w:shd w:val="clear" w:color="auto" w:fill="auto"/>
                </w:tcPr>
                <w:p w14:paraId="64A8D535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C0843D9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41F9D65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BE6030E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2102858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0E8A656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8422083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BE61164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435EDF7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3F6DEE4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0D1B994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8C93A34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ACADC1F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36B5513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7AB7C23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8C63A6F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7BC877F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6A6DE72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AB05D95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B02F05F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ACC6525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E51275D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A5FFC6B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F636258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2C0C322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80A97D0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96EE3B4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</w:tr>
            <w:tr w:rsidR="00F95ABD" w:rsidRPr="00044570" w14:paraId="46B835C3" w14:textId="77777777" w:rsidTr="00AD56CB">
              <w:trPr>
                <w:trHeight w:hRule="exact" w:val="284"/>
              </w:trPr>
              <w:tc>
                <w:tcPr>
                  <w:tcW w:w="284" w:type="dxa"/>
                  <w:shd w:val="clear" w:color="auto" w:fill="auto"/>
                </w:tcPr>
                <w:p w14:paraId="00F4743C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D1BDAF8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0AC2645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74529FE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368B1BD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2778FE6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FD86E80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D141FC1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81327AC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1E5D54A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9344FA0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6DF7B80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691B730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F2D968A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2F4E768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85E27E6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F2D4EFE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83C25BB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6803BC2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08141E1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9C92002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3DD9E97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819EF57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5FFD518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29EB032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CDA23A9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796FEC3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</w:tr>
            <w:tr w:rsidR="00F95ABD" w:rsidRPr="00044570" w14:paraId="33B69C22" w14:textId="77777777" w:rsidTr="00AD56CB">
              <w:trPr>
                <w:trHeight w:hRule="exact" w:val="284"/>
              </w:trPr>
              <w:tc>
                <w:tcPr>
                  <w:tcW w:w="284" w:type="dxa"/>
                  <w:shd w:val="clear" w:color="auto" w:fill="auto"/>
                </w:tcPr>
                <w:p w14:paraId="23F35927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9AFE271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B8EE882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47AACCD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1440BC3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A842923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B2AC968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37D5C46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B499376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0AB123F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DE7E8CE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4DB1295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364BF9C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B17A992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5D14770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8AE8833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AABF7AD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24977F1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78B5F6D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8D88A47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63D89AD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1D7A16B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8584B2E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E48FE3A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14DBABB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E017298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896292D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</w:tr>
            <w:tr w:rsidR="00F95ABD" w:rsidRPr="00044570" w14:paraId="2171EC55" w14:textId="77777777" w:rsidTr="00AD56CB">
              <w:trPr>
                <w:trHeight w:hRule="exact" w:val="284"/>
              </w:trPr>
              <w:tc>
                <w:tcPr>
                  <w:tcW w:w="284" w:type="dxa"/>
                  <w:shd w:val="clear" w:color="auto" w:fill="auto"/>
                </w:tcPr>
                <w:p w14:paraId="7F9096B2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8F21C67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B38916E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4300606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163DE96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F5EE221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615EA52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1CB3FEE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D6055C5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3C724E8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9DFB6EA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67918A9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EB3C338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154FB2F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4350A9F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1E559B8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6AFA729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BAC9607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70464FB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EA2D43D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7B506F2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6D84323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1946BA9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5F2F2FB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460770D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3C40ED4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379C470" w14:textId="77777777" w:rsidR="00F95ABD" w:rsidRPr="00044570" w:rsidRDefault="00F95ABD" w:rsidP="00AD56CB">
                  <w:pPr>
                    <w:pStyle w:val="Listenabsatz"/>
                    <w:ind w:left="1418"/>
                    <w:rPr>
                      <w:rFonts w:ascii="Arial" w:hAnsi="Arial" w:cs="Arial"/>
                    </w:rPr>
                  </w:pPr>
                </w:p>
              </w:tc>
            </w:tr>
          </w:tbl>
          <w:p w14:paraId="2A84453C" w14:textId="77777777" w:rsidR="00F95ABD" w:rsidRPr="00A31FBD" w:rsidRDefault="00F95ABD" w:rsidP="00AD56CB">
            <w:pPr>
              <w:spacing w:before="360"/>
              <w:ind w:left="142" w:firstLine="1004"/>
              <w:jc w:val="both"/>
              <w:rPr>
                <w:rFonts w:ascii="Arial" w:hAnsi="Arial" w:cs="Arial"/>
              </w:rPr>
            </w:pPr>
            <w:r w:rsidRPr="00A31FBD">
              <w:rPr>
                <w:rFonts w:ascii="Arial" w:hAnsi="Arial" w:cs="Arial"/>
              </w:rPr>
              <w:t>Antwort: __________________________________________________</w:t>
            </w:r>
          </w:p>
          <w:p w14:paraId="2F60C5CC" w14:textId="77777777" w:rsidR="00F95ABD" w:rsidRDefault="00F95ABD" w:rsidP="00AD56CB">
            <w:pPr>
              <w:jc w:val="both"/>
              <w:rPr>
                <w:rFonts w:cs="Arial"/>
              </w:rPr>
            </w:pPr>
          </w:p>
          <w:p w14:paraId="2E90E306" w14:textId="6ED9C17B" w:rsidR="00F95ABD" w:rsidRDefault="00F95ABD" w:rsidP="00AD56CB">
            <w:pPr>
              <w:jc w:val="both"/>
              <w:rPr>
                <w:rFonts w:cs="Arial"/>
              </w:rPr>
            </w:pPr>
          </w:p>
          <w:p w14:paraId="32E0891D" w14:textId="77777777" w:rsidR="000A17AA" w:rsidRPr="00DA3861" w:rsidRDefault="000A17AA" w:rsidP="00AD56CB">
            <w:pPr>
              <w:jc w:val="both"/>
              <w:rPr>
                <w:rFonts w:cs="Arial"/>
              </w:rPr>
            </w:pPr>
          </w:p>
          <w:p w14:paraId="076234B3" w14:textId="77777777" w:rsidR="00F95ABD" w:rsidRDefault="00F95ABD" w:rsidP="00A92E78">
            <w:pPr>
              <w:pStyle w:val="Listenabsatz"/>
              <w:numPr>
                <w:ilvl w:val="0"/>
                <w:numId w:val="36"/>
              </w:numPr>
              <w:tabs>
                <w:tab w:val="left" w:pos="1134"/>
              </w:tabs>
              <w:spacing w:line="360" w:lineRule="auto"/>
              <w:ind w:hanging="650"/>
              <w:rPr>
                <w:rFonts w:ascii="Arial" w:hAnsi="Arial" w:cs="Arial"/>
                <w:sz w:val="24"/>
                <w:szCs w:val="24"/>
              </w:rPr>
            </w:pPr>
            <w:r w:rsidRPr="00DA3861">
              <w:rPr>
                <w:rFonts w:ascii="Arial" w:hAnsi="Arial" w:cs="Arial"/>
                <w:sz w:val="24"/>
                <w:szCs w:val="24"/>
              </w:rPr>
              <w:t>Der Minuten</w:t>
            </w:r>
            <w:r>
              <w:rPr>
                <w:rFonts w:ascii="Arial" w:hAnsi="Arial" w:cs="Arial"/>
                <w:sz w:val="24"/>
                <w:szCs w:val="24"/>
              </w:rPr>
              <w:t>zeiger der Turmuhr ist 2 m und 6</w:t>
            </w:r>
            <w:r w:rsidRPr="00DA3861">
              <w:rPr>
                <w:rFonts w:ascii="Arial" w:hAnsi="Arial" w:cs="Arial"/>
                <w:sz w:val="24"/>
                <w:szCs w:val="24"/>
              </w:rPr>
              <w:t xml:space="preserve">8 cm lang. </w:t>
            </w:r>
          </w:p>
          <w:p w14:paraId="5D8C707F" w14:textId="77777777" w:rsidR="00F95ABD" w:rsidRDefault="00F95ABD" w:rsidP="00AD56CB">
            <w:pPr>
              <w:pStyle w:val="Listenabsatz"/>
              <w:spacing w:line="360" w:lineRule="auto"/>
              <w:ind w:left="1134"/>
              <w:rPr>
                <w:rFonts w:ascii="Arial" w:hAnsi="Arial" w:cs="Arial"/>
                <w:sz w:val="24"/>
                <w:szCs w:val="24"/>
              </w:rPr>
            </w:pPr>
            <w:r w:rsidRPr="00DA3861">
              <w:rPr>
                <w:rFonts w:ascii="Arial" w:hAnsi="Arial" w:cs="Arial"/>
                <w:sz w:val="24"/>
                <w:szCs w:val="24"/>
              </w:rPr>
              <w:t xml:space="preserve">Der Stundenzeiger </w:t>
            </w:r>
            <w:r>
              <w:rPr>
                <w:rFonts w:ascii="Arial" w:hAnsi="Arial" w:cs="Arial"/>
                <w:sz w:val="24"/>
                <w:szCs w:val="24"/>
              </w:rPr>
              <w:t xml:space="preserve">der Uhr </w:t>
            </w:r>
            <w:r w:rsidRPr="00DA3861">
              <w:rPr>
                <w:rFonts w:ascii="Arial" w:hAnsi="Arial" w:cs="Arial"/>
                <w:sz w:val="24"/>
                <w:szCs w:val="24"/>
              </w:rPr>
              <w:t xml:space="preserve">ist 104 cm kürzer als der Minutenzeiger. </w:t>
            </w:r>
          </w:p>
          <w:p w14:paraId="6FC49E30" w14:textId="77777777" w:rsidR="00F95ABD" w:rsidRPr="00DA3861" w:rsidRDefault="00F95ABD" w:rsidP="00AD56CB">
            <w:pPr>
              <w:pStyle w:val="Listenabsatz"/>
              <w:spacing w:before="120" w:after="120" w:line="360" w:lineRule="auto"/>
              <w:ind w:left="851" w:firstLine="311"/>
              <w:rPr>
                <w:rFonts w:ascii="Arial" w:hAnsi="Arial" w:cs="Arial"/>
                <w:sz w:val="24"/>
                <w:szCs w:val="24"/>
              </w:rPr>
            </w:pPr>
            <w:r w:rsidRPr="00DA3861">
              <w:rPr>
                <w:rFonts w:ascii="Arial" w:hAnsi="Arial" w:cs="Arial"/>
                <w:sz w:val="24"/>
                <w:szCs w:val="24"/>
              </w:rPr>
              <w:t>Wie lang ist der Stundenzeiger?</w:t>
            </w:r>
          </w:p>
          <w:tbl>
            <w:tblPr>
              <w:tblW w:w="0" w:type="auto"/>
              <w:tblInd w:w="1284" w:type="dxa"/>
              <w:tblBorders>
                <w:top w:val="single" w:sz="4" w:space="0" w:color="A6A6A6"/>
                <w:left w:val="single" w:sz="4" w:space="0" w:color="A6A6A6"/>
                <w:bottom w:val="single" w:sz="4" w:space="0" w:color="A6A6A6"/>
                <w:right w:val="single" w:sz="4" w:space="0" w:color="A6A6A6"/>
                <w:insideH w:val="single" w:sz="4" w:space="0" w:color="A6A6A6"/>
                <w:insideV w:val="single" w:sz="4" w:space="0" w:color="A6A6A6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</w:tblGrid>
            <w:tr w:rsidR="00F95ABD" w:rsidRPr="00044570" w14:paraId="56A44176" w14:textId="77777777" w:rsidTr="00AD56CB">
              <w:trPr>
                <w:trHeight w:hRule="exact" w:val="284"/>
              </w:trPr>
              <w:tc>
                <w:tcPr>
                  <w:tcW w:w="284" w:type="dxa"/>
                  <w:shd w:val="clear" w:color="auto" w:fill="auto"/>
                </w:tcPr>
                <w:p w14:paraId="64F58069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94C286B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9B75668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97A9CD6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FDF9B66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0599A35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87DAA5C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7FD73BA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14D540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E9E5A61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BFE0531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B1A0D5B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17F2CC1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6E4DA01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48C35CE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1F8C05C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EF83675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34DE059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DA498D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E892AA7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F3636B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DDEC40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6142D4B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F1A78C7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5983EAA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CA8C776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1F8F38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</w:tr>
            <w:tr w:rsidR="00F95ABD" w:rsidRPr="00044570" w14:paraId="60D583B1" w14:textId="77777777" w:rsidTr="00AD56CB">
              <w:trPr>
                <w:trHeight w:hRule="exact" w:val="284"/>
              </w:trPr>
              <w:tc>
                <w:tcPr>
                  <w:tcW w:w="284" w:type="dxa"/>
                  <w:shd w:val="clear" w:color="auto" w:fill="auto"/>
                </w:tcPr>
                <w:p w14:paraId="76703284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94EEC50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3CC845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7FED2AF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5E53075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480CAC6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BEFF8B3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024E502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27272D7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BAC785A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291CACA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E1DAD21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387ADAC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71E5B6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2A64A6C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0820BBF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8095130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87C7E1F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AFF4361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DC8AB17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6587CC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BB8B098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75B952F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F76D702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D2344A3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D0D040B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7610A50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</w:tr>
            <w:tr w:rsidR="00F95ABD" w:rsidRPr="00044570" w14:paraId="1F2C549D" w14:textId="77777777" w:rsidTr="00AD56CB">
              <w:trPr>
                <w:trHeight w:hRule="exact" w:val="284"/>
              </w:trPr>
              <w:tc>
                <w:tcPr>
                  <w:tcW w:w="284" w:type="dxa"/>
                  <w:shd w:val="clear" w:color="auto" w:fill="auto"/>
                </w:tcPr>
                <w:p w14:paraId="7A29F50A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6AA755F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465975A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86C295F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87BD48A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195805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F6A152C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3BB2B55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E79FB80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8B22A00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6022D4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C909AA4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2898436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0A1BE31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80A4EF3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E836F1C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34A4CC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4714730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8C4D9CC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2E44D63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B79A68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4F77C64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56BC3E6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247118B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B78C3CE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2FCAC87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2735FBC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</w:tr>
            <w:tr w:rsidR="00F95ABD" w:rsidRPr="00044570" w14:paraId="77A79A83" w14:textId="77777777" w:rsidTr="00AD56CB">
              <w:trPr>
                <w:trHeight w:hRule="exact" w:val="284"/>
              </w:trPr>
              <w:tc>
                <w:tcPr>
                  <w:tcW w:w="284" w:type="dxa"/>
                  <w:shd w:val="clear" w:color="auto" w:fill="auto"/>
                </w:tcPr>
                <w:p w14:paraId="02B6D00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A583201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4831B71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4C0AF0C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F080F8A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348F31B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0A321B6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D5100DB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79AC52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78B0D3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C87B85A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DB80A58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871ADE8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C297240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D10DA57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A951453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4396A06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9A55906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75503C9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37F103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C9E9BF3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BD17E10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EDDFBEA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515FA27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72A8235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4D21581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A8FBF37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</w:tr>
            <w:tr w:rsidR="00F95ABD" w:rsidRPr="00044570" w14:paraId="58A2C60E" w14:textId="77777777" w:rsidTr="00AD56CB">
              <w:trPr>
                <w:trHeight w:hRule="exact" w:val="284"/>
              </w:trPr>
              <w:tc>
                <w:tcPr>
                  <w:tcW w:w="284" w:type="dxa"/>
                  <w:shd w:val="clear" w:color="auto" w:fill="auto"/>
                </w:tcPr>
                <w:p w14:paraId="73DF8567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10DBD52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724EB32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E5FD966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E23D7AE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015D57A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0AB63B1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A1C43E2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96512FC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5963E3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FDE8B31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78EB942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965E661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543E311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86AD61F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5A54007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F95FB12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37CDDA06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F31F503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A917650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974CF93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14C258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1496253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74DC44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D706FA7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D781D8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41299CB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</w:tr>
            <w:tr w:rsidR="00F95ABD" w:rsidRPr="00044570" w14:paraId="6D42AC02" w14:textId="77777777" w:rsidTr="00AD56CB">
              <w:trPr>
                <w:trHeight w:hRule="exact" w:val="284"/>
              </w:trPr>
              <w:tc>
                <w:tcPr>
                  <w:tcW w:w="284" w:type="dxa"/>
                  <w:shd w:val="clear" w:color="auto" w:fill="auto"/>
                </w:tcPr>
                <w:p w14:paraId="7794E199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59F949C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614D90B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8D779E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D6D478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45EA685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E26FBEE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89BBB77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973B48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6E2437D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143EA14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577C8AC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F5A4C4C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62DC2F8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49D8940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AA717F8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74F5604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69A3B7E2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8D25089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7688624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0FEEDBE9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59774266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4F3B2B34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2BF5562A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7DF74ECA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3968ACE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  <w:tc>
                <w:tcPr>
                  <w:tcW w:w="284" w:type="dxa"/>
                </w:tcPr>
                <w:p w14:paraId="1157B836" w14:textId="77777777" w:rsidR="00F95ABD" w:rsidRPr="00044570" w:rsidRDefault="00F95ABD" w:rsidP="00AD56CB">
                  <w:pPr>
                    <w:widowControl w:val="0"/>
                    <w:suppressAutoHyphens/>
                    <w:autoSpaceDN w:val="0"/>
                    <w:spacing w:line="360" w:lineRule="auto"/>
                    <w:textAlignment w:val="baseline"/>
                    <w:rPr>
                      <w:rFonts w:cs="Arial"/>
                    </w:rPr>
                  </w:pPr>
                </w:p>
              </w:tc>
            </w:tr>
          </w:tbl>
          <w:p w14:paraId="31CDB201" w14:textId="77777777" w:rsidR="00F95ABD" w:rsidRPr="00A92E78" w:rsidRDefault="00F95ABD" w:rsidP="00AD56CB">
            <w:pPr>
              <w:spacing w:before="360"/>
              <w:ind w:left="709" w:firstLine="454"/>
              <w:jc w:val="both"/>
              <w:rPr>
                <w:rFonts w:ascii="Arial" w:hAnsi="Arial" w:cs="Arial"/>
              </w:rPr>
            </w:pPr>
            <w:r w:rsidRPr="00A92E78">
              <w:rPr>
                <w:rFonts w:ascii="Arial" w:hAnsi="Arial" w:cs="Arial"/>
              </w:rPr>
              <w:t>Antwort: __________________________________________________</w:t>
            </w:r>
          </w:p>
          <w:p w14:paraId="084BE103" w14:textId="77777777" w:rsidR="00F95ABD" w:rsidRDefault="00F95ABD" w:rsidP="000A17AA">
            <w:pPr>
              <w:spacing w:before="20" w:after="20"/>
              <w:rPr>
                <w:rFonts w:ascii="Arial" w:hAnsi="Arial"/>
                <w:sz w:val="20"/>
              </w:rPr>
            </w:pPr>
          </w:p>
          <w:p w14:paraId="10F7FC4C" w14:textId="492E1797" w:rsidR="000A17AA" w:rsidRDefault="000A17AA" w:rsidP="000A17AA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6C86C99E" w14:textId="27D92B35" w:rsidR="001340E7" w:rsidRDefault="001340E7"/>
    <w:p w14:paraId="515B6572" w14:textId="77777777" w:rsidR="001340E7" w:rsidRDefault="001340E7">
      <w:r>
        <w:br w:type="page"/>
      </w:r>
    </w:p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F12694" w:rsidRPr="00FA7629" w14:paraId="482B289D" w14:textId="77777777" w:rsidTr="00F12694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716B9B21" w14:textId="77777777" w:rsidR="00F12694" w:rsidRPr="00F12694" w:rsidRDefault="00F12694" w:rsidP="00F12694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</w:p>
        </w:tc>
      </w:tr>
      <w:tr w:rsidR="008B6EF2" w14:paraId="384E0B82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3AC1F0F8" w14:textId="77777777" w:rsidR="008B6EF2" w:rsidRPr="00570A4F" w:rsidRDefault="008B6EF2" w:rsidP="00A31FBD">
            <w:pPr>
              <w:pStyle w:val="Anstrich"/>
              <w:numPr>
                <w:ilvl w:val="0"/>
                <w:numId w:val="0"/>
              </w:numPr>
              <w:tabs>
                <w:tab w:val="left" w:pos="476"/>
              </w:tabs>
              <w:spacing w:before="240" w:line="360" w:lineRule="auto"/>
              <w:ind w:left="425"/>
              <w:rPr>
                <w:sz w:val="24"/>
                <w:szCs w:val="24"/>
              </w:rPr>
            </w:pPr>
            <w:r w:rsidRPr="00570A4F">
              <w:rPr>
                <w:sz w:val="24"/>
                <w:szCs w:val="24"/>
              </w:rPr>
              <w:t xml:space="preserve">Nele kauft 5 Stifte für die Feier. Ein einzelner Stift kostet 2,09 €. </w:t>
            </w:r>
          </w:p>
          <w:p w14:paraId="3D461D15" w14:textId="77777777" w:rsidR="008B6EF2" w:rsidRPr="00570A4F" w:rsidRDefault="008B6EF2" w:rsidP="00AD56CB">
            <w:pPr>
              <w:pStyle w:val="Anstrich"/>
              <w:numPr>
                <w:ilvl w:val="0"/>
                <w:numId w:val="0"/>
              </w:numPr>
              <w:tabs>
                <w:tab w:val="left" w:pos="476"/>
              </w:tabs>
              <w:spacing w:line="360" w:lineRule="auto"/>
              <w:ind w:left="425"/>
              <w:rPr>
                <w:sz w:val="24"/>
                <w:szCs w:val="24"/>
              </w:rPr>
            </w:pPr>
            <w:r w:rsidRPr="00570A4F">
              <w:rPr>
                <w:sz w:val="24"/>
                <w:szCs w:val="24"/>
              </w:rPr>
              <w:t>Im Angebot gibt es Packungen mit</w:t>
            </w:r>
            <w:r>
              <w:rPr>
                <w:sz w:val="24"/>
                <w:szCs w:val="24"/>
              </w:rPr>
              <w:t xml:space="preserve"> jeweils </w:t>
            </w:r>
            <w:r w:rsidRPr="00570A4F">
              <w:rPr>
                <w:sz w:val="24"/>
                <w:szCs w:val="24"/>
              </w:rPr>
              <w:t xml:space="preserve">zwei Stiften für 3,69 €. </w:t>
            </w:r>
          </w:p>
          <w:p w14:paraId="45D670F1" w14:textId="77777777" w:rsidR="008B6EF2" w:rsidRPr="00570A4F" w:rsidRDefault="008B6EF2" w:rsidP="00AD56CB">
            <w:pPr>
              <w:pStyle w:val="Anstrich"/>
              <w:numPr>
                <w:ilvl w:val="0"/>
                <w:numId w:val="0"/>
              </w:numPr>
              <w:ind w:left="425"/>
              <w:rPr>
                <w:sz w:val="24"/>
                <w:szCs w:val="24"/>
              </w:rPr>
            </w:pPr>
            <w:r w:rsidRPr="00570A4F">
              <w:rPr>
                <w:sz w:val="24"/>
                <w:szCs w:val="24"/>
              </w:rPr>
              <w:t xml:space="preserve">Berechne den günstigsten Preis für 5 Stifte. </w:t>
            </w:r>
          </w:p>
          <w:p w14:paraId="4EB79DE0" w14:textId="77777777" w:rsidR="008B6EF2" w:rsidRPr="00752C00" w:rsidRDefault="008B6EF2" w:rsidP="00AD56CB">
            <w:pPr>
              <w:tabs>
                <w:tab w:val="left" w:pos="567"/>
              </w:tabs>
              <w:rPr>
                <w:rFonts w:cs="Arial"/>
                <w:b/>
                <w:sz w:val="16"/>
                <w:szCs w:val="16"/>
              </w:rPr>
            </w:pPr>
          </w:p>
          <w:tbl>
            <w:tblPr>
              <w:tblW w:w="0" w:type="auto"/>
              <w:tblInd w:w="486" w:type="dxa"/>
              <w:tblBorders>
                <w:top w:val="single" w:sz="4" w:space="0" w:color="BFBFBF"/>
                <w:left w:val="single" w:sz="4" w:space="0" w:color="BFBFBF"/>
                <w:bottom w:val="single" w:sz="4" w:space="0" w:color="BFBFBF"/>
                <w:right w:val="single" w:sz="4" w:space="0" w:color="BFBFBF"/>
                <w:insideH w:val="single" w:sz="4" w:space="0" w:color="BFBFBF"/>
                <w:insideV w:val="single" w:sz="4" w:space="0" w:color="BFBFBF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</w:tblGrid>
            <w:tr w:rsidR="008B6EF2" w:rsidRPr="0033553A" w14:paraId="66638A9F" w14:textId="77777777" w:rsidTr="00AD56CB">
              <w:tc>
                <w:tcPr>
                  <w:tcW w:w="284" w:type="dxa"/>
                  <w:shd w:val="clear" w:color="auto" w:fill="auto"/>
                </w:tcPr>
                <w:p w14:paraId="7530696C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D49464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F19D6F3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D581B37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818FF3F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204EDE0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22689FD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B8859B2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8E5D0A4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381FF4B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D2BA050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DB1DC2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B579BC3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AFF485A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E878D99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14FE573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1222F7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783B50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2C4E054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5DEC9FC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EF7AFB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F1D2AB0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CFBA417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CD2CD7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E21102B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576157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E2259E2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6DF2345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958E4C3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24CC662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</w:tr>
            <w:tr w:rsidR="008B6EF2" w:rsidRPr="0033553A" w14:paraId="51EE8D7C" w14:textId="77777777" w:rsidTr="00AD56CB">
              <w:tc>
                <w:tcPr>
                  <w:tcW w:w="284" w:type="dxa"/>
                  <w:shd w:val="clear" w:color="auto" w:fill="auto"/>
                </w:tcPr>
                <w:p w14:paraId="13C9DA9E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1D4A59B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5E20CB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C0EA76B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9396CAA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B0AA9D3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321C510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191E69B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548A272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E8CDCF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D059245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9C9572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C215733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61B05CF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5BABE94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82DE84A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4354563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AB3AD0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A0192A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963D17B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5683A17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A897F7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7EBBC6B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9A81395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0043C9A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D95DB5A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90CEBD4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FBFFFA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3BF8921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5FC7A59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</w:tr>
            <w:tr w:rsidR="008B6EF2" w:rsidRPr="0033553A" w14:paraId="3BC959E7" w14:textId="77777777" w:rsidTr="00AD56CB">
              <w:tc>
                <w:tcPr>
                  <w:tcW w:w="284" w:type="dxa"/>
                  <w:shd w:val="clear" w:color="auto" w:fill="auto"/>
                </w:tcPr>
                <w:p w14:paraId="47B6B021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68FB2E9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1CF7515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ECB515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8FC3E9D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FFAD5DE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4EB6E6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6F74D92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8679FF2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A6FF2D0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3C2DE9D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5E33110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7DDE863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728F2EF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8FC93E9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CC350B9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BFCA572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663D0E5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E51A9CD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DEBD152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ACA2B4E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8EC1433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3CF993B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E3648D2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39478B4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1E7781F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7F7F1F0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E095244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6A5B88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EA49A89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</w:tr>
            <w:tr w:rsidR="008B6EF2" w:rsidRPr="0033553A" w14:paraId="149C26DA" w14:textId="77777777" w:rsidTr="00AD56CB">
              <w:tc>
                <w:tcPr>
                  <w:tcW w:w="284" w:type="dxa"/>
                  <w:shd w:val="clear" w:color="auto" w:fill="auto"/>
                </w:tcPr>
                <w:p w14:paraId="368ACE8E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622FD0C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7527893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1E85042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85BB7F0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1AC425E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87AC1E7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86D85C7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CB1D905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DDF515C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B41074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8C0BB8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4E7259B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29A4C94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478961E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123DA43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778FC41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7722121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06DDA49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15C008F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18E1FDA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468C6FD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2A694C0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BA57679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5BEC8F1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32F75E2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ECA18A5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A205EF7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6E7FF3A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D371137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</w:tr>
            <w:tr w:rsidR="008B6EF2" w:rsidRPr="0033553A" w14:paraId="6D1642C7" w14:textId="77777777" w:rsidTr="00AD56CB">
              <w:tc>
                <w:tcPr>
                  <w:tcW w:w="284" w:type="dxa"/>
                  <w:shd w:val="clear" w:color="auto" w:fill="auto"/>
                </w:tcPr>
                <w:p w14:paraId="458B31B1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7FE2B7F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CD7529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B88788C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D8558D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FAE22F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6806F65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83E2D5E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45F210D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083C883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AB02CCC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3B3547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1BC4892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F390619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9ABA6A1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9243525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D17B14C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0F976D2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D501154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3B5C8D1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FE5BE55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BC3BCDC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F31390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E65E471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5F97255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DA3F1F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5861DFE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53978E1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8DF473F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8BD3139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</w:tr>
            <w:tr w:rsidR="008B6EF2" w:rsidRPr="0033553A" w14:paraId="781440ED" w14:textId="77777777" w:rsidTr="00AD56CB">
              <w:tc>
                <w:tcPr>
                  <w:tcW w:w="284" w:type="dxa"/>
                  <w:shd w:val="clear" w:color="auto" w:fill="auto"/>
                </w:tcPr>
                <w:p w14:paraId="0A0CBBCA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58CF2A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B45A1F9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96394DE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C52C01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DA04271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821CE47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3F362D7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B23C545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653C8DF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74E06ED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76C8BDD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A3E67FE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728326C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C23271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B9F4645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8577F4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FBAF287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1F70B2B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D746091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4A95C63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04A2745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7D14BB9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352C0E4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8BEA5A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4E59B5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784F76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313F6FF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FF760B0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04527CB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</w:tr>
          </w:tbl>
          <w:p w14:paraId="3C0BCE6B" w14:textId="77777777" w:rsidR="008B6EF2" w:rsidRDefault="008B6EF2" w:rsidP="00AD56CB">
            <w:pPr>
              <w:rPr>
                <w:rFonts w:cs="Arial"/>
                <w:szCs w:val="22"/>
              </w:rPr>
            </w:pPr>
          </w:p>
          <w:p w14:paraId="2BFAAC93" w14:textId="77777777" w:rsidR="008B6EF2" w:rsidRPr="00570A4F" w:rsidRDefault="008B6EF2" w:rsidP="00AD56CB">
            <w:pPr>
              <w:ind w:firstLine="425"/>
              <w:rPr>
                <w:rFonts w:cs="Arial"/>
              </w:rPr>
            </w:pPr>
            <w:r w:rsidRPr="00F12694">
              <w:rPr>
                <w:rFonts w:ascii="Arial" w:hAnsi="Arial" w:cs="Arial"/>
              </w:rPr>
              <w:t>Antwort:</w:t>
            </w:r>
            <w:r w:rsidRPr="00570A4F">
              <w:rPr>
                <w:rFonts w:cs="Arial"/>
              </w:rPr>
              <w:t xml:space="preserve"> ________________________________________________________</w:t>
            </w:r>
          </w:p>
          <w:p w14:paraId="0D48EF7D" w14:textId="6C8F2BC5" w:rsidR="008B6EF2" w:rsidRDefault="008B6EF2" w:rsidP="00A31FBD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p w14:paraId="4218464F" w14:textId="77777777" w:rsidR="008B6EF2" w:rsidRDefault="008B6EF2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251C46A8" w14:textId="77777777" w:rsidR="008B6EF2" w:rsidRDefault="008B6EF2" w:rsidP="005D55A8"/>
    <w:p w14:paraId="48CF58FF" w14:textId="77777777" w:rsidR="00BD6FB9" w:rsidRDefault="00BD6FB9" w:rsidP="005D55A8"/>
    <w:tbl>
      <w:tblPr>
        <w:tblW w:w="5197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1"/>
        <w:gridCol w:w="28"/>
      </w:tblGrid>
      <w:tr w:rsidR="00BD6FB9" w:rsidRPr="00FA7629" w14:paraId="790F13A2" w14:textId="77777777" w:rsidTr="001340E7">
        <w:trPr>
          <w:gridAfter w:val="1"/>
          <w:wAfter w:w="15" w:type="pct"/>
          <w:cantSplit/>
          <w:trHeight w:val="594"/>
        </w:trPr>
        <w:tc>
          <w:tcPr>
            <w:tcW w:w="4985" w:type="pct"/>
            <w:shd w:val="clear" w:color="auto" w:fill="E0E0E0"/>
            <w:vAlign w:val="center"/>
          </w:tcPr>
          <w:p w14:paraId="559610CB" w14:textId="77777777" w:rsidR="00BD6FB9" w:rsidRPr="00F12694" w:rsidRDefault="00BD6FB9" w:rsidP="00E6042F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BD6FB9" w14:paraId="7FC0E14A" w14:textId="77777777" w:rsidTr="001340E7">
        <w:trPr>
          <w:gridAfter w:val="1"/>
          <w:wAfter w:w="15" w:type="pct"/>
          <w:cantSplit/>
        </w:trPr>
        <w:tc>
          <w:tcPr>
            <w:tcW w:w="4985" w:type="pct"/>
            <w:shd w:val="clear" w:color="auto" w:fill="auto"/>
            <w:vAlign w:val="center"/>
          </w:tcPr>
          <w:p w14:paraId="52713087" w14:textId="3D77DB92" w:rsidR="00BD6FB9" w:rsidRDefault="00BD6FB9" w:rsidP="00A31FBD">
            <w:pPr>
              <w:tabs>
                <w:tab w:val="left" w:pos="284"/>
              </w:tabs>
              <w:spacing w:before="240" w:after="120" w:line="360" w:lineRule="auto"/>
              <w:ind w:firstLine="306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D6FB9">
              <w:rPr>
                <w:rFonts w:ascii="Arial" w:hAnsi="Arial" w:cs="Arial"/>
                <w:sz w:val="22"/>
                <w:szCs w:val="22"/>
              </w:rPr>
              <w:t>Am Sonnabend lockt der Fahrradhändler mit Sonderangeboten.</w:t>
            </w:r>
          </w:p>
          <w:p w14:paraId="3A2F399F" w14:textId="77777777" w:rsidR="00A31FBD" w:rsidRPr="00BD6FB9" w:rsidRDefault="00A31FBD" w:rsidP="00A31FBD">
            <w:pPr>
              <w:tabs>
                <w:tab w:val="left" w:pos="284"/>
              </w:tabs>
              <w:spacing w:line="360" w:lineRule="auto"/>
              <w:ind w:firstLine="306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B5F7C7D" w14:textId="77777777" w:rsidR="00BD6FB9" w:rsidRPr="00BD6FB9" w:rsidRDefault="004D722D" w:rsidP="00BD6FB9">
            <w:pPr>
              <w:tabs>
                <w:tab w:val="left" w:pos="284"/>
              </w:tabs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D6FB9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inline distT="0" distB="0" distL="0" distR="0" wp14:anchorId="71F259A1" wp14:editId="3DB291B2">
                      <wp:extent cx="4911961" cy="228600"/>
                      <wp:effectExtent l="0" t="0" r="0" b="0"/>
                      <wp:docPr id="1" name="WordArt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4911961" cy="228600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19505EFA" w14:textId="77777777" w:rsidR="001340E7" w:rsidRDefault="001340E7" w:rsidP="004D722D">
                                  <w:pPr>
                                    <w:pStyle w:val="StandardWeb"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72"/>
                                      <w:szCs w:val="72"/>
                                      <w14:textOutline w14:w="952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solidFill>
                                          <w14:srgbClr w14:val="FFFFFF"/>
                                        </w14:solidFill>
                                      </w14:textFill>
                                    </w:rPr>
                                    <w:t>Sonderangebote: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Plain">
                                <a:avLst>
                                  <a:gd name="adj" fmla="val 50000"/>
                                </a:avLst>
                              </a:prstTxWarp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71F259A1" id="WordArt 6" o:spid="_x0000_s1047" type="#_x0000_t202" style="width:386.75pt;height:1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" filled="f" stroked="f">
                      <o:lock v:ext="edit" shapetype="t"/>
                      <v:textbox style="mso-fit-shape-to-text:t">
                        <w:txbxContent>
                          <w:p w14:paraId="19505EFA" w14:textId="77777777" w:rsidR="001340E7" w:rsidRDefault="001340E7" w:rsidP="004D722D">
                            <w:pPr>
                              <w:pStyle w:val="Standard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 Black" w:hAnsi="Arial Black"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Sonderangebote: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7937B241" w14:textId="77777777" w:rsidR="00BD6FB9" w:rsidRPr="00BD6FB9" w:rsidRDefault="004D722D" w:rsidP="00BD6FB9">
            <w:pPr>
              <w:spacing w:line="360" w:lineRule="auto"/>
              <w:ind w:left="55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D6FB9">
              <w:rPr>
                <w:rFonts w:ascii="Arial" w:hAnsi="Arial" w:cs="Arial"/>
                <w:noProof/>
                <w:sz w:val="22"/>
                <w:szCs w:val="22"/>
              </w:rPr>
              <w:drawing>
                <wp:inline distT="0" distB="0" distL="0" distR="0" wp14:anchorId="4044C862" wp14:editId="23424086">
                  <wp:extent cx="3053038" cy="2019333"/>
                  <wp:effectExtent l="0" t="0" r="0" b="0"/>
                  <wp:docPr id="15" name="Bild 15" descr="Seite14Nr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Seite14Nr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1789" cy="20449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8BE6890" w14:textId="77777777" w:rsidR="00BD6FB9" w:rsidRDefault="00BD6FB9" w:rsidP="00BD6FB9">
            <w:pPr>
              <w:tabs>
                <w:tab w:val="left" w:pos="284"/>
              </w:tabs>
              <w:spacing w:before="240" w:line="360" w:lineRule="auto"/>
              <w:ind w:left="284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D6FB9">
              <w:rPr>
                <w:rFonts w:ascii="Arial" w:hAnsi="Arial" w:cs="Arial"/>
                <w:sz w:val="22"/>
                <w:szCs w:val="22"/>
              </w:rPr>
              <w:t xml:space="preserve">Familie Schneider nutzt die Sonderpreisaktion des Fahrradhändlers. Der Vater kauft für sich und seine beiden Töchter noch neue Fahrradhelme. Wie viel Geld hat er durch den Preisvorteil gespart? </w:t>
            </w:r>
          </w:p>
          <w:p w14:paraId="6BBE4D60" w14:textId="77777777" w:rsidR="00BD6FB9" w:rsidRPr="00BD6FB9" w:rsidRDefault="00BD6FB9" w:rsidP="00BD6FB9">
            <w:pPr>
              <w:tabs>
                <w:tab w:val="left" w:pos="284"/>
              </w:tabs>
              <w:spacing w:before="240" w:line="360" w:lineRule="auto"/>
              <w:ind w:left="284"/>
              <w:jc w:val="both"/>
              <w:rPr>
                <w:rFonts w:ascii="Arial" w:hAnsi="Arial" w:cs="Arial"/>
                <w:i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ntwort: _________________________________________</w:t>
            </w:r>
          </w:p>
          <w:p w14:paraId="7EAB5FBF" w14:textId="77777777" w:rsidR="00BD6FB9" w:rsidRDefault="00BD6FB9" w:rsidP="00BD6FB9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p w14:paraId="0F85169B" w14:textId="77777777" w:rsidR="00BD6FB9" w:rsidRDefault="00BD6FB9" w:rsidP="00E6042F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</w:tc>
      </w:tr>
      <w:tr w:rsidR="00F12694" w:rsidRPr="00FA7629" w14:paraId="7AB5D8A3" w14:textId="77777777" w:rsidTr="001340E7">
        <w:trPr>
          <w:cantSplit/>
          <w:trHeight w:val="594"/>
        </w:trPr>
        <w:tc>
          <w:tcPr>
            <w:tcW w:w="5000" w:type="pct"/>
            <w:gridSpan w:val="2"/>
            <w:shd w:val="clear" w:color="auto" w:fill="E0E0E0"/>
            <w:vAlign w:val="center"/>
          </w:tcPr>
          <w:p w14:paraId="4E930F11" w14:textId="77777777" w:rsidR="00F12694" w:rsidRPr="00F12694" w:rsidRDefault="00805A69" w:rsidP="00F12694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>
              <w:lastRenderedPageBreak/>
              <w:br w:type="page"/>
            </w:r>
            <w:r w:rsidR="00F12694" w:rsidRPr="00FA7629">
              <w:rPr>
                <w:rFonts w:ascii="Arial" w:hAnsi="Arial" w:cs="Arial"/>
                <w:sz w:val="20"/>
              </w:rPr>
              <w:t xml:space="preserve">Aufgabe </w:t>
            </w:r>
            <w:r w:rsidR="00F12694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</w:tc>
      </w:tr>
      <w:tr w:rsidR="00F95ABD" w:rsidRPr="00FE0790" w14:paraId="657D86DE" w14:textId="77777777" w:rsidTr="001340E7">
        <w:trPr>
          <w:cantSplit/>
          <w:trHeight w:val="5376"/>
        </w:trPr>
        <w:tc>
          <w:tcPr>
            <w:tcW w:w="5000" w:type="pct"/>
            <w:gridSpan w:val="2"/>
            <w:shd w:val="clear" w:color="auto" w:fill="auto"/>
            <w:vAlign w:val="center"/>
          </w:tcPr>
          <w:p w14:paraId="2D44E0C6" w14:textId="4C83ECC9" w:rsidR="00F95ABD" w:rsidRDefault="00993085" w:rsidP="00F12694">
            <w:pPr>
              <w:pStyle w:val="Listenabsatz"/>
              <w:spacing w:before="120" w:after="0" w:line="360" w:lineRule="auto"/>
              <w:ind w:left="357" w:right="-289"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  <w:lang w:eastAsia="de-DE"/>
              </w:rPr>
              <w:drawing>
                <wp:anchor distT="0" distB="0" distL="114300" distR="114300" simplePos="0" relativeHeight="251813376" behindDoc="0" locked="0" layoutInCell="1" allowOverlap="1" wp14:anchorId="4A5E162A" wp14:editId="5D6C6D04">
                  <wp:simplePos x="0" y="0"/>
                  <wp:positionH relativeFrom="column">
                    <wp:posOffset>1280160</wp:posOffset>
                  </wp:positionH>
                  <wp:positionV relativeFrom="paragraph">
                    <wp:posOffset>471805</wp:posOffset>
                  </wp:positionV>
                  <wp:extent cx="3110230" cy="2531110"/>
                  <wp:effectExtent l="0" t="0" r="0" b="2540"/>
                  <wp:wrapTopAndBottom/>
                  <wp:docPr id="38" name="Grafik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9"/>
                          <a:srcRect t="-1" b="1683"/>
                          <a:stretch/>
                        </pic:blipFill>
                        <pic:spPr bwMode="auto">
                          <a:xfrm>
                            <a:off x="0" y="0"/>
                            <a:ext cx="3110230" cy="25311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95ABD">
              <w:rPr>
                <w:rFonts w:ascii="Arial" w:hAnsi="Arial" w:cs="Arial"/>
                <w:sz w:val="24"/>
                <w:szCs w:val="24"/>
              </w:rPr>
              <w:t xml:space="preserve">Laura möchte sich im Zoo Kuscheltiere kaufen. </w:t>
            </w:r>
          </w:p>
          <w:p w14:paraId="466FD3A3" w14:textId="78281467" w:rsidR="00F95ABD" w:rsidRDefault="00F95ABD" w:rsidP="00AD56CB">
            <w:pPr>
              <w:pStyle w:val="Listenabsatz"/>
              <w:spacing w:after="0" w:line="360" w:lineRule="auto"/>
              <w:ind w:left="1980" w:right="-289" w:hanging="1260"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t xml:space="preserve">                                     </w:t>
            </w:r>
          </w:p>
          <w:p w14:paraId="4B16E789" w14:textId="7F6B2197" w:rsidR="00F95ABD" w:rsidRDefault="00F95ABD" w:rsidP="00AD56CB">
            <w:pPr>
              <w:pStyle w:val="Listenabsatz"/>
              <w:spacing w:after="0" w:line="360" w:lineRule="auto"/>
              <w:ind w:right="-289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48BD4C02" w14:textId="77777777" w:rsidR="00F95ABD" w:rsidRDefault="00F95ABD" w:rsidP="00AD56CB">
            <w:pPr>
              <w:pStyle w:val="Listenabsatz"/>
              <w:spacing w:after="0" w:line="360" w:lineRule="auto"/>
              <w:ind w:right="-289"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Welche und wie viele Kuscheltiere kann Laura für </w:t>
            </w:r>
            <w:r w:rsidRPr="00432897">
              <w:rPr>
                <w:rFonts w:ascii="Arial" w:hAnsi="Arial" w:cs="Arial"/>
                <w:b/>
                <w:sz w:val="24"/>
                <w:szCs w:val="24"/>
              </w:rPr>
              <w:t xml:space="preserve">genau </w:t>
            </w:r>
            <w:r>
              <w:rPr>
                <w:rFonts w:ascii="Arial" w:hAnsi="Arial" w:cs="Arial"/>
                <w:sz w:val="24"/>
                <w:szCs w:val="24"/>
              </w:rPr>
              <w:t xml:space="preserve">10,00 € kaufen? </w:t>
            </w:r>
          </w:p>
          <w:p w14:paraId="2119CF61" w14:textId="77777777" w:rsidR="00F95ABD" w:rsidRPr="00F12694" w:rsidRDefault="00F95ABD" w:rsidP="00F12694">
            <w:pPr>
              <w:pStyle w:val="Listenabsatz"/>
              <w:spacing w:after="0" w:line="360" w:lineRule="auto"/>
              <w:ind w:right="-289"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rage 3 verschiedene Möglichkeiten in die Tabellen ein.</w:t>
            </w:r>
          </w:p>
          <w:p w14:paraId="7635903B" w14:textId="73BC1C69" w:rsidR="00F95ABD" w:rsidRPr="00372232" w:rsidRDefault="00F95ABD" w:rsidP="00AD56CB">
            <w:pPr>
              <w:pStyle w:val="Listenabsatz"/>
              <w:spacing w:line="360" w:lineRule="auto"/>
              <w:ind w:left="0" w:right="-288"/>
              <w:rPr>
                <w:rFonts w:ascii="Arial" w:hAnsi="Arial" w:cs="Arial"/>
                <w:sz w:val="16"/>
                <w:szCs w:val="16"/>
              </w:rPr>
            </w:pPr>
          </w:p>
          <w:tbl>
            <w:tblPr>
              <w:tblW w:w="8460" w:type="dxa"/>
              <w:tblInd w:w="82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440"/>
              <w:gridCol w:w="900"/>
              <w:gridCol w:w="720"/>
              <w:gridCol w:w="1440"/>
              <w:gridCol w:w="900"/>
              <w:gridCol w:w="720"/>
              <w:gridCol w:w="1440"/>
              <w:gridCol w:w="900"/>
            </w:tblGrid>
            <w:tr w:rsidR="00F95ABD" w:rsidRPr="00AD56CB" w14:paraId="7ECC209D" w14:textId="77777777" w:rsidTr="00AD56CB">
              <w:trPr>
                <w:trHeight w:val="381"/>
              </w:trPr>
              <w:tc>
                <w:tcPr>
                  <w:tcW w:w="2340" w:type="dxa"/>
                  <w:gridSpan w:val="2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</w:tcPr>
                <w:p w14:paraId="7FEB1905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  <w:r w:rsidRPr="00AD56CB">
                    <w:rPr>
                      <w:rFonts w:ascii="Arial" w:hAnsi="Arial" w:cs="Arial"/>
                    </w:rPr>
                    <w:t>1. Möglichkeit</w:t>
                  </w:r>
                </w:p>
                <w:p w14:paraId="792BE31A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  <w:sz w:val="16"/>
                      <w:szCs w:val="16"/>
                    </w:rPr>
                  </w:pP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23B45A41" w14:textId="77777777" w:rsidR="00F95ABD" w:rsidRPr="00AD56CB" w:rsidRDefault="00F95ABD" w:rsidP="00AD56CB">
                  <w:pPr>
                    <w:pStyle w:val="Listenabsatz"/>
                    <w:spacing w:after="0" w:line="240" w:lineRule="auto"/>
                    <w:ind w:left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340" w:type="dxa"/>
                  <w:gridSpan w:val="2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</w:tcPr>
                <w:p w14:paraId="58F72230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  <w:r w:rsidRPr="00AD56CB">
                    <w:rPr>
                      <w:rFonts w:ascii="Arial" w:hAnsi="Arial" w:cs="Arial"/>
                    </w:rPr>
                    <w:t>2. Möglichkeit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1BE77C95" w14:textId="77777777" w:rsidR="00F95ABD" w:rsidRPr="00AD56CB" w:rsidRDefault="00F95ABD" w:rsidP="00AD56CB">
                  <w:pPr>
                    <w:pStyle w:val="Listenabsatz"/>
                    <w:spacing w:after="0" w:line="240" w:lineRule="auto"/>
                    <w:ind w:left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340" w:type="dxa"/>
                  <w:gridSpan w:val="2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</w:tcPr>
                <w:p w14:paraId="1AA31E3F" w14:textId="066ADBEE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  <w:r w:rsidRPr="00AD56CB">
                    <w:rPr>
                      <w:rFonts w:ascii="Arial" w:hAnsi="Arial" w:cs="Arial"/>
                    </w:rPr>
                    <w:t>3. Möglichkeit</w:t>
                  </w:r>
                </w:p>
              </w:tc>
            </w:tr>
            <w:tr w:rsidR="00F95ABD" w:rsidRPr="00AD56CB" w14:paraId="180BF11A" w14:textId="77777777" w:rsidTr="00AD56CB">
              <w:trPr>
                <w:trHeight w:val="381"/>
              </w:trPr>
              <w:tc>
                <w:tcPr>
                  <w:tcW w:w="1440" w:type="dxa"/>
                  <w:shd w:val="clear" w:color="auto" w:fill="E0E0E0"/>
                </w:tcPr>
                <w:p w14:paraId="780C1D0B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  <w:r w:rsidRPr="00AD56CB">
                    <w:rPr>
                      <w:rFonts w:ascii="Arial" w:hAnsi="Arial" w:cs="Arial"/>
                    </w:rPr>
                    <w:t>Kuscheltier</w:t>
                  </w:r>
                </w:p>
              </w:tc>
              <w:tc>
                <w:tcPr>
                  <w:tcW w:w="900" w:type="dxa"/>
                  <w:shd w:val="clear" w:color="auto" w:fill="E0E0E0"/>
                </w:tcPr>
                <w:p w14:paraId="03C33280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  <w:r w:rsidRPr="00AD56CB">
                    <w:rPr>
                      <w:rFonts w:ascii="Arial" w:hAnsi="Arial" w:cs="Arial"/>
                    </w:rPr>
                    <w:t>Anzahl</w:t>
                  </w:r>
                </w:p>
              </w:tc>
              <w:tc>
                <w:tcPr>
                  <w:tcW w:w="720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72750395" w14:textId="77777777" w:rsidR="00F95ABD" w:rsidRPr="00AD56CB" w:rsidRDefault="00F95ABD" w:rsidP="00AD56CB">
                  <w:pPr>
                    <w:pStyle w:val="Listenabsatz"/>
                    <w:spacing w:after="0" w:line="240" w:lineRule="auto"/>
                    <w:ind w:left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440" w:type="dxa"/>
                  <w:shd w:val="clear" w:color="auto" w:fill="E0E0E0"/>
                </w:tcPr>
                <w:p w14:paraId="0E1755FB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  <w:r w:rsidRPr="00AD56CB">
                    <w:rPr>
                      <w:rFonts w:ascii="Arial" w:hAnsi="Arial" w:cs="Arial"/>
                    </w:rPr>
                    <w:t>Kuscheltier</w:t>
                  </w:r>
                </w:p>
              </w:tc>
              <w:tc>
                <w:tcPr>
                  <w:tcW w:w="900" w:type="dxa"/>
                  <w:shd w:val="clear" w:color="auto" w:fill="E0E0E0"/>
                </w:tcPr>
                <w:p w14:paraId="304A328F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  <w:r w:rsidRPr="00AD56CB">
                    <w:rPr>
                      <w:rFonts w:ascii="Arial" w:hAnsi="Arial" w:cs="Arial"/>
                    </w:rPr>
                    <w:t>Anzahl</w:t>
                  </w:r>
                </w:p>
              </w:tc>
              <w:tc>
                <w:tcPr>
                  <w:tcW w:w="720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29827084" w14:textId="77777777" w:rsidR="00F95ABD" w:rsidRPr="00AD56CB" w:rsidRDefault="00F95ABD" w:rsidP="00AD56CB">
                  <w:pPr>
                    <w:pStyle w:val="Listenabsatz"/>
                    <w:spacing w:after="0" w:line="240" w:lineRule="auto"/>
                    <w:ind w:left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440" w:type="dxa"/>
                  <w:shd w:val="clear" w:color="auto" w:fill="E0E0E0"/>
                </w:tcPr>
                <w:p w14:paraId="0C234642" w14:textId="4AA250AC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  <w:r w:rsidRPr="00AD56CB">
                    <w:rPr>
                      <w:rFonts w:ascii="Arial" w:hAnsi="Arial" w:cs="Arial"/>
                    </w:rPr>
                    <w:t>Kuscheltier</w:t>
                  </w:r>
                </w:p>
              </w:tc>
              <w:tc>
                <w:tcPr>
                  <w:tcW w:w="900" w:type="dxa"/>
                  <w:shd w:val="clear" w:color="auto" w:fill="E0E0E0"/>
                </w:tcPr>
                <w:p w14:paraId="404AFE56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  <w:r w:rsidRPr="00AD56CB">
                    <w:rPr>
                      <w:rFonts w:ascii="Arial" w:hAnsi="Arial" w:cs="Arial"/>
                    </w:rPr>
                    <w:t>Anzahl</w:t>
                  </w:r>
                </w:p>
              </w:tc>
            </w:tr>
            <w:tr w:rsidR="00F95ABD" w:rsidRPr="00AD56CB" w14:paraId="108F8301" w14:textId="77777777" w:rsidTr="00AD56CB">
              <w:tc>
                <w:tcPr>
                  <w:tcW w:w="1440" w:type="dxa"/>
                  <w:shd w:val="clear" w:color="auto" w:fill="auto"/>
                </w:tcPr>
                <w:p w14:paraId="1D2D2D57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  <w:r w:rsidRPr="00AD56CB">
                    <w:rPr>
                      <w:rFonts w:ascii="Arial" w:hAnsi="Arial" w:cs="Arial"/>
                    </w:rPr>
                    <w:t>Affe</w:t>
                  </w:r>
                </w:p>
              </w:tc>
              <w:tc>
                <w:tcPr>
                  <w:tcW w:w="900" w:type="dxa"/>
                  <w:shd w:val="clear" w:color="auto" w:fill="auto"/>
                </w:tcPr>
                <w:p w14:paraId="6931339A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720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1F958259" w14:textId="77777777" w:rsidR="00F95ABD" w:rsidRPr="00AD56CB" w:rsidRDefault="00F95ABD" w:rsidP="00AD56CB">
                  <w:pPr>
                    <w:pStyle w:val="Listenabsatz"/>
                    <w:spacing w:after="0" w:line="240" w:lineRule="auto"/>
                    <w:ind w:left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440" w:type="dxa"/>
                  <w:shd w:val="clear" w:color="auto" w:fill="auto"/>
                </w:tcPr>
                <w:p w14:paraId="45B65D49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  <w:r w:rsidRPr="00AD56CB">
                    <w:rPr>
                      <w:rFonts w:ascii="Arial" w:hAnsi="Arial" w:cs="Arial"/>
                    </w:rPr>
                    <w:t>Affe</w:t>
                  </w:r>
                </w:p>
              </w:tc>
              <w:tc>
                <w:tcPr>
                  <w:tcW w:w="900" w:type="dxa"/>
                  <w:shd w:val="clear" w:color="auto" w:fill="auto"/>
                </w:tcPr>
                <w:p w14:paraId="002581E8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720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39F5403A" w14:textId="77777777" w:rsidR="00F95ABD" w:rsidRPr="00AD56CB" w:rsidRDefault="00F95ABD" w:rsidP="00AD56CB">
                  <w:pPr>
                    <w:pStyle w:val="Listenabsatz"/>
                    <w:spacing w:after="0" w:line="240" w:lineRule="auto"/>
                    <w:ind w:left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440" w:type="dxa"/>
                  <w:shd w:val="clear" w:color="auto" w:fill="auto"/>
                </w:tcPr>
                <w:p w14:paraId="10ADCB97" w14:textId="25A776C2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  <w:r w:rsidRPr="00AD56CB">
                    <w:rPr>
                      <w:rFonts w:ascii="Arial" w:hAnsi="Arial" w:cs="Arial"/>
                    </w:rPr>
                    <w:t>Affe</w:t>
                  </w:r>
                </w:p>
              </w:tc>
              <w:tc>
                <w:tcPr>
                  <w:tcW w:w="900" w:type="dxa"/>
                  <w:shd w:val="clear" w:color="auto" w:fill="auto"/>
                </w:tcPr>
                <w:p w14:paraId="76680B89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  <w:tr w:rsidR="00F95ABD" w:rsidRPr="00AD56CB" w14:paraId="2F2C0AF8" w14:textId="77777777" w:rsidTr="00AD56CB">
              <w:tc>
                <w:tcPr>
                  <w:tcW w:w="1440" w:type="dxa"/>
                  <w:shd w:val="clear" w:color="auto" w:fill="auto"/>
                </w:tcPr>
                <w:p w14:paraId="6CA17721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  <w:r w:rsidRPr="00AD56CB">
                    <w:rPr>
                      <w:rFonts w:ascii="Arial" w:hAnsi="Arial" w:cs="Arial"/>
                    </w:rPr>
                    <w:t>Löwe</w:t>
                  </w:r>
                </w:p>
              </w:tc>
              <w:tc>
                <w:tcPr>
                  <w:tcW w:w="900" w:type="dxa"/>
                  <w:shd w:val="clear" w:color="auto" w:fill="auto"/>
                </w:tcPr>
                <w:p w14:paraId="09642EEB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720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63689FA5" w14:textId="77777777" w:rsidR="00F95ABD" w:rsidRPr="00AD56CB" w:rsidRDefault="00F95ABD" w:rsidP="00AD56CB">
                  <w:pPr>
                    <w:pStyle w:val="Listenabsatz"/>
                    <w:spacing w:after="0" w:line="240" w:lineRule="auto"/>
                    <w:ind w:left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440" w:type="dxa"/>
                  <w:shd w:val="clear" w:color="auto" w:fill="auto"/>
                </w:tcPr>
                <w:p w14:paraId="3FC17893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  <w:r w:rsidRPr="00AD56CB">
                    <w:rPr>
                      <w:rFonts w:ascii="Arial" w:hAnsi="Arial" w:cs="Arial"/>
                    </w:rPr>
                    <w:t>Löwe</w:t>
                  </w:r>
                </w:p>
              </w:tc>
              <w:tc>
                <w:tcPr>
                  <w:tcW w:w="900" w:type="dxa"/>
                  <w:shd w:val="clear" w:color="auto" w:fill="auto"/>
                </w:tcPr>
                <w:p w14:paraId="7C3B6E00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720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0EF7E499" w14:textId="77777777" w:rsidR="00F95ABD" w:rsidRPr="00AD56CB" w:rsidRDefault="00F95ABD" w:rsidP="00AD56CB">
                  <w:pPr>
                    <w:pStyle w:val="Listenabsatz"/>
                    <w:spacing w:after="0" w:line="240" w:lineRule="auto"/>
                    <w:ind w:left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440" w:type="dxa"/>
                  <w:shd w:val="clear" w:color="auto" w:fill="auto"/>
                </w:tcPr>
                <w:p w14:paraId="570978F4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  <w:r w:rsidRPr="00AD56CB">
                    <w:rPr>
                      <w:rFonts w:ascii="Arial" w:hAnsi="Arial" w:cs="Arial"/>
                    </w:rPr>
                    <w:t>Löwe</w:t>
                  </w:r>
                </w:p>
              </w:tc>
              <w:tc>
                <w:tcPr>
                  <w:tcW w:w="900" w:type="dxa"/>
                  <w:shd w:val="clear" w:color="auto" w:fill="auto"/>
                </w:tcPr>
                <w:p w14:paraId="21720B66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  <w:tr w:rsidR="00F95ABD" w:rsidRPr="00AD56CB" w14:paraId="72484762" w14:textId="77777777" w:rsidTr="00AD56CB">
              <w:trPr>
                <w:trHeight w:val="66"/>
              </w:trPr>
              <w:tc>
                <w:tcPr>
                  <w:tcW w:w="1440" w:type="dxa"/>
                  <w:shd w:val="clear" w:color="auto" w:fill="auto"/>
                </w:tcPr>
                <w:p w14:paraId="47AD8770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  <w:r w:rsidRPr="00AD56CB">
                    <w:rPr>
                      <w:rFonts w:ascii="Arial" w:hAnsi="Arial" w:cs="Arial"/>
                    </w:rPr>
                    <w:t>Giraffe</w:t>
                  </w:r>
                </w:p>
              </w:tc>
              <w:tc>
                <w:tcPr>
                  <w:tcW w:w="900" w:type="dxa"/>
                  <w:shd w:val="clear" w:color="auto" w:fill="auto"/>
                </w:tcPr>
                <w:p w14:paraId="6731A821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720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770BEF06" w14:textId="77777777" w:rsidR="00F95ABD" w:rsidRPr="00AD56CB" w:rsidRDefault="00F95ABD" w:rsidP="00AD56CB">
                  <w:pPr>
                    <w:pStyle w:val="Listenabsatz"/>
                    <w:spacing w:after="0" w:line="240" w:lineRule="auto"/>
                    <w:ind w:left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440" w:type="dxa"/>
                  <w:shd w:val="clear" w:color="auto" w:fill="auto"/>
                </w:tcPr>
                <w:p w14:paraId="1FDDAEBF" w14:textId="79151B03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  <w:r w:rsidRPr="00AD56CB">
                    <w:rPr>
                      <w:rFonts w:ascii="Arial" w:hAnsi="Arial" w:cs="Arial"/>
                    </w:rPr>
                    <w:t>Giraffe</w:t>
                  </w:r>
                </w:p>
              </w:tc>
              <w:tc>
                <w:tcPr>
                  <w:tcW w:w="900" w:type="dxa"/>
                  <w:shd w:val="clear" w:color="auto" w:fill="auto"/>
                </w:tcPr>
                <w:p w14:paraId="168588B7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720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1BDA9838" w14:textId="77777777" w:rsidR="00F95ABD" w:rsidRPr="00AD56CB" w:rsidRDefault="00F95ABD" w:rsidP="00AD56CB">
                  <w:pPr>
                    <w:pStyle w:val="Listenabsatz"/>
                    <w:spacing w:after="0" w:line="240" w:lineRule="auto"/>
                    <w:ind w:left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440" w:type="dxa"/>
                  <w:shd w:val="clear" w:color="auto" w:fill="auto"/>
                </w:tcPr>
                <w:p w14:paraId="2C0E579D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</w:rPr>
                  </w:pPr>
                  <w:r w:rsidRPr="00AD56CB">
                    <w:rPr>
                      <w:rFonts w:ascii="Arial" w:hAnsi="Arial" w:cs="Arial"/>
                    </w:rPr>
                    <w:t>Giraffe</w:t>
                  </w:r>
                </w:p>
              </w:tc>
              <w:tc>
                <w:tcPr>
                  <w:tcW w:w="900" w:type="dxa"/>
                  <w:shd w:val="clear" w:color="auto" w:fill="auto"/>
                </w:tcPr>
                <w:p w14:paraId="3D43EF83" w14:textId="77777777" w:rsidR="00F95ABD" w:rsidRPr="00AD56CB" w:rsidRDefault="00F95ABD" w:rsidP="00AD56CB">
                  <w:pPr>
                    <w:pStyle w:val="Listenabsatz"/>
                    <w:spacing w:before="60" w:after="60" w:line="240" w:lineRule="auto"/>
                    <w:ind w:left="0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</w:tbl>
          <w:p w14:paraId="59E76FCA" w14:textId="77777777" w:rsidR="00F95ABD" w:rsidRPr="002F1FED" w:rsidRDefault="00F95ABD" w:rsidP="00AD56CB">
            <w:pPr>
              <w:rPr>
                <w:vanish/>
              </w:rPr>
            </w:pPr>
          </w:p>
          <w:tbl>
            <w:tblPr>
              <w:tblpPr w:leftFromText="141" w:rightFromText="141" w:vertAnchor="text" w:horzAnchor="margin" w:tblpXSpec="right" w:tblpY="477"/>
              <w:tblW w:w="0" w:type="auto"/>
              <w:tblBorders>
                <w:top w:val="single" w:sz="4" w:space="0" w:color="808080"/>
                <w:left w:val="single" w:sz="4" w:space="0" w:color="808080"/>
                <w:bottom w:val="single" w:sz="4" w:space="0" w:color="808080"/>
                <w:right w:val="single" w:sz="4" w:space="0" w:color="808080"/>
                <w:insideH w:val="single" w:sz="4" w:space="0" w:color="808080"/>
                <w:insideV w:val="single" w:sz="4" w:space="0" w:color="80808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2"/>
              <w:gridCol w:w="282"/>
              <w:gridCol w:w="282"/>
              <w:gridCol w:w="282"/>
              <w:gridCol w:w="282"/>
              <w:gridCol w:w="282"/>
              <w:gridCol w:w="282"/>
              <w:gridCol w:w="282"/>
              <w:gridCol w:w="282"/>
              <w:gridCol w:w="282"/>
            </w:tblGrid>
            <w:tr w:rsidR="00F95ABD" w:rsidRPr="00491457" w14:paraId="4DF8600C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1EB8758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58140B1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6A9B83D1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B1CC7A2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4A238278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4F510FBB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73D5667A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5CC94596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307F81A8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69DCEAB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0F0E3849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F920AE8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10B93D93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D7BFB5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0865B7EF" w14:textId="52A0C10C" w:rsidR="00F95ABD" w:rsidRPr="00491457" w:rsidRDefault="00993085" w:rsidP="00AD56CB">
                  <w:pPr>
                    <w:spacing w:line="360" w:lineRule="auto"/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811328" behindDoc="1" locked="0" layoutInCell="1" allowOverlap="1" wp14:anchorId="77041584" wp14:editId="74FA5863">
                        <wp:simplePos x="0" y="0"/>
                        <wp:positionH relativeFrom="column">
                          <wp:posOffset>-65279</wp:posOffset>
                        </wp:positionH>
                        <wp:positionV relativeFrom="paragraph">
                          <wp:posOffset>152</wp:posOffset>
                        </wp:positionV>
                        <wp:extent cx="3571200" cy="2955600"/>
                        <wp:effectExtent l="0" t="0" r="0" b="0"/>
                        <wp:wrapTight wrapText="bothSides">
                          <wp:wrapPolygon edited="0">
                            <wp:start x="0" y="0"/>
                            <wp:lineTo x="0" y="21442"/>
                            <wp:lineTo x="21435" y="21442"/>
                            <wp:lineTo x="21435" y="0"/>
                            <wp:lineTo x="0" y="0"/>
                          </wp:wrapPolygon>
                        </wp:wrapTight>
                        <wp:docPr id="33" name="Grafik 3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5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571200" cy="2955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282" w:type="dxa"/>
                </w:tcPr>
                <w:p w14:paraId="414E0D50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6A61867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3A7032E3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7D5CF60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2570990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1016BAF3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530EA377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3A1E5FE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5013258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39F51131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9A159A0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DF7F3EB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C5538F6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C773737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348E30F1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</w:tr>
            <w:tr w:rsidR="00F95ABD" w:rsidRPr="00491457" w14:paraId="520F7D2E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4C8985AC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52DA051B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1102ACAF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EA7812E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6B137FC0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618D1DF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61385238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48B71200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323A53CE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2ADDC7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62EF2714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BBB1B6A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24176044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FD4D15E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1270D3A0" w14:textId="2DD338FD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D7357C0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1CFA2430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434B0B32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30F95B20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929ABEC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EB559A4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E3CF1C6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531402E2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41BF7CA8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A1E09BA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1D681677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3D328A4E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56F09938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732CCBD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2E54EDF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</w:tr>
            <w:tr w:rsidR="00F95ABD" w:rsidRPr="00491457" w14:paraId="715FC149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3742221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F22475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61178190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5DD24A8D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6782E9DF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4530A5F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20C1A9BE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40999F96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608C14DB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9090DD1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6B63F938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55CC191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027ACAFF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3BCA3ABB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583BE436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CAED904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2AC8296C" w14:textId="798D02F8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5BE9EC33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381743CF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F912986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EF2E4E7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3744490F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51B3A7CE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4395E21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57DCFF17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5432ECCC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40B326FA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33EB08A2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5AB6F116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374BC8B6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</w:tr>
            <w:tr w:rsidR="00F95ABD" w:rsidRPr="00491457" w14:paraId="146A3032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0186FF31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32F89D0B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06AD8937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4A75B64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20DE4880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A9026FA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5733FB71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04207DB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0033FBF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5559D9A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208BFC9E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35670BE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4D402981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3185277C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5C488FEB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6C61C56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5939F3A5" w14:textId="3CA4860D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1F44EA11" w14:textId="096EC8DE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31D461F2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3BBE5D9A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1119AAE0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0BD0342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E32B114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49C00549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697A420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2803AF6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C62D950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737CC1F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29E970F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3915CD1A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</w:tr>
            <w:tr w:rsidR="00F95ABD" w:rsidRPr="00491457" w14:paraId="757C4D9C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48C7A829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E8AF700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24328721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4176C572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048172B2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519C6B1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78E85EB2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585D02C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798FE50C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052FEFD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2B0CECAE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9E08E9A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26CB770C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6A2DDAD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111F1948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119940E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7D51C010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44422411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386E7C90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1AD78BB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6FD5E4B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1176492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97A3997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510015C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B4FFE16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16D34B77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4302D3EB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5E88C758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4054672A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1069B31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</w:tr>
            <w:tr w:rsidR="00F95ABD" w:rsidRPr="00491457" w14:paraId="0F636F20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3CBA5D53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549AFDB6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590410AC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C00835C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0ABC10FB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BE4154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2810D8BA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9571756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0D2707D3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D63EB5E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6D493416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C602003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7EB8DBD7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14D6D59F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10CDFAD3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491C1DC2" w14:textId="15B6CE29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56AE82A7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FD71F13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7AD01702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1C0F925A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1C6E4C7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4E77DC1A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743A2BE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8C72FF0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C86C6A7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597FE4E9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1A7D9C62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5FE517FE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2D6548B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3766091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</w:tr>
            <w:tr w:rsidR="00F95ABD" w:rsidRPr="00491457" w14:paraId="071BA84F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74AAC6EF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569EB463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217B13A8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9ADD7C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6D3B5BD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193EEE39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1E45AD4B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215CCA4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4958AAD6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99EA5F0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0650CBFF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4AEA703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1B4A12D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3C128B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24436B7E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497F7C0B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3AC67F79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C1517C0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003D15F1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427F7553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EC4C287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4D6780F2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16CA9DD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615A6A7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37A7504D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8C068B9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87E575F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1EAD35F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48BBA0BA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111E8C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</w:tr>
            <w:tr w:rsidR="00F95ABD" w:rsidRPr="00491457" w14:paraId="57DE675E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4B1490E7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F07BC37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16CC8311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3ECCEB08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5661732A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38BE341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589A1C03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B319268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27CA682A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1B0AD892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0A230D31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7DBDD47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768C8D87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91E6C28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6F27F499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ADF8904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1C984CFA" w14:textId="3F8027DB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19CDC34D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1" w:type="dxa"/>
                </w:tcPr>
                <w:p w14:paraId="05CA2875" w14:textId="08F70989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377ECEEC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16D4F2FA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27A1FFD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229E51C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3C471F7E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0F8FF7B9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11F2A9B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43B25134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2AE20A03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3CA6F1ED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  <w:tc>
                <w:tcPr>
                  <w:tcW w:w="282" w:type="dxa"/>
                </w:tcPr>
                <w:p w14:paraId="6B9BECF5" w14:textId="77777777" w:rsidR="00F95ABD" w:rsidRPr="00491457" w:rsidRDefault="00F95ABD" w:rsidP="00AD56CB">
                  <w:pPr>
                    <w:spacing w:line="360" w:lineRule="auto"/>
                  </w:pPr>
                </w:p>
              </w:tc>
            </w:tr>
          </w:tbl>
          <w:p w14:paraId="0A305E70" w14:textId="4D62BBE3" w:rsidR="00F95ABD" w:rsidRPr="007E3241" w:rsidRDefault="00F95ABD" w:rsidP="00AD56CB">
            <w:pPr>
              <w:pStyle w:val="Kopfzeile"/>
              <w:spacing w:before="120" w:after="120"/>
              <w:rPr>
                <w:b/>
                <w:i/>
              </w:rPr>
            </w:pPr>
          </w:p>
          <w:p w14:paraId="7CA3A7A1" w14:textId="6043C963" w:rsidR="00F95ABD" w:rsidRDefault="00F95ABD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2D62CD7E" w14:textId="1C21AAC3" w:rsidR="00F12694" w:rsidRDefault="00F12694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427213F2" w14:textId="77777777" w:rsidR="00F12694" w:rsidRDefault="00F12694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2D73F518" w14:textId="77777777" w:rsidR="00F12694" w:rsidRDefault="00F12694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548E6CD0" w14:textId="06E2E44E" w:rsidR="00F12694" w:rsidRDefault="00F12694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76F15242" w14:textId="77777777" w:rsidR="00F12694" w:rsidRDefault="00F12694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22EDA0FE" w14:textId="77777777" w:rsidR="00F12694" w:rsidRDefault="00F12694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11460339" w14:textId="6174D742" w:rsidR="00F12694" w:rsidRDefault="00F12694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45F6581B" w14:textId="77777777" w:rsidR="00F12694" w:rsidRDefault="00F12694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169ED8B5" w14:textId="77777777" w:rsidR="00F12694" w:rsidRDefault="00F12694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66EC4383" w14:textId="2C4F3B70" w:rsidR="00F12694" w:rsidRDefault="00F12694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10E6D56E" w14:textId="77777777" w:rsidR="00F12694" w:rsidRDefault="00F12694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02969277" w14:textId="77777777" w:rsidR="00F12694" w:rsidRPr="006B4634" w:rsidRDefault="00F12694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1BABCFDD" w14:textId="08A104F9" w:rsidR="005D55A8" w:rsidRDefault="005D55A8" w:rsidP="005D55A8"/>
    <w:p w14:paraId="29521A44" w14:textId="77777777" w:rsidR="005D55A8" w:rsidRPr="002F1FED" w:rsidRDefault="005D55A8" w:rsidP="005D55A8"/>
    <w:p w14:paraId="4DC67965" w14:textId="77777777" w:rsidR="005D55A8" w:rsidRPr="002F1FED" w:rsidRDefault="005D55A8" w:rsidP="005D55A8"/>
    <w:p w14:paraId="522BF799" w14:textId="239F27DE" w:rsidR="005D55A8" w:rsidRDefault="005D55A8" w:rsidP="005D55A8"/>
    <w:p w14:paraId="2BC93B54" w14:textId="71351CB7" w:rsidR="008B4490" w:rsidRDefault="008B4490" w:rsidP="005D55A8"/>
    <w:p w14:paraId="1D9B9803" w14:textId="77777777" w:rsidR="008B4490" w:rsidRDefault="008B4490" w:rsidP="005D55A8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F12694" w:rsidRPr="00FA7629" w14:paraId="0C6619CD" w14:textId="77777777" w:rsidTr="00F12694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7BC69599" w14:textId="77777777" w:rsidR="00F12694" w:rsidRPr="00F12694" w:rsidRDefault="00F12694" w:rsidP="00F12694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</w:tc>
      </w:tr>
      <w:tr w:rsidR="00F95ABD" w:rsidRPr="00FE0790" w14:paraId="44230EE5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43F893D5" w14:textId="77777777" w:rsidR="00F95ABD" w:rsidRPr="00F12694" w:rsidRDefault="00F95ABD" w:rsidP="00A31FBD">
            <w:pPr>
              <w:spacing w:before="240" w:line="360" w:lineRule="auto"/>
              <w:ind w:left="561" w:right="238"/>
              <w:jc w:val="both"/>
              <w:rPr>
                <w:rFonts w:ascii="Arial" w:hAnsi="Arial" w:cs="Arial"/>
              </w:rPr>
            </w:pPr>
            <w:r w:rsidRPr="00F12694">
              <w:rPr>
                <w:rFonts w:ascii="Arial" w:hAnsi="Arial" w:cs="Arial"/>
              </w:rPr>
              <w:t>Am Tag der Verkehrserziehung erhalten die Kinder der 4. Klassen Sicherheitswesten. Die Klasse 4a benötigt 21 Westen, die Klasse 4b drei Westen mehr. Eine Weste kostet 4,99 €.</w:t>
            </w:r>
          </w:p>
          <w:p w14:paraId="324C1B5C" w14:textId="5E2EB918" w:rsidR="00F95ABD" w:rsidRDefault="00F95ABD" w:rsidP="00AD56CB">
            <w:pPr>
              <w:spacing w:line="360" w:lineRule="auto"/>
              <w:ind w:right="237" w:firstLine="560"/>
              <w:jc w:val="both"/>
              <w:rPr>
                <w:rFonts w:ascii="Arial" w:hAnsi="Arial" w:cs="Arial"/>
              </w:rPr>
            </w:pPr>
            <w:r w:rsidRPr="00F12694">
              <w:rPr>
                <w:rFonts w:ascii="Arial" w:hAnsi="Arial" w:cs="Arial"/>
              </w:rPr>
              <w:t>Wie viel kosten die Sicherheitswesten für beide Klassen insgesamt?</w:t>
            </w:r>
          </w:p>
          <w:p w14:paraId="417FA84F" w14:textId="77777777" w:rsidR="008B4490" w:rsidRPr="00F12694" w:rsidRDefault="008B4490" w:rsidP="00AD56CB">
            <w:pPr>
              <w:spacing w:line="360" w:lineRule="auto"/>
              <w:ind w:right="237" w:firstLine="560"/>
              <w:jc w:val="both"/>
              <w:rPr>
                <w:rFonts w:ascii="Arial" w:hAnsi="Arial" w:cs="Arial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6A6A6"/>
                <w:left w:val="single" w:sz="4" w:space="0" w:color="A6A6A6"/>
                <w:bottom w:val="single" w:sz="4" w:space="0" w:color="A6A6A6"/>
                <w:right w:val="single" w:sz="4" w:space="0" w:color="A6A6A6"/>
                <w:insideH w:val="single" w:sz="4" w:space="0" w:color="A6A6A6"/>
                <w:insideV w:val="single" w:sz="4" w:space="0" w:color="A6A6A6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</w:tblGrid>
            <w:tr w:rsidR="00F95ABD" w:rsidRPr="00F12694" w14:paraId="09ED71F7" w14:textId="77777777" w:rsidTr="00AD56CB">
              <w:tc>
                <w:tcPr>
                  <w:tcW w:w="284" w:type="dxa"/>
                  <w:shd w:val="clear" w:color="auto" w:fill="auto"/>
                </w:tcPr>
                <w:p w14:paraId="2CC26F1E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A2D8B72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04B5B13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5F1A66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28936E8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50C0559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936017A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7E35D2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8791447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80BDEB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A6B836B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99D8C8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C248C5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1284D55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22B6F0E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7500FE7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57EEF83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1B756F8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19054E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9157EC7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8AD6ADD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FE98091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BF6242C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CD6A298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1288FBD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C1F1C6C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0926879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BBED2EF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2AEE0A9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</w:tr>
            <w:tr w:rsidR="00F95ABD" w:rsidRPr="00F12694" w14:paraId="3AA910E9" w14:textId="77777777" w:rsidTr="00AD56CB">
              <w:tc>
                <w:tcPr>
                  <w:tcW w:w="284" w:type="dxa"/>
                  <w:shd w:val="clear" w:color="auto" w:fill="auto"/>
                </w:tcPr>
                <w:p w14:paraId="7539B78B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24343C7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98BF067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892615A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2ADB3E8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CDB88A5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D161915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3CCE6EA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6C35FE6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042B993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AD5E6A9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AFECC52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BF12110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C8E09ED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01F9BE5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7AC6F0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D2BC997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3E1773A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BA7CFF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FE17BFD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85E632A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80F1C52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6BE5C5E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FEA4F2C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AEC40B3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47AD44B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72EFCBE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0A2C10C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ED4896D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</w:tr>
            <w:tr w:rsidR="00F95ABD" w:rsidRPr="00F12694" w14:paraId="0D3B31F2" w14:textId="77777777" w:rsidTr="00AD56CB">
              <w:tc>
                <w:tcPr>
                  <w:tcW w:w="284" w:type="dxa"/>
                  <w:shd w:val="clear" w:color="auto" w:fill="auto"/>
                </w:tcPr>
                <w:p w14:paraId="02FA98D5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2C5E337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CAAABE5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A9144CA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208AFA1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246A0CF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A93FF90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AC01365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5B512F6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EA53836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36A6F72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5423DC2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948110C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CC2BD77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5EB82B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70212A0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59158CC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408475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CA52459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6706B70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1D659F6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7462E00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A5F84BF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D748FEA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BC1FFDE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C81A4DD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49E9B7D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3BFBEC8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E06FD96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</w:tr>
            <w:tr w:rsidR="00F95ABD" w:rsidRPr="00F12694" w14:paraId="3CFA0919" w14:textId="77777777" w:rsidTr="00AD56CB">
              <w:tc>
                <w:tcPr>
                  <w:tcW w:w="284" w:type="dxa"/>
                  <w:shd w:val="clear" w:color="auto" w:fill="auto"/>
                </w:tcPr>
                <w:p w14:paraId="32F7CB36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73B963B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3FF3770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0FEB402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64C6EFD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D4ADDF1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C312DF5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5BCEDD0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BFC2E4A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4888BAC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5632790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7F1B698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EF6EC05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1C9269A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CDAB0EC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CC21272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C4A688A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D998120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4FB805E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F786487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8B5425F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CBFFA3E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BF0248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6B5CFDD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7F4517D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2E6FA28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217B0E3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1E9E4EF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50070F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</w:tr>
            <w:tr w:rsidR="00F95ABD" w:rsidRPr="00F12694" w14:paraId="131B762F" w14:textId="77777777" w:rsidTr="00AD56CB">
              <w:tc>
                <w:tcPr>
                  <w:tcW w:w="284" w:type="dxa"/>
                  <w:shd w:val="clear" w:color="auto" w:fill="auto"/>
                </w:tcPr>
                <w:p w14:paraId="5F3BD05C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4B52FD1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5F828F7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C483C83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A462A96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0DC6A6D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2EB9855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33FF2AF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74DFC83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5DD1EBB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EF0D069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7783C3D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AABBFCF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9EA4543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B6FE5BE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ECD9206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F67CE83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C6A6BBA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9B3AD6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D0FA1AF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BBA6D91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A0A6051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B1DDB05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3680F42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A1E128B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EBA47D7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B631225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2BBE5D7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D6D3F1F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</w:tr>
            <w:tr w:rsidR="00F95ABD" w:rsidRPr="00F12694" w14:paraId="504BBFF0" w14:textId="77777777" w:rsidTr="00AD56CB">
              <w:tc>
                <w:tcPr>
                  <w:tcW w:w="284" w:type="dxa"/>
                  <w:shd w:val="clear" w:color="auto" w:fill="auto"/>
                </w:tcPr>
                <w:p w14:paraId="1F91AE89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2E17FDB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FF2D658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215A30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31BC15F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AD6292A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4F5E6F5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8AA0F69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F1DF0C7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AAB06FE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E380C20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735F6E6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C4DB623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C513BB9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36D0E56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9CBC2D2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8FDDA5E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DAF0729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EB2A6E2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6B8F0A9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FF564F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42EAB26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D68A7B9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2F732A8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05F37B1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FE840E9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C0F330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E24EA68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9417C56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</w:tr>
            <w:tr w:rsidR="00F95ABD" w:rsidRPr="00F12694" w14:paraId="4F14B1B3" w14:textId="77777777" w:rsidTr="00AD56CB">
              <w:tc>
                <w:tcPr>
                  <w:tcW w:w="284" w:type="dxa"/>
                  <w:shd w:val="clear" w:color="auto" w:fill="auto"/>
                </w:tcPr>
                <w:p w14:paraId="050F4C15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6E678B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2B15846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89448D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BBAA6DC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2A0287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53CBE82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6656F4C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C6B8A01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49A2891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9134B92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446F47B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11E07B9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81B1368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1C45666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43343D2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DBDB50C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1D74B1A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B68F1B3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40D1DEB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6419B90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DF998F5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B6DF14F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3CF1261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A00F34D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1827F34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656CA80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AA37DD1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D1EBBBA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</w:tr>
            <w:tr w:rsidR="00F95ABD" w:rsidRPr="00F12694" w14:paraId="4EAADB33" w14:textId="77777777" w:rsidTr="00AD56CB">
              <w:tc>
                <w:tcPr>
                  <w:tcW w:w="284" w:type="dxa"/>
                  <w:shd w:val="clear" w:color="auto" w:fill="auto"/>
                </w:tcPr>
                <w:p w14:paraId="67F205DA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AD776A1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6EED0AF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2C8AD61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7B039FA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EAD208F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2C6E7CB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3B7020D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ED6AC7A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CA3929F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A3CB07B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54B4CE8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4D21B2E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B695E59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4553D5E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5203277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F3CC79D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9C29758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934E57B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D5489B6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F33BF6A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F433D77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199F717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AA906BF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1749B9C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182A1C9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B858E5D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DB3404D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0B6C4DC" w14:textId="77777777" w:rsidR="00F95ABD" w:rsidRPr="00F12694" w:rsidRDefault="00F95ABD" w:rsidP="00AD56CB">
                  <w:pPr>
                    <w:tabs>
                      <w:tab w:val="left" w:pos="567"/>
                    </w:tabs>
                    <w:rPr>
                      <w:rFonts w:ascii="Arial" w:hAnsi="Arial" w:cs="Arial"/>
                    </w:rPr>
                  </w:pPr>
                </w:p>
              </w:tc>
            </w:tr>
          </w:tbl>
          <w:p w14:paraId="0BA824F9" w14:textId="77777777" w:rsidR="00F95ABD" w:rsidRPr="00F12694" w:rsidRDefault="00F95ABD" w:rsidP="00AD56CB">
            <w:pPr>
              <w:tabs>
                <w:tab w:val="left" w:pos="567"/>
              </w:tabs>
              <w:rPr>
                <w:rFonts w:ascii="Arial" w:hAnsi="Arial" w:cs="Arial"/>
              </w:rPr>
            </w:pPr>
          </w:p>
          <w:tbl>
            <w:tblPr>
              <w:tblW w:w="0" w:type="auto"/>
              <w:tblInd w:w="534" w:type="dxa"/>
              <w:tblBorders>
                <w:top w:val="single" w:sz="4" w:space="0" w:color="A6A6A6"/>
                <w:left w:val="single" w:sz="4" w:space="0" w:color="A6A6A6"/>
                <w:bottom w:val="single" w:sz="4" w:space="0" w:color="A6A6A6"/>
                <w:right w:val="single" w:sz="4" w:space="0" w:color="A6A6A6"/>
                <w:insideH w:val="single" w:sz="4" w:space="0" w:color="A6A6A6"/>
                <w:insideV w:val="single" w:sz="4" w:space="0" w:color="A6A6A6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275"/>
              <w:gridCol w:w="7104"/>
            </w:tblGrid>
            <w:tr w:rsidR="00F95ABD" w:rsidRPr="00F12694" w14:paraId="14910BAD" w14:textId="77777777" w:rsidTr="00AD56CB">
              <w:tc>
                <w:tcPr>
                  <w:tcW w:w="127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4C9F1815" w14:textId="77777777" w:rsidR="00F95ABD" w:rsidRPr="00F12694" w:rsidRDefault="00F95ABD" w:rsidP="00AD56CB">
                  <w:pPr>
                    <w:tabs>
                      <w:tab w:val="left" w:pos="1134"/>
                    </w:tabs>
                    <w:ind w:left="175"/>
                    <w:rPr>
                      <w:rFonts w:ascii="Arial" w:hAnsi="Arial" w:cs="Arial"/>
                    </w:rPr>
                  </w:pPr>
                </w:p>
                <w:p w14:paraId="0E6BBD3E" w14:textId="77777777" w:rsidR="00F95ABD" w:rsidRPr="00F12694" w:rsidRDefault="00F95ABD" w:rsidP="00AD56CB">
                  <w:pPr>
                    <w:tabs>
                      <w:tab w:val="left" w:pos="1134"/>
                    </w:tabs>
                    <w:ind w:left="239" w:hanging="64"/>
                    <w:rPr>
                      <w:rFonts w:ascii="Arial" w:hAnsi="Arial" w:cs="Arial"/>
                    </w:rPr>
                  </w:pPr>
                  <w:r w:rsidRPr="00F12694">
                    <w:rPr>
                      <w:rFonts w:ascii="Arial" w:hAnsi="Arial" w:cs="Arial"/>
                    </w:rPr>
                    <w:t>Antwort:</w:t>
                  </w:r>
                </w:p>
              </w:tc>
              <w:tc>
                <w:tcPr>
                  <w:tcW w:w="7104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</w:tcPr>
                <w:p w14:paraId="56479E4E" w14:textId="77777777" w:rsidR="00F95ABD" w:rsidRPr="00F12694" w:rsidRDefault="00F95ABD" w:rsidP="00AD56CB">
                  <w:pPr>
                    <w:tabs>
                      <w:tab w:val="left" w:pos="1134"/>
                    </w:tabs>
                    <w:ind w:left="-108" w:firstLine="108"/>
                    <w:rPr>
                      <w:rFonts w:ascii="Arial" w:hAnsi="Arial" w:cs="Arial"/>
                      <w:i/>
                    </w:rPr>
                  </w:pPr>
                </w:p>
              </w:tc>
            </w:tr>
          </w:tbl>
          <w:p w14:paraId="1B79B08F" w14:textId="77777777" w:rsidR="00F95ABD" w:rsidRDefault="00F95ABD" w:rsidP="00F12694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p w14:paraId="26772715" w14:textId="77777777" w:rsidR="00F95ABD" w:rsidRDefault="00F95ABD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0FFF3EDC" w14:textId="77777777" w:rsidR="00F12694" w:rsidRDefault="00F12694" w:rsidP="005D55A8"/>
    <w:p w14:paraId="4E1B4554" w14:textId="513CB3AD" w:rsidR="00233716" w:rsidRDefault="00233716" w:rsidP="005D55A8"/>
    <w:p w14:paraId="20C5C54C" w14:textId="77777777" w:rsidR="008B4490" w:rsidRDefault="008B4490" w:rsidP="005D55A8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233716" w:rsidRPr="00FA7629" w14:paraId="2AEAAAE1" w14:textId="77777777" w:rsidTr="00E6042F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073F8554" w14:textId="77777777" w:rsidR="00233716" w:rsidRPr="00805A69" w:rsidRDefault="00233716" w:rsidP="00E6042F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233716" w:rsidRPr="00FE0790" w14:paraId="534C8B52" w14:textId="77777777" w:rsidTr="00E6042F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07AA3888" w14:textId="77777777" w:rsidR="00233716" w:rsidRPr="00805A69" w:rsidRDefault="00233716" w:rsidP="00E6042F">
            <w:pPr>
              <w:pStyle w:val="Kopfzeile"/>
              <w:spacing w:line="360" w:lineRule="auto"/>
              <w:rPr>
                <w:sz w:val="24"/>
              </w:rPr>
            </w:pPr>
          </w:p>
          <w:p w14:paraId="28477520" w14:textId="77777777" w:rsidR="00233716" w:rsidRPr="00805A69" w:rsidRDefault="00233716" w:rsidP="00E6042F">
            <w:pPr>
              <w:pStyle w:val="Kopfzeile"/>
              <w:spacing w:line="360" w:lineRule="auto"/>
              <w:ind w:left="252"/>
              <w:rPr>
                <w:sz w:val="24"/>
              </w:rPr>
            </w:pPr>
            <w:r w:rsidRPr="00805A69">
              <w:rPr>
                <w:sz w:val="24"/>
              </w:rPr>
              <w:t xml:space="preserve">Eine Schulleiterin möchte das Angebot der Woche nutzen und Tablets für die Schule kaufen. </w:t>
            </w:r>
          </w:p>
          <w:p w14:paraId="58651D8C" w14:textId="77777777" w:rsidR="00233716" w:rsidRPr="00805A69" w:rsidRDefault="004D722D" w:rsidP="00E6042F">
            <w:pPr>
              <w:pStyle w:val="Kopfzeile"/>
              <w:spacing w:before="120" w:after="120" w:line="360" w:lineRule="auto"/>
              <w:ind w:firstLine="252"/>
              <w:rPr>
                <w:sz w:val="24"/>
              </w:rPr>
            </w:pPr>
            <w:r w:rsidRPr="00805A69">
              <w:rPr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3088" behindDoc="0" locked="0" layoutInCell="1" allowOverlap="1" wp14:anchorId="316CA706" wp14:editId="18716502">
                      <wp:simplePos x="0" y="0"/>
                      <wp:positionH relativeFrom="column">
                        <wp:posOffset>3343275</wp:posOffset>
                      </wp:positionH>
                      <wp:positionV relativeFrom="paragraph">
                        <wp:posOffset>35560</wp:posOffset>
                      </wp:positionV>
                      <wp:extent cx="2304415" cy="1843405"/>
                      <wp:effectExtent l="0" t="0" r="19685" b="23495"/>
                      <wp:wrapTight wrapText="bothSides">
                        <wp:wrapPolygon edited="0">
                          <wp:start x="0" y="0"/>
                          <wp:lineTo x="0" y="21652"/>
                          <wp:lineTo x="21606" y="21652"/>
                          <wp:lineTo x="21606" y="0"/>
                          <wp:lineTo x="0" y="0"/>
                        </wp:wrapPolygon>
                      </wp:wrapTight>
                      <wp:docPr id="308" name="Textfeld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04415" cy="184340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928AC12" w14:textId="77777777" w:rsidR="001340E7" w:rsidRPr="004E60AD" w:rsidRDefault="001340E7" w:rsidP="00233716">
                                  <w:pPr>
                                    <w:jc w:val="center"/>
                                    <w:rPr>
                                      <w:b/>
                                      <w:caps/>
                                      <w:sz w:val="28"/>
                                      <w:szCs w:val="28"/>
                                    </w:rPr>
                                  </w:pPr>
                                  <w:r w:rsidRPr="004E60AD">
                                    <w:rPr>
                                      <w:b/>
                                      <w:caps/>
                                      <w:sz w:val="28"/>
                                      <w:szCs w:val="28"/>
                                    </w:rPr>
                                    <w:t>ANGEBOT DER WOCHE</w:t>
                                  </w:r>
                                </w:p>
                                <w:p w14:paraId="785DEBC1" w14:textId="77777777" w:rsidR="001340E7" w:rsidRDefault="001340E7" w:rsidP="0023371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6CA706" id="_x0000_s1048" type="#_x0000_t202" style="position:absolute;left:0;text-align:left;margin-left:263.25pt;margin-top:2.8pt;width:181.45pt;height:145.1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" fillcolor="#f2f2f2" strokeweight="1pt">
                      <v:textbox>
                        <w:txbxContent>
                          <w:p w14:paraId="0928AC12" w14:textId="77777777" w:rsidR="001340E7" w:rsidRPr="004E60AD" w:rsidRDefault="001340E7" w:rsidP="00233716">
                            <w:pPr>
                              <w:jc w:val="center"/>
                              <w:rPr>
                                <w:b/>
                                <w:caps/>
                                <w:sz w:val="28"/>
                                <w:szCs w:val="28"/>
                              </w:rPr>
                            </w:pPr>
                            <w:r w:rsidRPr="004E60AD">
                              <w:rPr>
                                <w:b/>
                                <w:caps/>
                                <w:sz w:val="28"/>
                                <w:szCs w:val="28"/>
                              </w:rPr>
                              <w:t>ANGEBOT DER WOCHE</w:t>
                            </w:r>
                          </w:p>
                          <w:p w14:paraId="785DEBC1" w14:textId="77777777" w:rsidR="001340E7" w:rsidRDefault="001340E7" w:rsidP="00233716">
                            <w:pPr>
                              <w:jc w:val="center"/>
                            </w:pP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  <w:r w:rsidR="00233716" w:rsidRPr="00805A69">
              <w:rPr>
                <w:sz w:val="24"/>
              </w:rPr>
              <w:t xml:space="preserve">Sie hat </w:t>
            </w:r>
            <w:r w:rsidR="00233716">
              <w:rPr>
                <w:sz w:val="24"/>
              </w:rPr>
              <w:t xml:space="preserve">dafür </w:t>
            </w:r>
            <w:r w:rsidR="00233716" w:rsidRPr="00805A69">
              <w:rPr>
                <w:sz w:val="24"/>
              </w:rPr>
              <w:t>1 600 €.</w:t>
            </w:r>
          </w:p>
          <w:p w14:paraId="3A2B644B" w14:textId="77777777" w:rsidR="00233716" w:rsidRPr="00805A69" w:rsidRDefault="004D722D" w:rsidP="00E6042F">
            <w:pPr>
              <w:pStyle w:val="Kopfzeile"/>
              <w:spacing w:before="120" w:after="120" w:line="360" w:lineRule="auto"/>
              <w:rPr>
                <w:sz w:val="24"/>
              </w:rPr>
            </w:pPr>
            <w:r w:rsidRPr="00805A69">
              <w:rPr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 wp14:anchorId="14B6D811" wp14:editId="5900D71D">
                      <wp:simplePos x="0" y="0"/>
                      <wp:positionH relativeFrom="column">
                        <wp:posOffset>4106545</wp:posOffset>
                      </wp:positionH>
                      <wp:positionV relativeFrom="paragraph">
                        <wp:posOffset>5715</wp:posOffset>
                      </wp:positionV>
                      <wp:extent cx="1457960" cy="1314450"/>
                      <wp:effectExtent l="19050" t="38100" r="27940" b="57150"/>
                      <wp:wrapTight wrapText="bothSides">
                        <wp:wrapPolygon edited="0">
                          <wp:start x="13829" y="-626"/>
                          <wp:lineTo x="282" y="0"/>
                          <wp:lineTo x="-282" y="1878"/>
                          <wp:lineTo x="1693" y="5009"/>
                          <wp:lineTo x="-282" y="7826"/>
                          <wp:lineTo x="-282" y="8452"/>
                          <wp:lineTo x="847" y="10017"/>
                          <wp:lineTo x="-282" y="13774"/>
                          <wp:lineTo x="-282" y="14400"/>
                          <wp:lineTo x="4798" y="15026"/>
                          <wp:lineTo x="4233" y="17217"/>
                          <wp:lineTo x="7620" y="20035"/>
                          <wp:lineTo x="7902" y="22226"/>
                          <wp:lineTo x="9314" y="22226"/>
                          <wp:lineTo x="9596" y="21600"/>
                          <wp:lineTo x="13829" y="20035"/>
                          <wp:lineTo x="16369" y="20035"/>
                          <wp:lineTo x="18627" y="17217"/>
                          <wp:lineTo x="18063" y="15026"/>
                          <wp:lineTo x="21449" y="13461"/>
                          <wp:lineTo x="21732" y="12522"/>
                          <wp:lineTo x="19474" y="10017"/>
                          <wp:lineTo x="21449" y="8765"/>
                          <wp:lineTo x="21449" y="7513"/>
                          <wp:lineTo x="15240" y="-626"/>
                          <wp:lineTo x="13829" y="-626"/>
                        </wp:wrapPolygon>
                      </wp:wrapTight>
                      <wp:docPr id="309" name="Explosion 1 3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457960" cy="1314450"/>
                              </a:xfrm>
                              <a:prstGeom prst="irregularSeal1">
                                <a:avLst/>
                              </a:prstGeom>
                              <a:gradFill rotWithShape="1">
                                <a:gsLst>
                                  <a:gs pos="0">
                                    <a:sysClr val="windowText" lastClr="000000">
                                      <a:lumMod val="110000"/>
                                      <a:satMod val="105000"/>
                                      <a:tint val="67000"/>
                                    </a:sysClr>
                                  </a:gs>
                                  <a:gs pos="50000">
                                    <a:sysClr val="windowText" lastClr="000000">
                                      <a:lumMod val="105000"/>
                                      <a:satMod val="103000"/>
                                      <a:tint val="73000"/>
                                    </a:sysClr>
                                  </a:gs>
                                  <a:gs pos="100000">
                                    <a:sysClr val="windowText" lastClr="000000">
                                      <a:lumMod val="105000"/>
                                      <a:satMod val="109000"/>
                                      <a:tint val="81000"/>
                                    </a:sysClr>
                                  </a:gs>
                                </a:gsLst>
                                <a:lin ang="5400000" scaled="0"/>
                              </a:gradFill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5C25BBCD" w14:textId="77777777" w:rsidR="001340E7" w:rsidRPr="00CB43DD" w:rsidRDefault="001340E7" w:rsidP="00233716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Tablet</w:t>
                                  </w:r>
                                </w:p>
                                <w:p w14:paraId="2EA2800A" w14:textId="77777777" w:rsidR="001340E7" w:rsidRPr="00CB43DD" w:rsidRDefault="001340E7" w:rsidP="00233716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196,</w:t>
                                  </w:r>
                                  <w:r w:rsidRPr="00CB43DD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99 €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4B6D811" id="_x0000_t71" coordsize="21600,21600" o:spt="71" path="m10800,5800l8352,2295,7312,6320,370,2295,4627,7617,,8615r3722,3160l135,14587r5532,-650l4762,17617,7715,15627r770,5973l10532,14935r2715,4802l14020,14457r4125,3638l16837,12942r4763,348l17607,10475,21097,8137,16702,7315,18380,4457r-4225,868l14522,xe">
                      <v:stroke joinstyle="miter"/>
                      <v:path gradientshapeok="t" o:connecttype="custom" o:connectlocs="14522,0;0,8615;8485,21600;21600,13290" o:connectangles="270,180,90,0" textboxrect="4627,6320,16702,13937"/>
                    </v:shapetype>
                    <v:shape id="Explosion 1 309" o:spid="_x0000_s1049" type="#_x0000_t71" style="position:absolute;margin-left:323.35pt;margin-top:.45pt;width:114.8pt;height:103.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" fillcolor="#9b9b9b" strokecolor="windowText" strokeweight=".5pt">
                      <v:fill color2="#797979" rotate="t" colors="0 #9b9b9b;.5 #8e8e8e;1 #797979" focus="100%" type="gradient">
                        <o:fill v:ext="view" type="gradientUnscaled"/>
                      </v:fill>
                      <v:path arrowok="t"/>
                      <v:textbox>
                        <w:txbxContent>
                          <w:p w14:paraId="5C25BBCD" w14:textId="77777777" w:rsidR="001340E7" w:rsidRPr="00CB43DD" w:rsidRDefault="001340E7" w:rsidP="00233716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Tablet</w:t>
                            </w:r>
                          </w:p>
                          <w:p w14:paraId="2EA2800A" w14:textId="77777777" w:rsidR="001340E7" w:rsidRPr="00CB43DD" w:rsidRDefault="001340E7" w:rsidP="00233716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196,</w:t>
                            </w:r>
                            <w:r w:rsidRPr="00CB43DD">
                              <w:rPr>
                                <w:b/>
                                <w:sz w:val="28"/>
                                <w:szCs w:val="28"/>
                              </w:rPr>
                              <w:t>99 €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</w:p>
          <w:p w14:paraId="2DB36252" w14:textId="77777777" w:rsidR="00233716" w:rsidRPr="00805A69" w:rsidRDefault="004D722D" w:rsidP="00E6042F">
            <w:pPr>
              <w:pStyle w:val="Kopfzeile"/>
              <w:spacing w:before="120" w:after="120" w:line="360" w:lineRule="auto"/>
              <w:ind w:left="238" w:hanging="14"/>
              <w:rPr>
                <w:sz w:val="24"/>
              </w:rPr>
            </w:pPr>
            <w:r w:rsidRPr="00805A69">
              <w:rPr>
                <w:noProof/>
                <w:sz w:val="24"/>
              </w:rPr>
              <mc:AlternateContent>
                <mc:Choice Requires="wpg">
                  <w:drawing>
                    <wp:anchor distT="0" distB="0" distL="114300" distR="114300" simplePos="0" relativeHeight="251675136" behindDoc="0" locked="0" layoutInCell="1" allowOverlap="1" wp14:anchorId="1B425CA7" wp14:editId="14C4F70F">
                      <wp:simplePos x="0" y="0"/>
                      <wp:positionH relativeFrom="column">
                        <wp:posOffset>3542665</wp:posOffset>
                      </wp:positionH>
                      <wp:positionV relativeFrom="paragraph">
                        <wp:posOffset>222250</wp:posOffset>
                      </wp:positionV>
                      <wp:extent cx="458470" cy="536575"/>
                      <wp:effectExtent l="0" t="0" r="0" b="0"/>
                      <wp:wrapTight wrapText="bothSides">
                        <wp:wrapPolygon edited="0">
                          <wp:start x="0" y="0"/>
                          <wp:lineTo x="0" y="21472"/>
                          <wp:lineTo x="21540" y="21472"/>
                          <wp:lineTo x="21540" y="0"/>
                          <wp:lineTo x="0" y="0"/>
                        </wp:wrapPolygon>
                      </wp:wrapTight>
                      <wp:docPr id="22" name="Gruppieren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58470" cy="536575"/>
                                <a:chOff x="0" y="0"/>
                                <a:chExt cx="576502" cy="739775"/>
                              </a:xfrm>
                            </wpg:grpSpPr>
                            <wps:wsp>
                              <wps:cNvPr id="24" name="Abgerundetes Rechteck 24"/>
                              <wps:cNvSpPr/>
                              <wps:spPr>
                                <a:xfrm>
                                  <a:off x="0" y="0"/>
                                  <a:ext cx="576502" cy="739775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2" name="Rechteck 312"/>
                              <wps:cNvSpPr/>
                              <wps:spPr>
                                <a:xfrm>
                                  <a:off x="76200" y="66675"/>
                                  <a:ext cx="429202" cy="5334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3" name="Ellipse 313"/>
                              <wps:cNvSpPr/>
                              <wps:spPr>
                                <a:xfrm>
                                  <a:off x="266700" y="647700"/>
                                  <a:ext cx="45079" cy="450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group w14:anchorId="2BFFCF5A" id="Gruppieren 2" o:spid="_x0000_s1026" style="position:absolute;margin-left:278.95pt;margin-top:17.5pt;width:36.1pt;height:42.25pt;z-index:251675136" coordsize="5765,73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">
                      <v:roundrect id="Abgerundetes Rechteck 24" o:spid="_x0000_s1027" style="position:absolute;width:5765;height:739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" fillcolor="window" strokecolor="windowText" strokeweight="1pt">
                        <v:stroke joinstyle="miter"/>
                      </v:roundrect>
                      <v:rect id="Rechteck 312" o:spid="_x0000_s1028" style="position:absolute;left:762;top:666;width:4292;height:53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" fillcolor="windowText" strokecolor="windowText" strokeweight="1pt"/>
                      <v:oval id="Ellipse 313" o:spid="_x0000_s1029" style="position:absolute;left:2667;top:6477;width:450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" fillcolor="window" strokecolor="windowText" strokeweight="1pt">
                        <v:stroke joinstyle="miter"/>
                      </v:oval>
                      <w10:wrap type="tight"/>
                    </v:group>
                  </w:pict>
                </mc:Fallback>
              </mc:AlternateContent>
            </w:r>
            <w:r w:rsidR="00233716" w:rsidRPr="00805A69">
              <w:rPr>
                <w:sz w:val="24"/>
              </w:rPr>
              <w:t>Wie viele Tablets kann sie von dem Geld höchstens kaufen?</w:t>
            </w:r>
          </w:p>
          <w:p w14:paraId="55CFABCB" w14:textId="77777777" w:rsidR="00233716" w:rsidRPr="00805A69" w:rsidRDefault="00233716" w:rsidP="00E6042F">
            <w:pPr>
              <w:pStyle w:val="Kopfzeile"/>
              <w:spacing w:before="120" w:after="120" w:line="360" w:lineRule="auto"/>
              <w:rPr>
                <w:sz w:val="24"/>
              </w:rPr>
            </w:pPr>
          </w:p>
          <w:p w14:paraId="1AFE79F1" w14:textId="77777777" w:rsidR="00233716" w:rsidRPr="00805A69" w:rsidRDefault="00233716" w:rsidP="00E6042F">
            <w:pPr>
              <w:pStyle w:val="Kopfzeile"/>
              <w:spacing w:before="120" w:after="120" w:line="360" w:lineRule="auto"/>
              <w:ind w:firstLine="224"/>
              <w:rPr>
                <w:sz w:val="24"/>
              </w:rPr>
            </w:pPr>
            <w:r w:rsidRPr="00805A69">
              <w:rPr>
                <w:sz w:val="24"/>
              </w:rPr>
              <w:t xml:space="preserve">Überschlage. </w:t>
            </w:r>
          </w:p>
          <w:p w14:paraId="2F98DB4F" w14:textId="77777777" w:rsidR="00233716" w:rsidRPr="00805A69" w:rsidRDefault="00233716" w:rsidP="00E6042F">
            <w:pPr>
              <w:pStyle w:val="Kopfzeile"/>
              <w:spacing w:before="120" w:after="120"/>
              <w:rPr>
                <w:sz w:val="24"/>
              </w:rPr>
            </w:pPr>
          </w:p>
          <w:p w14:paraId="1622277D" w14:textId="77777777" w:rsidR="00233716" w:rsidRPr="00805A69" w:rsidRDefault="00233716" w:rsidP="00E6042F">
            <w:pPr>
              <w:pStyle w:val="Kopfzeile"/>
              <w:spacing w:before="120" w:after="120"/>
              <w:ind w:firstLine="224"/>
              <w:rPr>
                <w:sz w:val="24"/>
              </w:rPr>
            </w:pPr>
            <w:r w:rsidRPr="00805A69">
              <w:rPr>
                <w:sz w:val="24"/>
              </w:rPr>
              <w:t>Antwort:   Die Schulleiterin kann höchstens ______ Tablets kaufen.</w:t>
            </w:r>
          </w:p>
          <w:p w14:paraId="3751AC52" w14:textId="77777777" w:rsidR="00233716" w:rsidRPr="00805A69" w:rsidRDefault="00233716" w:rsidP="00E6042F">
            <w:pPr>
              <w:pStyle w:val="Kopfzeile"/>
              <w:rPr>
                <w:sz w:val="24"/>
              </w:rPr>
            </w:pPr>
            <w:r w:rsidRPr="00805A69">
              <w:rPr>
                <w:sz w:val="24"/>
              </w:rPr>
              <w:tab/>
            </w:r>
          </w:p>
        </w:tc>
      </w:tr>
    </w:tbl>
    <w:p w14:paraId="3A89B835" w14:textId="77777777" w:rsidR="005D55A8" w:rsidRDefault="005D55A8" w:rsidP="005D55A8"/>
    <w:p w14:paraId="506CA6EA" w14:textId="77777777" w:rsidR="000674C0" w:rsidRDefault="000674C0" w:rsidP="005D55A8"/>
    <w:p w14:paraId="734C3ACB" w14:textId="77777777" w:rsidR="000674C0" w:rsidRDefault="000674C0" w:rsidP="005D55A8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F12694" w:rsidRPr="00FA7629" w14:paraId="7863E699" w14:textId="77777777" w:rsidTr="00F12694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7FAF051B" w14:textId="39D03387" w:rsidR="00F12694" w:rsidRPr="00F12694" w:rsidRDefault="00F12694" w:rsidP="00F12694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5D55A8" w:rsidRPr="00FE0790" w14:paraId="796AAB12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1C6FB24C" w14:textId="77777777" w:rsidR="008B4490" w:rsidRDefault="008B4490" w:rsidP="00A31FBD">
            <w:pPr>
              <w:pStyle w:val="KeinLeerraum"/>
              <w:spacing w:before="240" w:line="360" w:lineRule="auto"/>
              <w:ind w:left="720" w:hanging="510"/>
              <w:jc w:val="both"/>
              <w:rPr>
                <w:rFonts w:ascii="Arial" w:hAnsi="Arial" w:cs="Arial"/>
                <w:sz w:val="24"/>
                <w:szCs w:val="24"/>
              </w:rPr>
            </w:pPr>
            <w:bookmarkStart w:id="8" w:name="_GoBack" w:colFirst="0" w:colLast="1"/>
            <w:r w:rsidRPr="007A3313">
              <w:rPr>
                <w:rFonts w:ascii="Arial" w:hAnsi="Arial" w:cs="Arial"/>
                <w:sz w:val="24"/>
                <w:szCs w:val="24"/>
              </w:rPr>
              <w:t>Vor dem Urlaub</w:t>
            </w:r>
            <w:r>
              <w:rPr>
                <w:rFonts w:ascii="Arial" w:hAnsi="Arial" w:cs="Arial"/>
                <w:sz w:val="24"/>
                <w:szCs w:val="24"/>
              </w:rPr>
              <w:t xml:space="preserve"> bringen Anna und Karl</w:t>
            </w:r>
            <w:r w:rsidRPr="007A3313">
              <w:rPr>
                <w:rFonts w:ascii="Arial" w:hAnsi="Arial" w:cs="Arial"/>
                <w:sz w:val="24"/>
                <w:szCs w:val="24"/>
              </w:rPr>
              <w:t xml:space="preserve"> ihren Hund </w:t>
            </w:r>
            <w:r>
              <w:rPr>
                <w:rFonts w:ascii="Arial" w:hAnsi="Arial" w:cs="Arial"/>
                <w:sz w:val="24"/>
                <w:szCs w:val="24"/>
              </w:rPr>
              <w:t xml:space="preserve">Waldi </w:t>
            </w:r>
            <w:r w:rsidRPr="007A3313">
              <w:rPr>
                <w:rFonts w:ascii="Arial" w:hAnsi="Arial" w:cs="Arial"/>
                <w:sz w:val="24"/>
                <w:szCs w:val="24"/>
              </w:rPr>
              <w:t xml:space="preserve">für 10 Tage </w:t>
            </w:r>
            <w:r>
              <w:rPr>
                <w:rFonts w:ascii="Arial" w:hAnsi="Arial" w:cs="Arial"/>
                <w:sz w:val="24"/>
                <w:szCs w:val="24"/>
              </w:rPr>
              <w:t>in ein</w:t>
            </w:r>
            <w:r w:rsidRPr="007A3313">
              <w:rPr>
                <w:rFonts w:ascii="Arial" w:hAnsi="Arial" w:cs="Arial"/>
                <w:sz w:val="24"/>
                <w:szCs w:val="24"/>
              </w:rPr>
              <w:t xml:space="preserve"> Tier</w:t>
            </w:r>
            <w:r>
              <w:rPr>
                <w:rFonts w:ascii="Arial" w:hAnsi="Arial" w:cs="Arial"/>
                <w:sz w:val="24"/>
                <w:szCs w:val="24"/>
              </w:rPr>
              <w:t>hotel.</w:t>
            </w:r>
            <w:r w:rsidRPr="007A3313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14:paraId="0417C583" w14:textId="77777777" w:rsidR="008B4490" w:rsidRPr="00604898" w:rsidRDefault="008B4490" w:rsidP="008B4490">
            <w:pPr>
              <w:pStyle w:val="KeinLeerraum"/>
              <w:spacing w:line="360" w:lineRule="auto"/>
              <w:ind w:left="209" w:hanging="14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604898">
              <w:rPr>
                <w:rFonts w:ascii="Arial" w:hAnsi="Arial" w:cs="Arial"/>
                <w:sz w:val="24"/>
                <w:szCs w:val="24"/>
              </w:rPr>
              <w:t>Berechne mit Hilfe der Preisliste den günstigsten Preis für Waldi.</w:t>
            </w:r>
          </w:p>
          <w:p w14:paraId="1F00D309" w14:textId="77777777" w:rsidR="008B4490" w:rsidRPr="007A3313" w:rsidRDefault="008B4490" w:rsidP="008B4490">
            <w:pPr>
              <w:pStyle w:val="KeinLeerraum"/>
              <w:spacing w:line="360" w:lineRule="auto"/>
              <w:ind w:left="357"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  <w:lang w:eastAsia="de-DE"/>
              </w:rPr>
              <mc:AlternateContent>
                <mc:Choice Requires="wps">
                  <w:drawing>
                    <wp:anchor distT="0" distB="0" distL="114300" distR="114300" simplePos="0" relativeHeight="251815424" behindDoc="0" locked="0" layoutInCell="1" allowOverlap="1" wp14:anchorId="7BD731F4" wp14:editId="09A44C03">
                      <wp:simplePos x="0" y="0"/>
                      <wp:positionH relativeFrom="column">
                        <wp:posOffset>3831590</wp:posOffset>
                      </wp:positionH>
                      <wp:positionV relativeFrom="paragraph">
                        <wp:posOffset>1033145</wp:posOffset>
                      </wp:positionV>
                      <wp:extent cx="226060" cy="301625"/>
                      <wp:effectExtent l="0" t="0" r="0" b="0"/>
                      <wp:wrapTight wrapText="bothSides">
                        <wp:wrapPolygon edited="0">
                          <wp:start x="0" y="0"/>
                          <wp:lineTo x="0" y="20463"/>
                          <wp:lineTo x="20022" y="20463"/>
                          <wp:lineTo x="20022" y="0"/>
                          <wp:lineTo x="0" y="0"/>
                        </wp:wrapPolygon>
                      </wp:wrapTight>
                      <wp:docPr id="21" name="Rechteck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606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F02403D" id="Rechteck 5" o:spid="_x0000_s1026" style="position:absolute;margin-left:301.7pt;margin-top:81.35pt;width:17.8pt;height:23.75pt;z-index:2518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" stroked="f">
                      <w10:wrap type="tight"/>
                    </v:rect>
                  </w:pict>
                </mc:Fallback>
              </mc:AlternateContent>
            </w:r>
          </w:p>
          <w:tbl>
            <w:tblPr>
              <w:tblW w:w="0" w:type="auto"/>
              <w:tblInd w:w="79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151"/>
              <w:gridCol w:w="1134"/>
              <w:gridCol w:w="1275"/>
            </w:tblGrid>
            <w:tr w:rsidR="008B4490" w:rsidRPr="007A3313" w14:paraId="1BAE29BA" w14:textId="77777777" w:rsidTr="00D138AE">
              <w:tc>
                <w:tcPr>
                  <w:tcW w:w="2151" w:type="dxa"/>
                  <w:shd w:val="clear" w:color="auto" w:fill="BFBFBF"/>
                </w:tcPr>
                <w:p w14:paraId="7DACCCB1" w14:textId="77777777" w:rsidR="008B4490" w:rsidRPr="007A3313" w:rsidRDefault="008B4490" w:rsidP="008B4490">
                  <w:pPr>
                    <w:tabs>
                      <w:tab w:val="left" w:pos="406"/>
                    </w:tabs>
                    <w:spacing w:before="120" w:after="120"/>
                    <w:rPr>
                      <w:rFonts w:ascii="Arial" w:hAnsi="Arial" w:cs="Arial"/>
                      <w:b/>
                    </w:rPr>
                  </w:pPr>
                  <w:r w:rsidRPr="007A3313">
                    <w:rPr>
                      <w:rFonts w:ascii="Arial" w:hAnsi="Arial" w:cs="Arial"/>
                      <w:b/>
                    </w:rPr>
                    <w:t xml:space="preserve">Preisliste </w:t>
                  </w:r>
                </w:p>
              </w:tc>
              <w:tc>
                <w:tcPr>
                  <w:tcW w:w="1134" w:type="dxa"/>
                  <w:shd w:val="clear" w:color="auto" w:fill="BFBFBF"/>
                </w:tcPr>
                <w:p w14:paraId="6935ACFE" w14:textId="77777777" w:rsidR="008B4490" w:rsidRPr="007A3313" w:rsidRDefault="008B4490" w:rsidP="008B4490">
                  <w:pPr>
                    <w:tabs>
                      <w:tab w:val="left" w:pos="406"/>
                    </w:tabs>
                    <w:spacing w:before="120" w:after="120"/>
                    <w:jc w:val="center"/>
                    <w:rPr>
                      <w:rFonts w:ascii="Arial" w:hAnsi="Arial" w:cs="Arial"/>
                      <w:b/>
                    </w:rPr>
                  </w:pPr>
                  <w:r w:rsidRPr="007A3313">
                    <w:rPr>
                      <w:rFonts w:ascii="Arial" w:hAnsi="Arial" w:cs="Arial"/>
                      <w:b/>
                    </w:rPr>
                    <w:t>1 Tag</w:t>
                  </w:r>
                </w:p>
              </w:tc>
              <w:tc>
                <w:tcPr>
                  <w:tcW w:w="1275" w:type="dxa"/>
                  <w:shd w:val="clear" w:color="auto" w:fill="BFBFBF"/>
                </w:tcPr>
                <w:p w14:paraId="4B3A6E81" w14:textId="77777777" w:rsidR="008B4490" w:rsidRPr="007A3313" w:rsidRDefault="008B4490" w:rsidP="008B4490">
                  <w:pPr>
                    <w:tabs>
                      <w:tab w:val="left" w:pos="406"/>
                    </w:tabs>
                    <w:spacing w:before="120" w:after="120"/>
                    <w:jc w:val="center"/>
                    <w:rPr>
                      <w:rFonts w:ascii="Arial" w:hAnsi="Arial" w:cs="Arial"/>
                      <w:b/>
                    </w:rPr>
                  </w:pPr>
                  <w:r w:rsidRPr="007A3313">
                    <w:rPr>
                      <w:rFonts w:ascii="Arial" w:hAnsi="Arial" w:cs="Arial"/>
                      <w:b/>
                    </w:rPr>
                    <w:t>1 Woche</w:t>
                  </w:r>
                </w:p>
              </w:tc>
            </w:tr>
            <w:tr w:rsidR="008B4490" w:rsidRPr="007A3313" w14:paraId="56DD0F5F" w14:textId="77777777" w:rsidTr="00D138AE">
              <w:tc>
                <w:tcPr>
                  <w:tcW w:w="2151" w:type="dxa"/>
                  <w:shd w:val="clear" w:color="auto" w:fill="auto"/>
                </w:tcPr>
                <w:p w14:paraId="03837667" w14:textId="77777777" w:rsidR="008B4490" w:rsidRPr="007A3313" w:rsidRDefault="008B4490" w:rsidP="008B4490">
                  <w:pPr>
                    <w:tabs>
                      <w:tab w:val="left" w:pos="406"/>
                    </w:tabs>
                    <w:spacing w:before="120" w:after="120"/>
                    <w:rPr>
                      <w:rFonts w:ascii="Arial" w:hAnsi="Arial" w:cs="Arial"/>
                    </w:rPr>
                  </w:pPr>
                  <w:r w:rsidRPr="007A3313">
                    <w:rPr>
                      <w:rFonts w:ascii="Arial" w:hAnsi="Arial" w:cs="Arial"/>
                    </w:rPr>
                    <w:t>Katze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6561F8E0" w14:textId="77777777" w:rsidR="008B4490" w:rsidRPr="007A3313" w:rsidRDefault="008B4490" w:rsidP="008B4490">
                  <w:pPr>
                    <w:tabs>
                      <w:tab w:val="left" w:pos="406"/>
                    </w:tabs>
                    <w:spacing w:before="120" w:after="120"/>
                    <w:jc w:val="center"/>
                    <w:rPr>
                      <w:rFonts w:ascii="Arial" w:hAnsi="Arial" w:cs="Arial"/>
                    </w:rPr>
                  </w:pPr>
                  <w:r w:rsidRPr="007A3313">
                    <w:rPr>
                      <w:rFonts w:ascii="Arial" w:hAnsi="Arial" w:cs="Arial"/>
                    </w:rPr>
                    <w:t xml:space="preserve">  7 €</w:t>
                  </w:r>
                </w:p>
              </w:tc>
              <w:tc>
                <w:tcPr>
                  <w:tcW w:w="1275" w:type="dxa"/>
                  <w:shd w:val="clear" w:color="auto" w:fill="auto"/>
                </w:tcPr>
                <w:p w14:paraId="7A9590B3" w14:textId="77777777" w:rsidR="008B4490" w:rsidRPr="007A3313" w:rsidRDefault="008B4490" w:rsidP="008B4490">
                  <w:pPr>
                    <w:tabs>
                      <w:tab w:val="left" w:pos="406"/>
                    </w:tabs>
                    <w:spacing w:before="120" w:after="120"/>
                    <w:jc w:val="center"/>
                    <w:rPr>
                      <w:rFonts w:ascii="Arial" w:hAnsi="Arial" w:cs="Arial"/>
                    </w:rPr>
                  </w:pPr>
                  <w:r w:rsidRPr="007A3313">
                    <w:rPr>
                      <w:rFonts w:ascii="Arial" w:hAnsi="Arial" w:cs="Arial"/>
                    </w:rPr>
                    <w:t>44,95 €</w:t>
                  </w:r>
                </w:p>
              </w:tc>
            </w:tr>
            <w:tr w:rsidR="008B4490" w:rsidRPr="007A3313" w14:paraId="3B0A3E3B" w14:textId="77777777" w:rsidTr="00D138AE">
              <w:tc>
                <w:tcPr>
                  <w:tcW w:w="2151" w:type="dxa"/>
                  <w:shd w:val="clear" w:color="auto" w:fill="auto"/>
                </w:tcPr>
                <w:p w14:paraId="79A3A286" w14:textId="77777777" w:rsidR="008B4490" w:rsidRPr="007A3313" w:rsidRDefault="008B4490" w:rsidP="008B4490">
                  <w:pPr>
                    <w:tabs>
                      <w:tab w:val="left" w:pos="406"/>
                    </w:tabs>
                    <w:spacing w:before="120" w:after="120"/>
                    <w:rPr>
                      <w:rFonts w:ascii="Arial" w:hAnsi="Arial" w:cs="Arial"/>
                    </w:rPr>
                  </w:pPr>
                  <w:r w:rsidRPr="007A3313">
                    <w:rPr>
                      <w:rFonts w:ascii="Arial" w:hAnsi="Arial" w:cs="Arial"/>
                    </w:rPr>
                    <w:t>Hund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159EE7EB" w14:textId="77777777" w:rsidR="008B4490" w:rsidRPr="007A3313" w:rsidRDefault="008B4490" w:rsidP="008B4490">
                  <w:pPr>
                    <w:tabs>
                      <w:tab w:val="left" w:pos="406"/>
                    </w:tabs>
                    <w:spacing w:before="120" w:after="120"/>
                    <w:jc w:val="center"/>
                    <w:rPr>
                      <w:rFonts w:ascii="Arial" w:hAnsi="Arial" w:cs="Arial"/>
                    </w:rPr>
                  </w:pPr>
                  <w:r w:rsidRPr="007A3313">
                    <w:rPr>
                      <w:rFonts w:ascii="Arial" w:hAnsi="Arial" w:cs="Arial"/>
                    </w:rPr>
                    <w:t>12 €</w:t>
                  </w:r>
                </w:p>
              </w:tc>
              <w:tc>
                <w:tcPr>
                  <w:tcW w:w="1275" w:type="dxa"/>
                  <w:shd w:val="clear" w:color="auto" w:fill="auto"/>
                </w:tcPr>
                <w:p w14:paraId="0C33D1F4" w14:textId="77777777" w:rsidR="008B4490" w:rsidRPr="007A3313" w:rsidRDefault="008B4490" w:rsidP="008B4490">
                  <w:pPr>
                    <w:tabs>
                      <w:tab w:val="left" w:pos="406"/>
                    </w:tabs>
                    <w:spacing w:before="120" w:after="120"/>
                    <w:jc w:val="center"/>
                    <w:rPr>
                      <w:rFonts w:ascii="Arial" w:hAnsi="Arial" w:cs="Arial"/>
                    </w:rPr>
                  </w:pPr>
                  <w:r w:rsidRPr="007A3313">
                    <w:rPr>
                      <w:rFonts w:ascii="Arial" w:hAnsi="Arial" w:cs="Arial"/>
                    </w:rPr>
                    <w:t>7</w:t>
                  </w:r>
                  <w:r>
                    <w:rPr>
                      <w:rFonts w:ascii="Arial" w:hAnsi="Arial" w:cs="Arial"/>
                    </w:rPr>
                    <w:t>0</w:t>
                  </w:r>
                  <w:r w:rsidRPr="007A3313">
                    <w:rPr>
                      <w:rFonts w:ascii="Arial" w:hAnsi="Arial" w:cs="Arial"/>
                    </w:rPr>
                    <w:t>,95 €</w:t>
                  </w:r>
                </w:p>
              </w:tc>
            </w:tr>
            <w:tr w:rsidR="008B4490" w:rsidRPr="007A3313" w14:paraId="781CB3C3" w14:textId="77777777" w:rsidTr="00D138AE">
              <w:tc>
                <w:tcPr>
                  <w:tcW w:w="2151" w:type="dxa"/>
                  <w:shd w:val="clear" w:color="auto" w:fill="auto"/>
                </w:tcPr>
                <w:p w14:paraId="130226F1" w14:textId="77777777" w:rsidR="008B4490" w:rsidRPr="007A3313" w:rsidRDefault="008B4490" w:rsidP="008B4490">
                  <w:pPr>
                    <w:tabs>
                      <w:tab w:val="left" w:pos="406"/>
                    </w:tabs>
                    <w:spacing w:before="120" w:after="120"/>
                    <w:rPr>
                      <w:rFonts w:ascii="Arial" w:hAnsi="Arial" w:cs="Arial"/>
                    </w:rPr>
                  </w:pPr>
                  <w:r w:rsidRPr="007A3313">
                    <w:rPr>
                      <w:rFonts w:ascii="Arial" w:hAnsi="Arial" w:cs="Arial"/>
                    </w:rPr>
                    <w:t>Kaninchen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549CA64B" w14:textId="77777777" w:rsidR="008B4490" w:rsidRPr="007A3313" w:rsidRDefault="008B4490" w:rsidP="008B4490">
                  <w:pPr>
                    <w:tabs>
                      <w:tab w:val="left" w:pos="406"/>
                    </w:tabs>
                    <w:spacing w:before="120" w:after="120"/>
                    <w:jc w:val="center"/>
                    <w:rPr>
                      <w:rFonts w:ascii="Arial" w:hAnsi="Arial" w:cs="Arial"/>
                    </w:rPr>
                  </w:pPr>
                  <w:r w:rsidRPr="007A3313">
                    <w:rPr>
                      <w:rFonts w:ascii="Arial" w:hAnsi="Arial" w:cs="Arial"/>
                    </w:rPr>
                    <w:t xml:space="preserve">  4 €</w:t>
                  </w:r>
                </w:p>
              </w:tc>
              <w:tc>
                <w:tcPr>
                  <w:tcW w:w="1275" w:type="dxa"/>
                  <w:shd w:val="clear" w:color="auto" w:fill="auto"/>
                </w:tcPr>
                <w:p w14:paraId="18A474AC" w14:textId="77777777" w:rsidR="008B4490" w:rsidRPr="007A3313" w:rsidRDefault="008B4490" w:rsidP="008B4490">
                  <w:pPr>
                    <w:tabs>
                      <w:tab w:val="left" w:pos="406"/>
                    </w:tabs>
                    <w:spacing w:before="120" w:after="120"/>
                    <w:jc w:val="center"/>
                    <w:rPr>
                      <w:rFonts w:ascii="Arial" w:hAnsi="Arial" w:cs="Arial"/>
                    </w:rPr>
                  </w:pPr>
                  <w:r w:rsidRPr="007A3313">
                    <w:rPr>
                      <w:rFonts w:ascii="Arial" w:hAnsi="Arial" w:cs="Arial"/>
                    </w:rPr>
                    <w:t>24,95 €</w:t>
                  </w:r>
                </w:p>
              </w:tc>
            </w:tr>
            <w:tr w:rsidR="008B4490" w:rsidRPr="007A3313" w14:paraId="741A872F" w14:textId="77777777" w:rsidTr="00D138AE">
              <w:tc>
                <w:tcPr>
                  <w:tcW w:w="2151" w:type="dxa"/>
                  <w:shd w:val="clear" w:color="auto" w:fill="auto"/>
                </w:tcPr>
                <w:p w14:paraId="00293269" w14:textId="77777777" w:rsidR="008B4490" w:rsidRPr="007A3313" w:rsidRDefault="008B4490" w:rsidP="008B4490">
                  <w:pPr>
                    <w:tabs>
                      <w:tab w:val="left" w:pos="406"/>
                    </w:tabs>
                    <w:spacing w:before="120" w:after="120"/>
                    <w:rPr>
                      <w:rFonts w:ascii="Arial" w:hAnsi="Arial" w:cs="Arial"/>
                    </w:rPr>
                  </w:pPr>
                  <w:r w:rsidRPr="007A3313">
                    <w:rPr>
                      <w:rFonts w:ascii="Arial" w:hAnsi="Arial" w:cs="Arial"/>
                    </w:rPr>
                    <w:t>Meerschwein</w:t>
                  </w:r>
                  <w:r>
                    <w:rPr>
                      <w:rFonts w:ascii="Arial" w:hAnsi="Arial" w:cs="Arial"/>
                    </w:rPr>
                    <w:t>chen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477F8F48" w14:textId="77777777" w:rsidR="008B4490" w:rsidRPr="007A3313" w:rsidRDefault="008B4490" w:rsidP="008B4490">
                  <w:pPr>
                    <w:tabs>
                      <w:tab w:val="left" w:pos="406"/>
                    </w:tabs>
                    <w:spacing w:before="120" w:after="120"/>
                    <w:jc w:val="center"/>
                    <w:rPr>
                      <w:rFonts w:ascii="Arial" w:hAnsi="Arial" w:cs="Arial"/>
                    </w:rPr>
                  </w:pPr>
                  <w:r w:rsidRPr="007A3313">
                    <w:rPr>
                      <w:rFonts w:ascii="Arial" w:hAnsi="Arial" w:cs="Arial"/>
                    </w:rPr>
                    <w:t xml:space="preserve">  3 €</w:t>
                  </w:r>
                </w:p>
              </w:tc>
              <w:tc>
                <w:tcPr>
                  <w:tcW w:w="1275" w:type="dxa"/>
                  <w:shd w:val="clear" w:color="auto" w:fill="auto"/>
                </w:tcPr>
                <w:p w14:paraId="03A88C49" w14:textId="77777777" w:rsidR="008B4490" w:rsidRPr="007A3313" w:rsidRDefault="008B4490" w:rsidP="008B4490">
                  <w:pPr>
                    <w:tabs>
                      <w:tab w:val="left" w:pos="406"/>
                    </w:tabs>
                    <w:spacing w:before="120" w:after="120"/>
                    <w:jc w:val="center"/>
                    <w:rPr>
                      <w:rFonts w:ascii="Arial" w:hAnsi="Arial" w:cs="Arial"/>
                    </w:rPr>
                  </w:pPr>
                  <w:r w:rsidRPr="007A3313">
                    <w:rPr>
                      <w:rFonts w:ascii="Arial" w:hAnsi="Arial" w:cs="Arial"/>
                    </w:rPr>
                    <w:t>19,95 €</w:t>
                  </w:r>
                </w:p>
              </w:tc>
            </w:tr>
            <w:tr w:rsidR="008B4490" w:rsidRPr="007A3313" w14:paraId="53B3FE16" w14:textId="77777777" w:rsidTr="00D138AE">
              <w:tc>
                <w:tcPr>
                  <w:tcW w:w="2151" w:type="dxa"/>
                  <w:shd w:val="clear" w:color="auto" w:fill="auto"/>
                </w:tcPr>
                <w:p w14:paraId="38C11EE5" w14:textId="77777777" w:rsidR="008B4490" w:rsidRPr="007A3313" w:rsidRDefault="008B4490" w:rsidP="008B4490">
                  <w:pPr>
                    <w:tabs>
                      <w:tab w:val="left" w:pos="406"/>
                    </w:tabs>
                    <w:spacing w:before="120" w:after="120"/>
                    <w:rPr>
                      <w:rFonts w:ascii="Arial" w:hAnsi="Arial" w:cs="Arial"/>
                    </w:rPr>
                  </w:pPr>
                  <w:r w:rsidRPr="007A3313">
                    <w:rPr>
                      <w:rFonts w:ascii="Arial" w:hAnsi="Arial" w:cs="Arial"/>
                    </w:rPr>
                    <w:t>Vogel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63CB04BE" w14:textId="77777777" w:rsidR="008B4490" w:rsidRPr="007A3313" w:rsidRDefault="008B4490" w:rsidP="008B4490">
                  <w:pPr>
                    <w:tabs>
                      <w:tab w:val="left" w:pos="406"/>
                    </w:tabs>
                    <w:spacing w:before="120" w:after="120"/>
                    <w:jc w:val="center"/>
                    <w:rPr>
                      <w:rFonts w:ascii="Arial" w:hAnsi="Arial" w:cs="Arial"/>
                    </w:rPr>
                  </w:pPr>
                  <w:r w:rsidRPr="007A3313">
                    <w:rPr>
                      <w:rFonts w:ascii="Arial" w:hAnsi="Arial" w:cs="Arial"/>
                    </w:rPr>
                    <w:t xml:space="preserve">  2 €</w:t>
                  </w:r>
                </w:p>
              </w:tc>
              <w:tc>
                <w:tcPr>
                  <w:tcW w:w="1275" w:type="dxa"/>
                  <w:shd w:val="clear" w:color="auto" w:fill="auto"/>
                </w:tcPr>
                <w:p w14:paraId="7E81C6C9" w14:textId="77777777" w:rsidR="008B4490" w:rsidRPr="007A3313" w:rsidRDefault="008B4490" w:rsidP="008B4490">
                  <w:pPr>
                    <w:tabs>
                      <w:tab w:val="left" w:pos="406"/>
                    </w:tabs>
                    <w:spacing w:before="120" w:after="120"/>
                    <w:jc w:val="center"/>
                    <w:rPr>
                      <w:rFonts w:ascii="Arial" w:hAnsi="Arial" w:cs="Arial"/>
                    </w:rPr>
                  </w:pPr>
                  <w:r w:rsidRPr="007A3313">
                    <w:rPr>
                      <w:rFonts w:ascii="Arial" w:hAnsi="Arial" w:cs="Arial"/>
                    </w:rPr>
                    <w:t>11,95 €</w:t>
                  </w:r>
                </w:p>
              </w:tc>
            </w:tr>
          </w:tbl>
          <w:p w14:paraId="3B276F94" w14:textId="77777777" w:rsidR="008B4490" w:rsidRPr="007A3313" w:rsidRDefault="008B4490" w:rsidP="008B4490">
            <w:pPr>
              <w:pStyle w:val="KeinLeerraum"/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  <w:lang w:eastAsia="de-DE"/>
              </w:rPr>
              <w:drawing>
                <wp:anchor distT="0" distB="0" distL="114300" distR="114300" simplePos="0" relativeHeight="251634175" behindDoc="1" locked="0" layoutInCell="1" allowOverlap="1" wp14:anchorId="7F04D7FE" wp14:editId="46258317">
                  <wp:simplePos x="0" y="0"/>
                  <wp:positionH relativeFrom="margin">
                    <wp:posOffset>3655695</wp:posOffset>
                  </wp:positionH>
                  <wp:positionV relativeFrom="margin">
                    <wp:posOffset>3461385</wp:posOffset>
                  </wp:positionV>
                  <wp:extent cx="1141095" cy="852805"/>
                  <wp:effectExtent l="0" t="0" r="1905" b="4445"/>
                  <wp:wrapTight wrapText="bothSides">
                    <wp:wrapPolygon edited="0">
                      <wp:start x="0" y="0"/>
                      <wp:lineTo x="0" y="21230"/>
                      <wp:lineTo x="21275" y="21230"/>
                      <wp:lineTo x="21275" y="0"/>
                      <wp:lineTo x="0" y="0"/>
                    </wp:wrapPolygon>
                  </wp:wrapTight>
                  <wp:docPr id="170" name="Grafik 4" descr="d:\ablage_Claudia\Desktop\Bild004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4" descr="d:\ablage_Claudia\Desktop\Bild004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1095" cy="852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Ind w:w="799" w:type="dxa"/>
              <w:tblBorders>
                <w:top w:val="single" w:sz="4" w:space="0" w:color="A6A6A6"/>
                <w:left w:val="single" w:sz="4" w:space="0" w:color="A6A6A6"/>
                <w:bottom w:val="single" w:sz="4" w:space="0" w:color="A6A6A6"/>
                <w:right w:val="single" w:sz="4" w:space="0" w:color="A6A6A6"/>
                <w:insideH w:val="single" w:sz="4" w:space="0" w:color="A6A6A6"/>
                <w:insideV w:val="single" w:sz="4" w:space="0" w:color="A6A6A6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36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</w:tblGrid>
            <w:tr w:rsidR="008B4490" w:rsidRPr="007A3313" w14:paraId="20D4D100" w14:textId="77777777" w:rsidTr="00D138AE">
              <w:trPr>
                <w:trHeight w:hRule="exact" w:val="284"/>
              </w:trPr>
              <w:tc>
                <w:tcPr>
                  <w:tcW w:w="236" w:type="dxa"/>
                  <w:shd w:val="clear" w:color="auto" w:fill="auto"/>
                </w:tcPr>
                <w:p w14:paraId="72F05595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91026A6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BA768F9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072FAE9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610B06A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94C780C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5A63E47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5AFDC12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69A73CE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E599ACC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E9472B4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0014121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B2C4B61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D54B183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52ADE29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8999034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63DF567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1FC5A71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9267BB6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464ED14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EE7EAB0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2233449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B999FE5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F980A0E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6C68A35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9B10C44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8304DAA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0205F1A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4ED5B50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</w:tr>
            <w:tr w:rsidR="008B4490" w:rsidRPr="007A3313" w14:paraId="5C954A7C" w14:textId="77777777" w:rsidTr="00D138AE">
              <w:trPr>
                <w:trHeight w:hRule="exact" w:val="284"/>
              </w:trPr>
              <w:tc>
                <w:tcPr>
                  <w:tcW w:w="236" w:type="dxa"/>
                  <w:shd w:val="clear" w:color="auto" w:fill="auto"/>
                </w:tcPr>
                <w:p w14:paraId="1F62A4AD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65432C0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72BC88B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5B93957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DD984F7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CCEC0B6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2C3DCCF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EFAD11C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734E5D4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361DADE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C166338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1E93CC0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BCC70AF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D0BC8BC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820A1FF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6F39B56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A9B1B10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B6A3983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52D2471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FDBD253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F209ABC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0DCFD4E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8EE7F77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09CC1D0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8C40A46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3CB04BC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E8169F3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5CA7E53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45CF0F8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</w:tr>
            <w:tr w:rsidR="008B4490" w:rsidRPr="007A3313" w14:paraId="63A72B3C" w14:textId="77777777" w:rsidTr="00D138AE">
              <w:trPr>
                <w:trHeight w:hRule="exact" w:val="284"/>
              </w:trPr>
              <w:tc>
                <w:tcPr>
                  <w:tcW w:w="236" w:type="dxa"/>
                  <w:shd w:val="clear" w:color="auto" w:fill="auto"/>
                </w:tcPr>
                <w:p w14:paraId="66576291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16D479E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861444E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68617E2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14F381B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7283914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D2282DD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00346E1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8C3037A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C691BB7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758FE65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C24240A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18741B7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CF0D828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EA145BB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BFCF08B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1A50DFE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41688BD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F888EBC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4D86E22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E05CBCA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F68027D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43443DD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41C2F95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85A26BE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58D2907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36BE1DC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CC4998E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D438DE4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</w:tr>
            <w:tr w:rsidR="008B4490" w:rsidRPr="007A3313" w14:paraId="63C2BF9E" w14:textId="77777777" w:rsidTr="00D138AE">
              <w:trPr>
                <w:trHeight w:hRule="exact" w:val="284"/>
              </w:trPr>
              <w:tc>
                <w:tcPr>
                  <w:tcW w:w="236" w:type="dxa"/>
                  <w:shd w:val="clear" w:color="auto" w:fill="auto"/>
                </w:tcPr>
                <w:p w14:paraId="1F327A9C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E967608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D3AF610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9FE7FAD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3751512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DB62BE2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0BE367F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C3D8538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F2CA271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E608E83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947F9AD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94243A0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E2952E7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25E327A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2C31B87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2040680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F7A4207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043E51B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7B8F920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E3A22EF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75AF8AD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802D41F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F9089D8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705027A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63CE873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9AE4D5C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EDA8421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00BF1A8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54283B1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</w:tr>
            <w:tr w:rsidR="008B4490" w:rsidRPr="007A3313" w14:paraId="18491E73" w14:textId="77777777" w:rsidTr="00D138AE">
              <w:trPr>
                <w:trHeight w:hRule="exact" w:val="284"/>
              </w:trPr>
              <w:tc>
                <w:tcPr>
                  <w:tcW w:w="236" w:type="dxa"/>
                  <w:shd w:val="clear" w:color="auto" w:fill="auto"/>
                </w:tcPr>
                <w:p w14:paraId="413DF195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069AB2A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0D8090D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AE02AAA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4D1960B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7761F7B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9A27258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80990CE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2050BF9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6A920D5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15D48E5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2C257E7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4B3032C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28D890C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ACF77F0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438FF37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9A3B054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7B06E11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67B5D10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5AE1550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2748A7D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BF18A85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C5BD122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972BD67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1D8C6CD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44F6AA8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5BB941C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82DD148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0C2B291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</w:tr>
            <w:tr w:rsidR="008B4490" w:rsidRPr="007A3313" w14:paraId="609D1A74" w14:textId="77777777" w:rsidTr="00D138AE">
              <w:trPr>
                <w:trHeight w:hRule="exact" w:val="284"/>
              </w:trPr>
              <w:tc>
                <w:tcPr>
                  <w:tcW w:w="236" w:type="dxa"/>
                  <w:shd w:val="clear" w:color="auto" w:fill="auto"/>
                </w:tcPr>
                <w:p w14:paraId="4821D6FA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5410D4F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BA87D65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9DF6288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9D3E941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1A82107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A07EF25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D6E43F7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A325FA8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98C6C80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B2B3462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3854AD3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B945579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49FCE1D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1B2E922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7A67279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78283D7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508C0EB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BDDF447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CF119C4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876431A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BF9208D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F628E7A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3009C36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9759ECE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05A20DA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CAB00C4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7495A88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4231302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</w:tr>
            <w:tr w:rsidR="008B4490" w:rsidRPr="007A3313" w14:paraId="16009712" w14:textId="77777777" w:rsidTr="00D138AE">
              <w:trPr>
                <w:trHeight w:hRule="exact" w:val="284"/>
              </w:trPr>
              <w:tc>
                <w:tcPr>
                  <w:tcW w:w="236" w:type="dxa"/>
                  <w:shd w:val="clear" w:color="auto" w:fill="auto"/>
                </w:tcPr>
                <w:p w14:paraId="060CAF1C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FA665EB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DA0AA4F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7B26C8B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2FAF426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07545FA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E0A3813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91609D8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D8479C0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E3F877B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63D2D2A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3FA4F90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4CB4710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5722579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7148C0A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A4D49DB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2171174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A056023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B46061D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86579D9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680068A6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2BB9B04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236EC2E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00F60C7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59007162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10A9432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DE4029B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F44AFE0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91C193B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</w:tr>
            <w:tr w:rsidR="008B4490" w:rsidRPr="007A3313" w14:paraId="632089BA" w14:textId="77777777" w:rsidTr="00D138AE">
              <w:trPr>
                <w:trHeight w:hRule="exact" w:val="284"/>
              </w:trPr>
              <w:tc>
                <w:tcPr>
                  <w:tcW w:w="236" w:type="dxa"/>
                  <w:shd w:val="clear" w:color="auto" w:fill="auto"/>
                </w:tcPr>
                <w:p w14:paraId="2FB04E94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9C350B8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4FC6B39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2AA5562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B9A44D4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84F43A5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3E2E77B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2D75204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97258DD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2C80854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EF443AD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BD5106D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7E3F17F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EB49569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0D4DC25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10E7326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2644E73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D225CDB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A51178D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4013578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D6D0DBE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4BB500FF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79F421B5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5BE0C40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06E8B185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27EEEC9F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13F8572C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934EA6F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4" w:type="dxa"/>
                </w:tcPr>
                <w:p w14:paraId="3E1267AF" w14:textId="77777777" w:rsidR="008B4490" w:rsidRPr="007A3313" w:rsidRDefault="008B4490" w:rsidP="008B4490">
                  <w:pPr>
                    <w:tabs>
                      <w:tab w:val="left" w:pos="406"/>
                    </w:tabs>
                    <w:rPr>
                      <w:rFonts w:ascii="Arial" w:hAnsi="Arial" w:cs="Arial"/>
                    </w:rPr>
                  </w:pPr>
                </w:p>
              </w:tc>
            </w:tr>
          </w:tbl>
          <w:p w14:paraId="725086A6" w14:textId="77777777" w:rsidR="008B4490" w:rsidRPr="00085FA1" w:rsidRDefault="008B4490" w:rsidP="008B4490">
            <w:pPr>
              <w:rPr>
                <w:rFonts w:ascii="Arial" w:hAnsi="Arial" w:cs="Arial"/>
                <w:sz w:val="6"/>
                <w:szCs w:val="6"/>
              </w:rPr>
            </w:pPr>
          </w:p>
          <w:p w14:paraId="164A8598" w14:textId="77777777" w:rsidR="008B4490" w:rsidRDefault="008B4490" w:rsidP="008B4490">
            <w:pPr>
              <w:spacing w:before="120" w:line="360" w:lineRule="auto"/>
              <w:ind w:left="709"/>
              <w:rPr>
                <w:rFonts w:ascii="Arial" w:hAnsi="Arial" w:cs="Arial"/>
              </w:rPr>
            </w:pPr>
          </w:p>
          <w:p w14:paraId="43F3D24A" w14:textId="77777777" w:rsidR="008B4490" w:rsidRPr="00805A69" w:rsidRDefault="008B4490" w:rsidP="008B4490">
            <w:pPr>
              <w:spacing w:before="120" w:line="360" w:lineRule="auto"/>
              <w:ind w:left="321" w:hanging="3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ntwort:</w:t>
            </w:r>
            <w:r w:rsidRPr="0045792A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_____________ Euro</w:t>
            </w:r>
          </w:p>
          <w:p w14:paraId="22796C53" w14:textId="77777777" w:rsidR="005D55A8" w:rsidRDefault="005D55A8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273D6579" w14:textId="77777777" w:rsidR="005D55A8" w:rsidRDefault="005D55A8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</w:tc>
      </w:tr>
      <w:bookmarkEnd w:id="8"/>
    </w:tbl>
    <w:p w14:paraId="0C31C2C2" w14:textId="77777777" w:rsidR="00BD6FB9" w:rsidRDefault="00BD6FB9" w:rsidP="005D55A8">
      <w:pPr>
        <w:ind w:firstLine="708"/>
      </w:pPr>
    </w:p>
    <w:p w14:paraId="6C0951A2" w14:textId="77777777" w:rsidR="005D55A8" w:rsidRDefault="005D55A8" w:rsidP="005D55A8">
      <w:pPr>
        <w:ind w:firstLine="708"/>
      </w:pPr>
    </w:p>
    <w:p w14:paraId="3C8DA6CB" w14:textId="77777777" w:rsidR="000674C0" w:rsidRDefault="000674C0" w:rsidP="005D55A8">
      <w:pPr>
        <w:ind w:firstLine="708"/>
      </w:pPr>
    </w:p>
    <w:p w14:paraId="214485CD" w14:textId="77777777" w:rsidR="000674C0" w:rsidRDefault="000674C0" w:rsidP="005D55A8">
      <w:pPr>
        <w:ind w:firstLine="708"/>
      </w:pPr>
    </w:p>
    <w:p w14:paraId="5CCDCAF5" w14:textId="77777777" w:rsidR="000674C0" w:rsidRDefault="000674C0" w:rsidP="005D55A8">
      <w:pPr>
        <w:ind w:firstLine="708"/>
      </w:pPr>
    </w:p>
    <w:p w14:paraId="5DF00FC4" w14:textId="77777777" w:rsidR="000674C0" w:rsidRDefault="000674C0" w:rsidP="005D55A8">
      <w:pPr>
        <w:ind w:firstLine="708"/>
      </w:pPr>
    </w:p>
    <w:p w14:paraId="6AD75A43" w14:textId="51BD9CF1" w:rsidR="000674C0" w:rsidRDefault="008B4490" w:rsidP="008B4490">
      <w:r>
        <w:br w:type="page"/>
      </w:r>
    </w:p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BD6FB9" w:rsidRPr="00FA7629" w14:paraId="1BDD089A" w14:textId="77777777" w:rsidTr="00E6042F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6173359F" w14:textId="51FE64F6" w:rsidR="00BD6FB9" w:rsidRPr="007C6F60" w:rsidRDefault="00BD6FB9" w:rsidP="00E6042F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</w:p>
        </w:tc>
      </w:tr>
      <w:tr w:rsidR="00BD6FB9" w:rsidRPr="00FE0790" w14:paraId="076BA218" w14:textId="77777777" w:rsidTr="00E6042F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284023A4" w14:textId="77777777" w:rsidR="008B4490" w:rsidRDefault="00BD6FB9" w:rsidP="008B4490">
            <w:pPr>
              <w:pStyle w:val="Sprache"/>
              <w:spacing w:before="240"/>
              <w:ind w:left="266" w:hanging="266"/>
            </w:pPr>
            <w:r>
              <w:t xml:space="preserve">Beim Kauf von 10 Blütenbrötchen möchte Roberto sparen. </w:t>
            </w:r>
          </w:p>
          <w:p w14:paraId="099FCEBF" w14:textId="7434CA41" w:rsidR="00BD6FB9" w:rsidRDefault="00BD6FB9" w:rsidP="008B4490">
            <w:pPr>
              <w:pStyle w:val="Sprache"/>
              <w:spacing w:before="120"/>
              <w:ind w:left="153" w:hanging="28"/>
            </w:pPr>
            <w:r>
              <w:t>Wie viel muss Roberto bezahlen, wenn er sich für das günstigste Angebot entscheidet?</w:t>
            </w:r>
          </w:p>
          <w:p w14:paraId="52CB1DD9" w14:textId="77777777" w:rsidR="00BD6FB9" w:rsidRDefault="00BD6FB9" w:rsidP="00E6042F">
            <w:pPr>
              <w:pStyle w:val="Sprache"/>
              <w:spacing w:before="120"/>
              <w:ind w:left="720"/>
            </w:pPr>
          </w:p>
          <w:p w14:paraId="5544EAF8" w14:textId="77777777" w:rsidR="00BD6FB9" w:rsidRDefault="004D722D" w:rsidP="00E6042F">
            <w:pPr>
              <w:pStyle w:val="Sprache"/>
              <w:tabs>
                <w:tab w:val="left" w:pos="720"/>
              </w:tabs>
              <w:ind w:left="720" w:hanging="72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160" behindDoc="1" locked="0" layoutInCell="1" allowOverlap="1" wp14:anchorId="222A24A5" wp14:editId="12638123">
                      <wp:simplePos x="0" y="0"/>
                      <wp:positionH relativeFrom="column">
                        <wp:posOffset>2660650</wp:posOffset>
                      </wp:positionH>
                      <wp:positionV relativeFrom="paragraph">
                        <wp:posOffset>45720</wp:posOffset>
                      </wp:positionV>
                      <wp:extent cx="2568575" cy="2249805"/>
                      <wp:effectExtent l="36195" t="28575" r="33655" b="36195"/>
                      <wp:wrapSquare wrapText="bothSides"/>
                      <wp:docPr id="20" name="Text Box 3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68575" cy="22498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57150" cmpd="thinThick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4E71C8C" w14:textId="77777777" w:rsidR="001340E7" w:rsidRDefault="001340E7" w:rsidP="00BD6FB9">
                                  <w:pPr>
                                    <w:jc w:val="center"/>
                                    <w:rPr>
                                      <w:rFonts w:ascii="Adobe Caslon Pro" w:hAnsi="Adobe Caslon Pro" w:cs="Arial"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Adobe Caslon Pro" w:hAnsi="Adobe Caslon Pro" w:cs="Arial"/>
                                      <w:i/>
                                      <w:sz w:val="28"/>
                                      <w:szCs w:val="28"/>
                                    </w:rPr>
                                    <w:t>Angebot: Blütenbrötchen</w:t>
                                  </w:r>
                                </w:p>
                                <w:p w14:paraId="513EEEB7" w14:textId="77777777" w:rsidR="001340E7" w:rsidRDefault="001340E7" w:rsidP="00BD6FB9">
                                  <w:pPr>
                                    <w:jc w:val="center"/>
                                    <w:rPr>
                                      <w:rFonts w:ascii="Adobe Caslon Pro" w:hAnsi="Adobe Caslon Pro" w:cs="Arial"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14:paraId="7658C3BC" w14:textId="77777777" w:rsidR="001340E7" w:rsidRDefault="001340E7" w:rsidP="00BD6FB9">
                                  <w:pPr>
                                    <w:jc w:val="center"/>
                                    <w:rPr>
                                      <w:rFonts w:ascii="Adobe Caslon Pro" w:hAnsi="Adobe Caslon Pro" w:cs="Arial"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14:paraId="4659FAA8" w14:textId="77777777" w:rsidR="001340E7" w:rsidRDefault="001340E7" w:rsidP="00BD6FB9">
                                  <w:pPr>
                                    <w:jc w:val="center"/>
                                    <w:rPr>
                                      <w:rFonts w:ascii="Adobe Caslon Pro" w:hAnsi="Adobe Caslon Pro" w:cs="Arial"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14:paraId="04F1E683" w14:textId="77777777" w:rsidR="001340E7" w:rsidRDefault="001340E7" w:rsidP="00BD6FB9">
                                  <w:pPr>
                                    <w:jc w:val="center"/>
                                    <w:rPr>
                                      <w:rFonts w:ascii="Adobe Caslon Pro" w:hAnsi="Adobe Caslon Pro" w:cs="Arial"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14:paraId="4F24DD25" w14:textId="77777777" w:rsidR="001340E7" w:rsidRDefault="001340E7" w:rsidP="00BD6FB9">
                                  <w:pPr>
                                    <w:jc w:val="center"/>
                                    <w:rPr>
                                      <w:rFonts w:ascii="Adobe Caslon Pro" w:hAnsi="Adobe Caslon Pro" w:cs="Arial"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14:paraId="5444BF10" w14:textId="77777777" w:rsidR="001340E7" w:rsidRDefault="001340E7" w:rsidP="00BD6FB9">
                                  <w:pPr>
                                    <w:rPr>
                                      <w:rFonts w:ascii="Comic Sans MS" w:hAnsi="Comic Sans MS" w:cs="Arial"/>
                                    </w:rPr>
                                  </w:pPr>
                                </w:p>
                                <w:p w14:paraId="6C62B4DB" w14:textId="77777777" w:rsidR="001340E7" w:rsidRPr="00AA3622" w:rsidRDefault="001340E7" w:rsidP="00BD6FB9">
                                  <w:pPr>
                                    <w:rPr>
                                      <w:rFonts w:ascii="Comic Sans MS" w:hAnsi="Comic Sans MS" w:cs="Arial"/>
                                    </w:rPr>
                                  </w:pPr>
                                  <w:r>
                                    <w:rPr>
                                      <w:rFonts w:ascii="Comic Sans MS" w:hAnsi="Comic Sans MS" w:cs="Arial"/>
                                    </w:rPr>
                                    <w:t>1 Brötchen</w:t>
                                  </w:r>
                                  <w:r>
                                    <w:rPr>
                                      <w:rFonts w:ascii="Comic Sans MS" w:hAnsi="Comic Sans MS" w:cs="Arial"/>
                                    </w:rPr>
                                    <w:tab/>
                                  </w:r>
                                  <w:r>
                                    <w:rPr>
                                      <w:rFonts w:ascii="Comic Sans MS" w:hAnsi="Comic Sans MS" w:cs="Arial"/>
                                    </w:rPr>
                                    <w:tab/>
                                    <w:t xml:space="preserve">  </w:t>
                                  </w:r>
                                  <w:r w:rsidRPr="00AA3622">
                                    <w:rPr>
                                      <w:rFonts w:ascii="Comic Sans MS" w:hAnsi="Comic Sans MS" w:cs="Arial"/>
                                    </w:rPr>
                                    <w:t xml:space="preserve"> 0,37 €</w:t>
                                  </w:r>
                                </w:p>
                                <w:p w14:paraId="21C132EA" w14:textId="77777777" w:rsidR="001340E7" w:rsidRPr="00AA3622" w:rsidRDefault="001340E7" w:rsidP="00BD6FB9">
                                  <w:pPr>
                                    <w:rPr>
                                      <w:rFonts w:ascii="Comic Sans MS" w:hAnsi="Comic Sans MS" w:cs="Arial"/>
                                    </w:rPr>
                                  </w:pPr>
                                </w:p>
                                <w:p w14:paraId="0BCB1081" w14:textId="77777777" w:rsidR="001340E7" w:rsidRPr="00AA3622" w:rsidRDefault="001340E7" w:rsidP="00BD6FB9">
                                  <w:pPr>
                                    <w:rPr>
                                      <w:rFonts w:ascii="Comic Sans MS" w:hAnsi="Comic Sans MS" w:cs="Arial"/>
                                    </w:rPr>
                                  </w:pPr>
                                  <w:r>
                                    <w:rPr>
                                      <w:rFonts w:ascii="Comic Sans MS" w:hAnsi="Comic Sans MS" w:cs="Arial"/>
                                    </w:rPr>
                                    <w:t>5er-Tüte Brötchen</w:t>
                                  </w:r>
                                  <w:r>
                                    <w:rPr>
                                      <w:rFonts w:ascii="Comic Sans MS" w:hAnsi="Comic Sans MS" w:cs="Arial"/>
                                    </w:rPr>
                                    <w:tab/>
                                    <w:t xml:space="preserve">  </w:t>
                                  </w:r>
                                  <w:r w:rsidRPr="00AA3622">
                                    <w:rPr>
                                      <w:rFonts w:ascii="Comic Sans MS" w:hAnsi="Comic Sans MS" w:cs="Arial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 w:cs="Arial"/>
                                    </w:rPr>
                                    <w:t>1</w:t>
                                  </w:r>
                                  <w:r w:rsidRPr="00AA3622">
                                    <w:rPr>
                                      <w:rFonts w:ascii="Comic Sans MS" w:hAnsi="Comic Sans MS" w:cs="Arial"/>
                                    </w:rPr>
                                    <w:t>,80 €</w:t>
                                  </w:r>
                                </w:p>
                                <w:p w14:paraId="0844E202" w14:textId="77777777" w:rsidR="001340E7" w:rsidRDefault="001340E7" w:rsidP="00BD6FB9">
                                  <w:pPr>
                                    <w:rPr>
                                      <w:rFonts w:cs="Arial"/>
                                    </w:rPr>
                                  </w:pPr>
                                </w:p>
                                <w:p w14:paraId="559F2298" w14:textId="77777777" w:rsidR="001340E7" w:rsidRDefault="001340E7" w:rsidP="00BD6FB9">
                                  <w:pPr>
                                    <w:rPr>
                                      <w:rFonts w:cs="Aria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2A24A5" id="Text Box 332" o:spid="_x0000_s1050" type="#_x0000_t202" style="position:absolute;left:0;text-align:left;margin-left:209.5pt;margin-top:3.6pt;width:202.25pt;height:177.15pt;z-index:-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" strokeweight="4.5pt">
                      <v:stroke linestyle="thinThick"/>
                      <v:textbox>
                        <w:txbxContent>
                          <w:p w14:paraId="24E71C8C" w14:textId="77777777" w:rsidR="001340E7" w:rsidRDefault="001340E7" w:rsidP="00BD6FB9">
                            <w:pPr>
                              <w:jc w:val="center"/>
                              <w:rPr>
                                <w:rFonts w:ascii="Adobe Caslon Pro" w:hAnsi="Adobe Caslon Pro" w:cs="Arial"/>
                                <w:i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Adobe Caslon Pro" w:hAnsi="Adobe Caslon Pro" w:cs="Arial"/>
                                <w:i/>
                                <w:sz w:val="28"/>
                                <w:szCs w:val="28"/>
                              </w:rPr>
                              <w:t>Angebot: Blütenbrötchen</w:t>
                            </w:r>
                          </w:p>
                          <w:p w14:paraId="513EEEB7" w14:textId="77777777" w:rsidR="001340E7" w:rsidRDefault="001340E7" w:rsidP="00BD6FB9">
                            <w:pPr>
                              <w:jc w:val="center"/>
                              <w:rPr>
                                <w:rFonts w:ascii="Adobe Caslon Pro" w:hAnsi="Adobe Caslon Pro" w:cs="Arial"/>
                                <w:i/>
                                <w:sz w:val="28"/>
                                <w:szCs w:val="28"/>
                              </w:rPr>
                            </w:pPr>
                          </w:p>
                          <w:p w14:paraId="7658C3BC" w14:textId="77777777" w:rsidR="001340E7" w:rsidRDefault="001340E7" w:rsidP="00BD6FB9">
                            <w:pPr>
                              <w:jc w:val="center"/>
                              <w:rPr>
                                <w:rFonts w:ascii="Adobe Caslon Pro" w:hAnsi="Adobe Caslon Pro" w:cs="Arial"/>
                                <w:i/>
                                <w:sz w:val="28"/>
                                <w:szCs w:val="28"/>
                              </w:rPr>
                            </w:pPr>
                          </w:p>
                          <w:p w14:paraId="4659FAA8" w14:textId="77777777" w:rsidR="001340E7" w:rsidRDefault="001340E7" w:rsidP="00BD6FB9">
                            <w:pPr>
                              <w:jc w:val="center"/>
                              <w:rPr>
                                <w:rFonts w:ascii="Adobe Caslon Pro" w:hAnsi="Adobe Caslon Pro" w:cs="Arial"/>
                                <w:i/>
                                <w:sz w:val="28"/>
                                <w:szCs w:val="28"/>
                              </w:rPr>
                            </w:pPr>
                          </w:p>
                          <w:p w14:paraId="04F1E683" w14:textId="77777777" w:rsidR="001340E7" w:rsidRDefault="001340E7" w:rsidP="00BD6FB9">
                            <w:pPr>
                              <w:jc w:val="center"/>
                              <w:rPr>
                                <w:rFonts w:ascii="Adobe Caslon Pro" w:hAnsi="Adobe Caslon Pro" w:cs="Arial"/>
                                <w:i/>
                                <w:sz w:val="28"/>
                                <w:szCs w:val="28"/>
                              </w:rPr>
                            </w:pPr>
                          </w:p>
                          <w:p w14:paraId="4F24DD25" w14:textId="77777777" w:rsidR="001340E7" w:rsidRDefault="001340E7" w:rsidP="00BD6FB9">
                            <w:pPr>
                              <w:jc w:val="center"/>
                              <w:rPr>
                                <w:rFonts w:ascii="Adobe Caslon Pro" w:hAnsi="Adobe Caslon Pro" w:cs="Arial"/>
                                <w:i/>
                                <w:sz w:val="28"/>
                                <w:szCs w:val="28"/>
                              </w:rPr>
                            </w:pPr>
                          </w:p>
                          <w:p w14:paraId="5444BF10" w14:textId="77777777" w:rsidR="001340E7" w:rsidRDefault="001340E7" w:rsidP="00BD6FB9">
                            <w:pPr>
                              <w:rPr>
                                <w:rFonts w:ascii="Comic Sans MS" w:hAnsi="Comic Sans MS" w:cs="Arial"/>
                              </w:rPr>
                            </w:pPr>
                          </w:p>
                          <w:p w14:paraId="6C62B4DB" w14:textId="77777777" w:rsidR="001340E7" w:rsidRPr="00AA3622" w:rsidRDefault="001340E7" w:rsidP="00BD6FB9">
                            <w:pPr>
                              <w:rPr>
                                <w:rFonts w:ascii="Comic Sans MS" w:hAnsi="Comic Sans MS" w:cs="Arial"/>
                              </w:rPr>
                            </w:pPr>
                            <w:r>
                              <w:rPr>
                                <w:rFonts w:ascii="Comic Sans MS" w:hAnsi="Comic Sans MS" w:cs="Arial"/>
                              </w:rPr>
                              <w:t>1 Brötchen</w:t>
                            </w:r>
                            <w:r>
                              <w:rPr>
                                <w:rFonts w:ascii="Comic Sans MS" w:hAnsi="Comic Sans MS" w:cs="Arial"/>
                              </w:rPr>
                              <w:tab/>
                            </w:r>
                            <w:r>
                              <w:rPr>
                                <w:rFonts w:ascii="Comic Sans MS" w:hAnsi="Comic Sans MS" w:cs="Arial"/>
                              </w:rPr>
                              <w:tab/>
                              <w:t xml:space="preserve">  </w:t>
                            </w:r>
                            <w:r w:rsidRPr="00AA3622">
                              <w:rPr>
                                <w:rFonts w:ascii="Comic Sans MS" w:hAnsi="Comic Sans MS" w:cs="Arial"/>
                              </w:rPr>
                              <w:t xml:space="preserve"> 0,37 €</w:t>
                            </w:r>
                          </w:p>
                          <w:p w14:paraId="21C132EA" w14:textId="77777777" w:rsidR="001340E7" w:rsidRPr="00AA3622" w:rsidRDefault="001340E7" w:rsidP="00BD6FB9">
                            <w:pPr>
                              <w:rPr>
                                <w:rFonts w:ascii="Comic Sans MS" w:hAnsi="Comic Sans MS" w:cs="Arial"/>
                              </w:rPr>
                            </w:pPr>
                          </w:p>
                          <w:p w14:paraId="0BCB1081" w14:textId="77777777" w:rsidR="001340E7" w:rsidRPr="00AA3622" w:rsidRDefault="001340E7" w:rsidP="00BD6FB9">
                            <w:pPr>
                              <w:rPr>
                                <w:rFonts w:ascii="Comic Sans MS" w:hAnsi="Comic Sans MS" w:cs="Arial"/>
                              </w:rPr>
                            </w:pPr>
                            <w:r>
                              <w:rPr>
                                <w:rFonts w:ascii="Comic Sans MS" w:hAnsi="Comic Sans MS" w:cs="Arial"/>
                              </w:rPr>
                              <w:t>5er-Tüte Brötchen</w:t>
                            </w:r>
                            <w:r>
                              <w:rPr>
                                <w:rFonts w:ascii="Comic Sans MS" w:hAnsi="Comic Sans MS" w:cs="Arial"/>
                              </w:rPr>
                              <w:tab/>
                              <w:t xml:space="preserve">  </w:t>
                            </w:r>
                            <w:r w:rsidRPr="00AA3622">
                              <w:rPr>
                                <w:rFonts w:ascii="Comic Sans MS" w:hAnsi="Comic Sans MS" w:cs="Arial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 w:cs="Arial"/>
                              </w:rPr>
                              <w:t>1</w:t>
                            </w:r>
                            <w:r w:rsidRPr="00AA3622">
                              <w:rPr>
                                <w:rFonts w:ascii="Comic Sans MS" w:hAnsi="Comic Sans MS" w:cs="Arial"/>
                              </w:rPr>
                              <w:t>,80 €</w:t>
                            </w:r>
                          </w:p>
                          <w:p w14:paraId="0844E202" w14:textId="77777777" w:rsidR="001340E7" w:rsidRDefault="001340E7" w:rsidP="00BD6FB9">
                            <w:pPr>
                              <w:rPr>
                                <w:rFonts w:cs="Arial"/>
                              </w:rPr>
                            </w:pPr>
                          </w:p>
                          <w:p w14:paraId="559F2298" w14:textId="77777777" w:rsidR="001340E7" w:rsidRDefault="001340E7" w:rsidP="00BD6FB9">
                            <w:pPr>
                              <w:rPr>
                                <w:rFonts w:cs="Arial"/>
                              </w:rPr>
                            </w:pP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184" behindDoc="1" locked="0" layoutInCell="1" allowOverlap="1" wp14:anchorId="52FDA6FD" wp14:editId="0E5DDA49">
                      <wp:simplePos x="0" y="0"/>
                      <wp:positionH relativeFrom="column">
                        <wp:posOffset>3107055</wp:posOffset>
                      </wp:positionH>
                      <wp:positionV relativeFrom="paragraph">
                        <wp:posOffset>257810</wp:posOffset>
                      </wp:positionV>
                      <wp:extent cx="1739900" cy="1365250"/>
                      <wp:effectExtent l="25400" t="0" r="63500" b="0"/>
                      <wp:wrapSquare wrapText="bothSides"/>
                      <wp:docPr id="12" name="AutoShape 3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679534">
                                <a:off x="0" y="0"/>
                                <a:ext cx="1739900" cy="1365250"/>
                              </a:xfrm>
                              <a:prstGeom prst="irregularSeal2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type w14:anchorId="08B3017E" id="_x0000_t72" coordsize="21600,21600" o:spt="72" path="m11462,4342l9722,1887,8550,6382,4502,3625r870,4192l1172,8270r2763,3322l,12877r3330,2493l1285,17825r3520,415l4917,21600,7527,18125r1173,1587l9872,17370r1740,1472l12180,15935r2762,1435l14640,14350r4237,1282l16380,12310r1890,-1020l16985,9402,21600,6645,16380,6532,18007,3172,14525,5777,14790,xe">
                      <v:stroke joinstyle="miter"/>
                      <v:path gradientshapeok="t" o:connecttype="custom" o:connectlocs="9722,1887;0,12877;11612,18842;21600,6645" o:connectangles="270,180,90,0" textboxrect="5372,6382,14640,15935"/>
                    </v:shapetype>
                    <v:shape id="AutoShape 333" o:spid="_x0000_s1026" type="#_x0000_t72" style="position:absolute;margin-left:244.65pt;margin-top:20.3pt;width:137pt;height:107.5pt;rotation:742232fd;z-index:-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">
                      <w10:wrap type="square"/>
                    </v:shape>
                  </w:pict>
                </mc:Fallback>
              </mc:AlternateContent>
            </w:r>
          </w:p>
          <w:p w14:paraId="4FF6FD77" w14:textId="77777777" w:rsidR="00BD6FB9" w:rsidRDefault="00BD6FB9" w:rsidP="00E6042F">
            <w:pPr>
              <w:pStyle w:val="Sprache"/>
              <w:tabs>
                <w:tab w:val="left" w:pos="720"/>
              </w:tabs>
              <w:ind w:left="720" w:hanging="720"/>
            </w:pPr>
          </w:p>
          <w:p w14:paraId="5166A21C" w14:textId="77777777" w:rsidR="00BD6FB9" w:rsidRDefault="004D722D" w:rsidP="00E6042F">
            <w:pPr>
              <w:pStyle w:val="Sprache"/>
              <w:tabs>
                <w:tab w:val="left" w:pos="720"/>
              </w:tabs>
              <w:ind w:left="720" w:hanging="72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208" behindDoc="0" locked="0" layoutInCell="1" allowOverlap="1" wp14:anchorId="4DA074A5" wp14:editId="418BC955">
                      <wp:simplePos x="0" y="0"/>
                      <wp:positionH relativeFrom="column">
                        <wp:posOffset>3354705</wp:posOffset>
                      </wp:positionH>
                      <wp:positionV relativeFrom="paragraph">
                        <wp:posOffset>69215</wp:posOffset>
                      </wp:positionV>
                      <wp:extent cx="1203325" cy="868045"/>
                      <wp:effectExtent l="0" t="0" r="0" b="1905"/>
                      <wp:wrapNone/>
                      <wp:docPr id="8" name="Text Box 3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03325" cy="8680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B2D775" w14:textId="77777777" w:rsidR="001340E7" w:rsidRPr="00AA3622" w:rsidRDefault="001340E7" w:rsidP="00BD6FB9">
                                  <w:pPr>
                                    <w:jc w:val="center"/>
                                    <w:rPr>
                                      <w:rFonts w:ascii="Comic Sans MS" w:hAnsi="Comic Sans MS"/>
                                    </w:rPr>
                                  </w:pPr>
                                  <w:r w:rsidRPr="00AA3622">
                                    <w:rPr>
                                      <w:rFonts w:ascii="Comic Sans MS" w:hAnsi="Comic Sans MS"/>
                                    </w:rPr>
                                    <w:t xml:space="preserve">10er-Tüte Brötchen nur 3,65 </w:t>
                                  </w:r>
                                  <w:r w:rsidRPr="004C3588">
                                    <w:rPr>
                                      <w:rFonts w:ascii="Comic Sans MS" w:hAnsi="Comic Sans MS" w:cs="Arial"/>
                                      <w:color w:val="000000"/>
                                    </w:rPr>
                                    <w:t>€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A074A5" id="Text Box 334" o:spid="_x0000_s1051" type="#_x0000_t202" style="position:absolute;left:0;text-align:left;margin-left:264.15pt;margin-top:5.45pt;width:94.75pt;height:68.35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ZcjugIAAMM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" filled="f" stroked="f">
                      <v:textbox>
                        <w:txbxContent>
                          <w:p w14:paraId="55B2D775" w14:textId="77777777" w:rsidR="001340E7" w:rsidRPr="00AA3622" w:rsidRDefault="001340E7" w:rsidP="00BD6FB9">
                            <w:pPr>
                              <w:jc w:val="center"/>
                              <w:rPr>
                                <w:rFonts w:ascii="Comic Sans MS" w:hAnsi="Comic Sans MS"/>
                              </w:rPr>
                            </w:pPr>
                            <w:r w:rsidRPr="00AA3622">
                              <w:rPr>
                                <w:rFonts w:ascii="Comic Sans MS" w:hAnsi="Comic Sans MS"/>
                              </w:rPr>
                              <w:t xml:space="preserve">10er-Tüte Brötchen nur 3,65 </w:t>
                            </w:r>
                            <w:r w:rsidRPr="004C3588">
                              <w:rPr>
                                <w:rFonts w:ascii="Comic Sans MS" w:hAnsi="Comic Sans MS" w:cs="Arial"/>
                                <w:color w:val="000000"/>
                              </w:rPr>
                              <w:t>€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965EAE1" w14:textId="77777777" w:rsidR="00BD6FB9" w:rsidRDefault="00BD6FB9" w:rsidP="00E6042F">
            <w:pPr>
              <w:pStyle w:val="Sprache"/>
              <w:tabs>
                <w:tab w:val="left" w:pos="720"/>
              </w:tabs>
              <w:ind w:left="720" w:hanging="720"/>
            </w:pPr>
          </w:p>
          <w:p w14:paraId="05F0AA5C" w14:textId="77777777" w:rsidR="00BD6FB9" w:rsidRDefault="00BD6FB9" w:rsidP="00E6042F">
            <w:pPr>
              <w:pStyle w:val="Sprache"/>
              <w:tabs>
                <w:tab w:val="left" w:pos="720"/>
              </w:tabs>
              <w:ind w:left="720" w:hanging="720"/>
              <w:rPr>
                <w:sz w:val="22"/>
                <w:szCs w:val="22"/>
              </w:rPr>
            </w:pPr>
          </w:p>
          <w:p w14:paraId="7CC43F1E" w14:textId="77777777" w:rsidR="00BD6FB9" w:rsidRDefault="00BD6FB9" w:rsidP="00E6042F">
            <w:pPr>
              <w:pStyle w:val="Sprache"/>
              <w:tabs>
                <w:tab w:val="left" w:pos="720"/>
              </w:tabs>
              <w:ind w:left="720" w:hanging="720"/>
              <w:rPr>
                <w:sz w:val="22"/>
                <w:szCs w:val="22"/>
              </w:rPr>
            </w:pPr>
          </w:p>
          <w:p w14:paraId="0FB66ED8" w14:textId="77777777" w:rsidR="00BD6FB9" w:rsidRDefault="00BD6FB9" w:rsidP="00E6042F">
            <w:pPr>
              <w:pStyle w:val="Sprache"/>
              <w:tabs>
                <w:tab w:val="left" w:pos="720"/>
              </w:tabs>
              <w:ind w:left="720" w:hanging="720"/>
              <w:rPr>
                <w:sz w:val="22"/>
                <w:szCs w:val="22"/>
              </w:rPr>
            </w:pPr>
          </w:p>
          <w:p w14:paraId="64C6FB34" w14:textId="77777777" w:rsidR="00BD6FB9" w:rsidRDefault="00BD6FB9" w:rsidP="00E6042F">
            <w:pPr>
              <w:pStyle w:val="Sprache"/>
              <w:tabs>
                <w:tab w:val="left" w:pos="720"/>
              </w:tabs>
              <w:ind w:left="720" w:hanging="720"/>
              <w:rPr>
                <w:sz w:val="22"/>
                <w:szCs w:val="22"/>
              </w:rPr>
            </w:pPr>
          </w:p>
          <w:p w14:paraId="409FF692" w14:textId="77777777" w:rsidR="00BD6FB9" w:rsidRDefault="00BD6FB9" w:rsidP="00E6042F">
            <w:pPr>
              <w:pStyle w:val="Sprache"/>
              <w:tabs>
                <w:tab w:val="left" w:pos="720"/>
              </w:tabs>
              <w:ind w:left="720" w:hanging="720"/>
              <w:rPr>
                <w:sz w:val="22"/>
                <w:szCs w:val="22"/>
              </w:rPr>
            </w:pPr>
          </w:p>
          <w:p w14:paraId="53C32278" w14:textId="77777777" w:rsidR="00BD6FB9" w:rsidRDefault="00BD6FB9" w:rsidP="00E6042F">
            <w:pPr>
              <w:pStyle w:val="Sprache"/>
              <w:tabs>
                <w:tab w:val="left" w:pos="720"/>
              </w:tabs>
              <w:ind w:left="720" w:hanging="720"/>
              <w:rPr>
                <w:sz w:val="22"/>
                <w:szCs w:val="22"/>
              </w:rPr>
            </w:pPr>
          </w:p>
          <w:p w14:paraId="000E30DC" w14:textId="77777777" w:rsidR="00BD6FB9" w:rsidRPr="00342E88" w:rsidRDefault="00BD6FB9" w:rsidP="00E6042F">
            <w:pPr>
              <w:pStyle w:val="Sprache"/>
              <w:tabs>
                <w:tab w:val="left" w:pos="720"/>
              </w:tabs>
              <w:rPr>
                <w:sz w:val="22"/>
                <w:szCs w:val="22"/>
              </w:rPr>
            </w:pPr>
          </w:p>
          <w:p w14:paraId="3B75248A" w14:textId="11A6AD24" w:rsidR="00BD6FB9" w:rsidRDefault="00BD6FB9" w:rsidP="00E6042F">
            <w:pPr>
              <w:pStyle w:val="Schreiblinie"/>
              <w:tabs>
                <w:tab w:val="clear" w:pos="567"/>
                <w:tab w:val="clear" w:pos="7371"/>
                <w:tab w:val="left" w:pos="720"/>
                <w:tab w:val="left" w:leader="underscore" w:pos="9000"/>
              </w:tabs>
            </w:pPr>
            <w:r>
              <w:t xml:space="preserve">Antwort: </w:t>
            </w:r>
            <w:r>
              <w:tab/>
            </w:r>
          </w:p>
          <w:p w14:paraId="180799F4" w14:textId="77777777" w:rsidR="00BD6FB9" w:rsidRDefault="00BD6FB9" w:rsidP="008B4490">
            <w:pPr>
              <w:pStyle w:val="Schreiblinie2"/>
              <w:tabs>
                <w:tab w:val="clear" w:pos="9072"/>
                <w:tab w:val="left" w:leader="underscore" w:pos="9000"/>
              </w:tabs>
              <w:ind w:left="1315"/>
            </w:pPr>
            <w:r>
              <w:tab/>
            </w:r>
          </w:p>
          <w:p w14:paraId="76A9E241" w14:textId="77777777" w:rsidR="00BD6FB9" w:rsidRDefault="00BD6FB9" w:rsidP="00E6042F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p w14:paraId="6E59D5CA" w14:textId="77777777" w:rsidR="00BD6FB9" w:rsidRDefault="00BD6FB9" w:rsidP="00E6042F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47362200" w14:textId="77777777" w:rsidR="005D55A8" w:rsidRPr="00D860F2" w:rsidRDefault="005D55A8" w:rsidP="005D55A8"/>
    <w:p w14:paraId="02C32515" w14:textId="77777777" w:rsidR="0066508D" w:rsidRDefault="0066508D" w:rsidP="00BD6FB9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BD6FB9" w:rsidRPr="00FA7629" w14:paraId="22977F3A" w14:textId="77777777" w:rsidTr="00BD6FB9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13724A42" w14:textId="77777777" w:rsidR="00BD6FB9" w:rsidRPr="00BD6FB9" w:rsidRDefault="00BD6FB9" w:rsidP="00BD6FB9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F95ABD" w14:paraId="5C28F152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37990F3C" w14:textId="77777777" w:rsidR="008B4490" w:rsidRDefault="007C6F60" w:rsidP="008B4490">
            <w:pPr>
              <w:pStyle w:val="Sprache"/>
              <w:tabs>
                <w:tab w:val="left" w:pos="238"/>
              </w:tabs>
              <w:spacing w:before="240"/>
              <w:ind w:left="266" w:hanging="266"/>
            </w:pPr>
            <w:r>
              <w:t xml:space="preserve">    </w:t>
            </w:r>
            <w:r w:rsidR="00F95ABD">
              <w:t>Für die neue Zauberspeise kauft Roberto Spinnenbeine.</w:t>
            </w:r>
            <w:r>
              <w:t xml:space="preserve"> </w:t>
            </w:r>
          </w:p>
          <w:p w14:paraId="28F895DC" w14:textId="78538819" w:rsidR="00F95ABD" w:rsidRDefault="007C6F60" w:rsidP="008B4490">
            <w:pPr>
              <w:pStyle w:val="Sprache"/>
              <w:tabs>
                <w:tab w:val="left" w:pos="238"/>
              </w:tabs>
              <w:spacing w:before="120"/>
              <w:ind w:left="266" w:hanging="15"/>
            </w:pPr>
            <w:r>
              <w:t xml:space="preserve">Fülle die leeren Felder in der </w:t>
            </w:r>
            <w:r w:rsidR="00F95ABD">
              <w:t>Preistafel aus.</w:t>
            </w:r>
          </w:p>
          <w:p w14:paraId="0C3C1738" w14:textId="52807364" w:rsidR="008B4490" w:rsidRDefault="008B4490" w:rsidP="008B4490">
            <w:pPr>
              <w:pStyle w:val="Sprache"/>
              <w:tabs>
                <w:tab w:val="left" w:pos="720"/>
              </w:tabs>
            </w:pPr>
          </w:p>
          <w:tbl>
            <w:tblPr>
              <w:tblW w:w="0" w:type="auto"/>
              <w:tblInd w:w="804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24"/>
              <w:gridCol w:w="1224"/>
              <w:gridCol w:w="1407"/>
              <w:gridCol w:w="1224"/>
            </w:tblGrid>
            <w:tr w:rsidR="00F95ABD" w14:paraId="0B411811" w14:textId="77777777" w:rsidTr="00AD56CB">
              <w:tc>
                <w:tcPr>
                  <w:tcW w:w="5079" w:type="dxa"/>
                  <w:gridSpan w:val="4"/>
                  <w:shd w:val="clear" w:color="auto" w:fill="D9D9D9"/>
                  <w:vAlign w:val="center"/>
                </w:tcPr>
                <w:p w14:paraId="210656EA" w14:textId="77777777" w:rsidR="00F95ABD" w:rsidRPr="007C6F60" w:rsidRDefault="00F95ABD" w:rsidP="00AD56CB">
                  <w:pPr>
                    <w:spacing w:before="120" w:line="360" w:lineRule="auto"/>
                    <w:jc w:val="center"/>
                    <w:rPr>
                      <w:rFonts w:ascii="Arial" w:hAnsi="Arial" w:cs="Arial"/>
                    </w:rPr>
                  </w:pPr>
                  <w:r w:rsidRPr="007C6F60">
                    <w:rPr>
                      <w:rFonts w:ascii="Arial" w:hAnsi="Arial" w:cs="Arial"/>
                    </w:rPr>
                    <w:t>Spinnenbeine</w:t>
                  </w:r>
                </w:p>
              </w:tc>
            </w:tr>
            <w:tr w:rsidR="00F95ABD" w14:paraId="25B1A253" w14:textId="77777777" w:rsidTr="00AD56CB">
              <w:tc>
                <w:tcPr>
                  <w:tcW w:w="1224" w:type="dxa"/>
                  <w:shd w:val="clear" w:color="auto" w:fill="D9D9D9"/>
                  <w:vAlign w:val="center"/>
                </w:tcPr>
                <w:p w14:paraId="5B44FB79" w14:textId="77777777" w:rsidR="00F95ABD" w:rsidRPr="00BD6FB9" w:rsidRDefault="00F95ABD" w:rsidP="00AD56CB">
                  <w:pPr>
                    <w:spacing w:before="120" w:line="360" w:lineRule="auto"/>
                    <w:jc w:val="center"/>
                    <w:rPr>
                      <w:rFonts w:ascii="Arial" w:hAnsi="Arial" w:cs="Arial"/>
                    </w:rPr>
                  </w:pPr>
                  <w:r w:rsidRPr="00BD6FB9">
                    <w:rPr>
                      <w:rFonts w:ascii="Arial" w:hAnsi="Arial" w:cs="Arial"/>
                    </w:rPr>
                    <w:t>Gewicht</w:t>
                  </w:r>
                </w:p>
              </w:tc>
              <w:tc>
                <w:tcPr>
                  <w:tcW w:w="1224" w:type="dxa"/>
                  <w:vAlign w:val="center"/>
                </w:tcPr>
                <w:p w14:paraId="00702CC0" w14:textId="77777777" w:rsidR="00F95ABD" w:rsidRPr="007C6F60" w:rsidRDefault="00F95ABD" w:rsidP="00AD56CB">
                  <w:pPr>
                    <w:spacing w:before="120" w:line="360" w:lineRule="auto"/>
                    <w:jc w:val="center"/>
                    <w:rPr>
                      <w:rFonts w:ascii="Arial" w:hAnsi="Arial" w:cs="Arial"/>
                    </w:rPr>
                  </w:pPr>
                  <w:r w:rsidRPr="007C6F60">
                    <w:rPr>
                      <w:rFonts w:ascii="Arial" w:hAnsi="Arial" w:cs="Arial"/>
                    </w:rPr>
                    <w:t>10 g</w:t>
                  </w:r>
                </w:p>
              </w:tc>
              <w:tc>
                <w:tcPr>
                  <w:tcW w:w="1407" w:type="dxa"/>
                  <w:vAlign w:val="center"/>
                </w:tcPr>
                <w:p w14:paraId="6A71626B" w14:textId="77777777" w:rsidR="00F95ABD" w:rsidRPr="007C6F60" w:rsidRDefault="00F95ABD" w:rsidP="00AD56CB">
                  <w:pPr>
                    <w:spacing w:before="120" w:line="360" w:lineRule="auto"/>
                    <w:jc w:val="center"/>
                    <w:rPr>
                      <w:rFonts w:ascii="Arial" w:hAnsi="Arial" w:cs="Arial"/>
                    </w:rPr>
                  </w:pPr>
                  <w:r w:rsidRPr="007C6F60">
                    <w:rPr>
                      <w:rFonts w:ascii="Arial" w:hAnsi="Arial" w:cs="Arial"/>
                    </w:rPr>
                    <w:t>50 g</w:t>
                  </w:r>
                </w:p>
              </w:tc>
              <w:tc>
                <w:tcPr>
                  <w:tcW w:w="1224" w:type="dxa"/>
                  <w:vAlign w:val="center"/>
                </w:tcPr>
                <w:p w14:paraId="1AD98435" w14:textId="77777777" w:rsidR="00F95ABD" w:rsidRPr="007C6F60" w:rsidRDefault="00F95ABD" w:rsidP="00AD56CB">
                  <w:pPr>
                    <w:spacing w:before="120" w:line="360" w:lineRule="auto"/>
                    <w:jc w:val="center"/>
                    <w:rPr>
                      <w:rFonts w:ascii="Arial" w:hAnsi="Arial" w:cs="Arial"/>
                    </w:rPr>
                  </w:pPr>
                  <w:r w:rsidRPr="007C6F60">
                    <w:rPr>
                      <w:rFonts w:ascii="Arial" w:hAnsi="Arial" w:cs="Arial"/>
                    </w:rPr>
                    <w:t>200 g</w:t>
                  </w:r>
                </w:p>
              </w:tc>
            </w:tr>
            <w:tr w:rsidR="00F95ABD" w14:paraId="2C2B2227" w14:textId="77777777" w:rsidTr="00AD56CB">
              <w:tc>
                <w:tcPr>
                  <w:tcW w:w="1224" w:type="dxa"/>
                  <w:shd w:val="clear" w:color="auto" w:fill="D9D9D9"/>
                  <w:vAlign w:val="center"/>
                </w:tcPr>
                <w:p w14:paraId="2AACFF0E" w14:textId="77777777" w:rsidR="00F95ABD" w:rsidRPr="00BD6FB9" w:rsidRDefault="00F95ABD" w:rsidP="00AD56CB">
                  <w:pPr>
                    <w:spacing w:before="120" w:line="360" w:lineRule="auto"/>
                    <w:jc w:val="center"/>
                    <w:rPr>
                      <w:rFonts w:ascii="Arial" w:hAnsi="Arial" w:cs="Arial"/>
                    </w:rPr>
                  </w:pPr>
                  <w:r w:rsidRPr="00BD6FB9">
                    <w:rPr>
                      <w:rFonts w:ascii="Arial" w:hAnsi="Arial" w:cs="Arial"/>
                    </w:rPr>
                    <w:t xml:space="preserve"> Preis</w:t>
                  </w:r>
                </w:p>
              </w:tc>
              <w:tc>
                <w:tcPr>
                  <w:tcW w:w="1224" w:type="dxa"/>
                  <w:vAlign w:val="center"/>
                </w:tcPr>
                <w:p w14:paraId="49C178B4" w14:textId="77777777" w:rsidR="00F95ABD" w:rsidRPr="007C6F60" w:rsidRDefault="00F95ABD" w:rsidP="00AD56CB">
                  <w:pPr>
                    <w:spacing w:before="120" w:line="360" w:lineRule="auto"/>
                    <w:jc w:val="center"/>
                    <w:rPr>
                      <w:rFonts w:ascii="Arial" w:hAnsi="Arial" w:cs="Arial"/>
                    </w:rPr>
                  </w:pPr>
                  <w:r w:rsidRPr="007C6F60">
                    <w:rPr>
                      <w:rFonts w:ascii="Arial" w:hAnsi="Arial" w:cs="Arial"/>
                    </w:rPr>
                    <w:t>__ €</w:t>
                  </w:r>
                </w:p>
              </w:tc>
              <w:tc>
                <w:tcPr>
                  <w:tcW w:w="1407" w:type="dxa"/>
                  <w:vAlign w:val="center"/>
                </w:tcPr>
                <w:p w14:paraId="1E406935" w14:textId="77777777" w:rsidR="00F95ABD" w:rsidRPr="007C6F60" w:rsidRDefault="00F95ABD" w:rsidP="00AD56CB">
                  <w:pPr>
                    <w:spacing w:before="120" w:line="360" w:lineRule="auto"/>
                    <w:ind w:left="360"/>
                    <w:rPr>
                      <w:rFonts w:ascii="Arial" w:hAnsi="Arial" w:cs="Arial"/>
                    </w:rPr>
                  </w:pPr>
                  <w:r w:rsidRPr="007C6F60">
                    <w:rPr>
                      <w:rFonts w:ascii="Arial" w:hAnsi="Arial" w:cs="Arial"/>
                    </w:rPr>
                    <w:t>35 €</w:t>
                  </w:r>
                </w:p>
              </w:tc>
              <w:tc>
                <w:tcPr>
                  <w:tcW w:w="1224" w:type="dxa"/>
                  <w:vAlign w:val="center"/>
                </w:tcPr>
                <w:p w14:paraId="2810EB99" w14:textId="77777777" w:rsidR="00F95ABD" w:rsidRPr="007C6F60" w:rsidRDefault="00F95ABD" w:rsidP="00AD56CB">
                  <w:pPr>
                    <w:spacing w:before="120" w:line="360" w:lineRule="auto"/>
                    <w:jc w:val="center"/>
                    <w:rPr>
                      <w:rFonts w:ascii="Arial" w:hAnsi="Arial" w:cs="Arial"/>
                    </w:rPr>
                  </w:pPr>
                  <w:r w:rsidRPr="007C6F60">
                    <w:rPr>
                      <w:rFonts w:ascii="Arial" w:hAnsi="Arial" w:cs="Arial"/>
                    </w:rPr>
                    <w:t>__ €</w:t>
                  </w:r>
                </w:p>
              </w:tc>
            </w:tr>
          </w:tbl>
          <w:p w14:paraId="0DC9F648" w14:textId="77777777" w:rsidR="00F95ABD" w:rsidRPr="004A67CB" w:rsidRDefault="00F95ABD" w:rsidP="00AD56CB">
            <w:pPr>
              <w:pStyle w:val="Kopfzeile"/>
              <w:spacing w:before="120" w:after="120"/>
            </w:pPr>
          </w:p>
          <w:p w14:paraId="17F9DFE8" w14:textId="77777777" w:rsidR="00F95ABD" w:rsidRDefault="00F95ABD" w:rsidP="00AD56CB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p w14:paraId="680F8026" w14:textId="77777777" w:rsidR="00F95ABD" w:rsidRDefault="00F95ABD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35B42CD7" w14:textId="77777777" w:rsidR="00F95ABD" w:rsidRDefault="00F95ABD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29BEBFFD" w14:textId="77777777" w:rsidR="00832980" w:rsidRDefault="00832980" w:rsidP="008B6EF2">
      <w:pPr>
        <w:jc w:val="right"/>
      </w:pPr>
    </w:p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BD6FB9" w:rsidRPr="00FA7629" w14:paraId="65B3B04F" w14:textId="77777777" w:rsidTr="00BD6FB9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2075E3DF" w14:textId="77777777" w:rsidR="00BD6FB9" w:rsidRPr="00BD6FB9" w:rsidRDefault="00BD6FB9" w:rsidP="00BD6FB9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</w:p>
        </w:tc>
      </w:tr>
      <w:tr w:rsidR="005D55A8" w:rsidRPr="00FE0790" w14:paraId="480C4B6A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397FBFC9" w14:textId="77777777" w:rsidR="005D55A8" w:rsidRDefault="005D55A8" w:rsidP="008B4490">
            <w:pPr>
              <w:pStyle w:val="Sprache"/>
              <w:spacing w:before="240"/>
              <w:ind w:left="266" w:firstLine="55"/>
            </w:pPr>
            <w:r>
              <w:t>Für seinen Zaubertrank mischt Roberto Tautropfensaft und Wurzelbrühe.</w:t>
            </w:r>
          </w:p>
          <w:p w14:paraId="74ED49DF" w14:textId="77777777" w:rsidR="005D55A8" w:rsidRDefault="004D722D" w:rsidP="00AD56C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3392" behindDoc="0" locked="0" layoutInCell="1" allowOverlap="1" wp14:anchorId="7F95CD16" wp14:editId="2AB79F2B">
                      <wp:simplePos x="0" y="0"/>
                      <wp:positionH relativeFrom="column">
                        <wp:posOffset>361950</wp:posOffset>
                      </wp:positionH>
                      <wp:positionV relativeFrom="paragraph">
                        <wp:posOffset>54610</wp:posOffset>
                      </wp:positionV>
                      <wp:extent cx="3399155" cy="1727200"/>
                      <wp:effectExtent l="13970" t="6985" r="6350" b="8890"/>
                      <wp:wrapNone/>
                      <wp:docPr id="7" name="Text Box 1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99155" cy="17272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31A1D87B" w14:textId="77777777" w:rsidR="001340E7" w:rsidRDefault="001340E7" w:rsidP="00553FA8">
                                  <w:pPr>
                                    <w:pStyle w:val="Listenabsatz"/>
                                    <w:numPr>
                                      <w:ilvl w:val="0"/>
                                      <w:numId w:val="17"/>
                                    </w:numPr>
                                    <w:spacing w:line="360" w:lineRule="auto"/>
                                    <w:ind w:left="360"/>
                                  </w:pPr>
                                  <w:r w:rsidRPr="007E46FF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  <w:t xml:space="preserve">Lies die Menge des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  <w:t>Tautropfen</w:t>
                                  </w:r>
                                  <w:r w:rsidRPr="007E46FF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  <w:t xml:space="preserve">saftes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  <w:t>a</w:t>
                                  </w:r>
                                  <w:r w:rsidRPr="007E46FF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  <w:t>m Messbecher ab und schreibe sie auf.</w:t>
                                  </w:r>
                                  <w: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 xml:space="preserve">_______________ </w:t>
                                  </w:r>
                                  <w:r w:rsidRPr="007E46FF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  <w:t>m</w:t>
                                  </w:r>
                                  <w:r w:rsidRPr="004D7AC2">
                                    <w:rPr>
                                      <w:rFonts w:ascii="PT Sans" w:hAnsi="PT Sans" w:cs="Arial"/>
                                      <w:sz w:val="24"/>
                                      <w:szCs w:val="24"/>
                                    </w:rPr>
                                    <w:t>l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95CD16" id="Text Box 179" o:spid="_x0000_s1052" type="#_x0000_t202" style="position:absolute;margin-left:28.5pt;margin-top:4.3pt;width:267.65pt;height:136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" filled="f" strokecolor="white">
                      <v:textbox>
                        <w:txbxContent>
                          <w:p w14:paraId="31A1D87B" w14:textId="77777777" w:rsidR="001340E7" w:rsidRDefault="001340E7" w:rsidP="00553FA8">
                            <w:pPr>
                              <w:pStyle w:val="Listenabsatz"/>
                              <w:numPr>
                                <w:ilvl w:val="0"/>
                                <w:numId w:val="17"/>
                              </w:numPr>
                              <w:spacing w:line="360" w:lineRule="auto"/>
                              <w:ind w:left="360"/>
                            </w:pPr>
                            <w:r w:rsidRPr="007E46FF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Lies die Menge des 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Tautropfen</w:t>
                            </w:r>
                            <w:r w:rsidRPr="007E46FF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saftes 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a</w:t>
                            </w:r>
                            <w:r w:rsidRPr="007E46FF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m Messbecher ab und schreibe sie auf.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_______________ </w:t>
                            </w:r>
                            <w:r w:rsidRPr="007E46FF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m</w:t>
                            </w:r>
                            <w:r w:rsidRPr="004D7AC2">
                              <w:rPr>
                                <w:rFonts w:ascii="PT Sans" w:hAnsi="PT Sans" w:cs="Arial"/>
                                <w:sz w:val="24"/>
                                <w:szCs w:val="24"/>
                              </w:rPr>
                              <w:t>l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E37F7A2" w14:textId="77777777" w:rsidR="005D55A8" w:rsidRDefault="005D55A8" w:rsidP="00AD56CB"/>
          <w:p w14:paraId="5423D2FF" w14:textId="77777777" w:rsidR="005D55A8" w:rsidRDefault="005D55A8" w:rsidP="00AD56CB"/>
          <w:p w14:paraId="7D6275F9" w14:textId="77777777" w:rsidR="005D55A8" w:rsidRDefault="005D55A8" w:rsidP="00AD56CB"/>
          <w:p w14:paraId="4554BC88" w14:textId="77777777" w:rsidR="00BD6FB9" w:rsidRDefault="00BD6FB9" w:rsidP="00AD56CB"/>
          <w:p w14:paraId="5ED1769C" w14:textId="77777777" w:rsidR="00BD6FB9" w:rsidRDefault="00BD6FB9" w:rsidP="00AD56CB"/>
          <w:p w14:paraId="24C02A45" w14:textId="77777777" w:rsidR="005D55A8" w:rsidRDefault="005D55A8" w:rsidP="00AD56CB"/>
          <w:p w14:paraId="7B226C9C" w14:textId="77777777" w:rsidR="005D55A8" w:rsidRPr="00A4188C" w:rsidRDefault="005D55A8" w:rsidP="00AD56CB">
            <w:pPr>
              <w:rPr>
                <w:sz w:val="16"/>
                <w:szCs w:val="16"/>
              </w:rPr>
            </w:pPr>
          </w:p>
          <w:p w14:paraId="72AD8AD0" w14:textId="77777777" w:rsidR="005D55A8" w:rsidRDefault="004D722D" w:rsidP="00AD56C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1344" behindDoc="0" locked="0" layoutInCell="1" allowOverlap="1" wp14:anchorId="0FFD466B" wp14:editId="6161ED91">
                      <wp:simplePos x="0" y="0"/>
                      <wp:positionH relativeFrom="column">
                        <wp:posOffset>3505200</wp:posOffset>
                      </wp:positionH>
                      <wp:positionV relativeFrom="paragraph">
                        <wp:posOffset>93345</wp:posOffset>
                      </wp:positionV>
                      <wp:extent cx="1750060" cy="2545715"/>
                      <wp:effectExtent l="4445" t="0" r="0" b="0"/>
                      <wp:wrapNone/>
                      <wp:docPr id="6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50060" cy="25457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3BEE8A0" w14:textId="77777777" w:rsidR="001340E7" w:rsidRDefault="001340E7" w:rsidP="005D55A8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FF87A59" wp14:editId="1A7A6FD1">
                                        <wp:extent cx="1565910" cy="2456180"/>
                                        <wp:effectExtent l="0" t="0" r="0" b="0"/>
                                        <wp:docPr id="13" name="Bild 13" descr="Meßbecher-Wurzelbrühe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" descr="Meßbecher-Wurzelbrühe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65910" cy="24561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FD466B" id="Text Box 177" o:spid="_x0000_s1053" type="#_x0000_t202" style="position:absolute;margin-left:276pt;margin-top:7.35pt;width:137.8pt;height:200.45pt;z-index:251641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" filled="f" stroked="f">
                      <v:textbox style="mso-fit-shape-to-text:t">
                        <w:txbxContent>
                          <w:p w14:paraId="33BEE8A0" w14:textId="77777777" w:rsidR="001340E7" w:rsidRDefault="001340E7" w:rsidP="005D55A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FF87A59" wp14:editId="1A7A6FD1">
                                  <wp:extent cx="1565910" cy="2456180"/>
                                  <wp:effectExtent l="0" t="0" r="0" b="0"/>
                                  <wp:docPr id="13" name="Bild 13" descr="Meßbecher-Wurzelbrühe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 descr="Meßbecher-Wurzelbrühe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65910" cy="2456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2368" behindDoc="0" locked="0" layoutInCell="1" allowOverlap="1" wp14:anchorId="7ED6B4A9" wp14:editId="04E3AF51">
                      <wp:simplePos x="0" y="0"/>
                      <wp:positionH relativeFrom="column">
                        <wp:posOffset>609600</wp:posOffset>
                      </wp:positionH>
                      <wp:positionV relativeFrom="paragraph">
                        <wp:posOffset>93345</wp:posOffset>
                      </wp:positionV>
                      <wp:extent cx="1775460" cy="2631440"/>
                      <wp:effectExtent l="4445" t="0" r="1270" b="0"/>
                      <wp:wrapNone/>
                      <wp:docPr id="5" name="Text Box 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5460" cy="2631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5EEA87D" w14:textId="77777777" w:rsidR="001340E7" w:rsidRDefault="001340E7" w:rsidP="005D55A8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6206357" wp14:editId="038FE636">
                                        <wp:extent cx="1590675" cy="2538730"/>
                                        <wp:effectExtent l="0" t="0" r="0" b="0"/>
                                        <wp:docPr id="14" name="Bild 14" descr="Meßbecher-Tautropfensaft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" descr="Meßbecher-Tautropfensaft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90675" cy="25387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D6B4A9" id="Text Box 178" o:spid="_x0000_s1054" type="#_x0000_t202" style="position:absolute;margin-left:48pt;margin-top:7.35pt;width:139.8pt;height:207.2pt;z-index:2516423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" filled="f" stroked="f">
                      <v:textbox style="mso-fit-shape-to-text:t">
                        <w:txbxContent>
                          <w:p w14:paraId="15EEA87D" w14:textId="77777777" w:rsidR="001340E7" w:rsidRDefault="001340E7" w:rsidP="005D55A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6206357" wp14:editId="038FE636">
                                  <wp:extent cx="1590675" cy="2538730"/>
                                  <wp:effectExtent l="0" t="0" r="0" b="0"/>
                                  <wp:docPr id="14" name="Bild 14" descr="Meßbecher-Tautropfensaf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 descr="Meßbecher-Tautropfensaf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90675" cy="25387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6B34E5E" w14:textId="77777777" w:rsidR="005D55A8" w:rsidRDefault="005D55A8" w:rsidP="00AD56CB">
            <w:pPr>
              <w:tabs>
                <w:tab w:val="center" w:pos="4524"/>
              </w:tabs>
            </w:pPr>
            <w:r>
              <w:tab/>
            </w:r>
          </w:p>
          <w:p w14:paraId="27D228EB" w14:textId="77777777" w:rsidR="005D55A8" w:rsidRDefault="005D55A8" w:rsidP="00AD56CB"/>
          <w:p w14:paraId="44787EC3" w14:textId="77777777" w:rsidR="005D55A8" w:rsidRDefault="005D55A8" w:rsidP="00AD56CB"/>
          <w:p w14:paraId="5DA3CBF1" w14:textId="77777777" w:rsidR="005D55A8" w:rsidRDefault="005D55A8" w:rsidP="00AD56CB"/>
          <w:p w14:paraId="6FD3B2DE" w14:textId="77777777" w:rsidR="005D55A8" w:rsidRDefault="004D722D" w:rsidP="00AD56CB">
            <w:pPr>
              <w:pStyle w:val="Listenabsatz"/>
              <w:tabs>
                <w:tab w:val="left" w:pos="1440"/>
              </w:tabs>
              <w:spacing w:line="360" w:lineRule="auto"/>
              <w:ind w:left="0"/>
              <w:jc w:val="both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noProof/>
                <w:lang w:eastAsia="de-DE"/>
              </w:rPr>
              <mc:AlternateContent>
                <mc:Choice Requires="wps">
                  <w:drawing>
                    <wp:anchor distT="0" distB="0" distL="114300" distR="114300" simplePos="0" relativeHeight="251640320" behindDoc="0" locked="0" layoutInCell="1" allowOverlap="1" wp14:anchorId="0F5D5FE0" wp14:editId="2DC96F86">
                      <wp:simplePos x="0" y="0"/>
                      <wp:positionH relativeFrom="column">
                        <wp:posOffset>-2107565</wp:posOffset>
                      </wp:positionH>
                      <wp:positionV relativeFrom="paragraph">
                        <wp:posOffset>48260</wp:posOffset>
                      </wp:positionV>
                      <wp:extent cx="619760" cy="609600"/>
                      <wp:effectExtent l="11430" t="10795" r="6985" b="8255"/>
                      <wp:wrapNone/>
                      <wp:docPr id="4" name="Rectangle 1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9760" cy="609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7F7F7F">
                                  <a:alpha val="48000"/>
                                </a:srgbClr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rect w14:anchorId="0C987C2D" id="Rectangle 176" o:spid="_x0000_s1026" style="position:absolute;margin-left:-165.95pt;margin-top:3.8pt;width:48.8pt;height:48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" fillcolor="#7f7f7f" strokeweight=".5pt">
                      <v:fill opacity="31354f"/>
                    </v:rect>
                  </w:pict>
                </mc:Fallback>
              </mc:AlternateContent>
            </w:r>
          </w:p>
          <w:p w14:paraId="2781D215" w14:textId="77777777" w:rsidR="005D55A8" w:rsidRDefault="005D55A8" w:rsidP="00AD56CB">
            <w:pPr>
              <w:pStyle w:val="Listenabsatz"/>
              <w:tabs>
                <w:tab w:val="left" w:pos="5580"/>
              </w:tabs>
              <w:spacing w:line="360" w:lineRule="auto"/>
              <w:ind w:left="708" w:firstLine="708"/>
              <w:jc w:val="both"/>
              <w:rPr>
                <w:rFonts w:ascii="Arial" w:hAnsi="Arial" w:cs="Arial"/>
              </w:rPr>
            </w:pPr>
          </w:p>
          <w:p w14:paraId="3A65249B" w14:textId="77777777" w:rsidR="005D55A8" w:rsidRDefault="005D55A8" w:rsidP="00AD56CB"/>
          <w:p w14:paraId="553A11E5" w14:textId="77777777" w:rsidR="005D55A8" w:rsidRDefault="005D55A8" w:rsidP="00AD56CB"/>
          <w:p w14:paraId="2FCD51E3" w14:textId="77777777" w:rsidR="005D55A8" w:rsidRDefault="005D55A8" w:rsidP="00AD56CB"/>
          <w:p w14:paraId="72CB472E" w14:textId="77777777" w:rsidR="005D55A8" w:rsidRDefault="005D55A8" w:rsidP="00AD56CB">
            <w:pPr>
              <w:ind w:left="4860"/>
            </w:pPr>
          </w:p>
          <w:p w14:paraId="7B76A81E" w14:textId="77777777" w:rsidR="005D55A8" w:rsidRDefault="005D55A8" w:rsidP="00AD56CB">
            <w:pPr>
              <w:ind w:left="1260"/>
            </w:pPr>
          </w:p>
          <w:p w14:paraId="121C8335" w14:textId="77777777" w:rsidR="005D55A8" w:rsidRDefault="005D55A8" w:rsidP="00AD56CB"/>
          <w:p w14:paraId="6AE248EA" w14:textId="77777777" w:rsidR="005D55A8" w:rsidRDefault="005D55A8" w:rsidP="00AD56CB"/>
          <w:p w14:paraId="06142FD9" w14:textId="77777777" w:rsidR="005D55A8" w:rsidRDefault="005D55A8" w:rsidP="00AD56CB"/>
          <w:p w14:paraId="4F7C4E9B" w14:textId="77777777" w:rsidR="005D55A8" w:rsidRDefault="005D55A8" w:rsidP="00AD56CB"/>
          <w:p w14:paraId="7D7E9C30" w14:textId="77777777" w:rsidR="008B4490" w:rsidRPr="008B4490" w:rsidRDefault="008B4490" w:rsidP="008B4490">
            <w:pPr>
              <w:pStyle w:val="Listenabsatz"/>
              <w:spacing w:line="360" w:lineRule="auto"/>
              <w:ind w:left="360"/>
              <w:rPr>
                <w:rFonts w:ascii="Arial" w:hAnsi="Arial" w:cs="Arial"/>
                <w:sz w:val="24"/>
                <w:szCs w:val="24"/>
              </w:rPr>
            </w:pPr>
          </w:p>
          <w:p w14:paraId="6EE061AE" w14:textId="1D3220E2" w:rsidR="005D55A8" w:rsidRPr="008B4490" w:rsidRDefault="008B4490" w:rsidP="008B4490">
            <w:pPr>
              <w:spacing w:line="360" w:lineRule="auto"/>
              <w:ind w:left="1049" w:hanging="322"/>
              <w:rPr>
                <w:rFonts w:ascii="Arial" w:eastAsia="Calibri" w:hAnsi="Arial" w:cs="Arial"/>
                <w:lang w:eastAsia="en-US"/>
              </w:rPr>
            </w:pPr>
            <w:r w:rsidRPr="008B4490">
              <w:rPr>
                <w:rFonts w:ascii="Arial" w:eastAsia="Calibri" w:hAnsi="Arial" w:cs="Arial"/>
                <w:lang w:eastAsia="en-US"/>
              </w:rPr>
              <w:t xml:space="preserve">b) </w:t>
            </w:r>
            <w:r>
              <w:rPr>
                <w:rFonts w:ascii="Arial" w:eastAsia="Calibri" w:hAnsi="Arial" w:cs="Arial"/>
                <w:lang w:eastAsia="en-US"/>
              </w:rPr>
              <w:t xml:space="preserve"> </w:t>
            </w:r>
            <w:r w:rsidR="005D55A8" w:rsidRPr="008B4490">
              <w:rPr>
                <w:rFonts w:ascii="Arial" w:eastAsia="Calibri" w:hAnsi="Arial" w:cs="Arial"/>
                <w:lang w:eastAsia="en-US"/>
              </w:rPr>
              <w:t>Er hat nun 1,6 l Zaubertrank. Wie viele Flaschen kann Roberto damit bis zum Rand füllen, wenn in eine Flasche 300 ml Flüssigkeit passen?</w:t>
            </w:r>
          </w:p>
          <w:p w14:paraId="31103417" w14:textId="77777777" w:rsidR="005D55A8" w:rsidRDefault="005D55A8" w:rsidP="00AD56CB">
            <w:pPr>
              <w:ind w:left="720" w:hanging="720"/>
              <w:rPr>
                <w:rFonts w:cs="Arial"/>
              </w:rPr>
            </w:pPr>
          </w:p>
          <w:tbl>
            <w:tblPr>
              <w:tblW w:w="0" w:type="auto"/>
              <w:tblInd w:w="815" w:type="dxa"/>
              <w:tblBorders>
                <w:top w:val="single" w:sz="4" w:space="0" w:color="999999"/>
                <w:left w:val="single" w:sz="4" w:space="0" w:color="999999"/>
                <w:bottom w:val="single" w:sz="4" w:space="0" w:color="999999"/>
                <w:right w:val="single" w:sz="4" w:space="0" w:color="999999"/>
                <w:insideH w:val="single" w:sz="4" w:space="0" w:color="999999"/>
                <w:insideV w:val="single" w:sz="4" w:space="0" w:color="999999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1"/>
              <w:gridCol w:w="282"/>
              <w:gridCol w:w="282"/>
            </w:tblGrid>
            <w:tr w:rsidR="00A31FBD" w14:paraId="3769DCB1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55AB3524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422774D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9479AEA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B0EE9F6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6324BDE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2958B1F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E06E753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9E52470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6B39987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315BCC4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3F7742F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73105C4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EB7101C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FF1EF30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F720FBA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5D2462F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EDB5D66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09B1A93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9575172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5DC464D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E81C12E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2DCC6F2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AC90576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CE347A5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6408598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451ED69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60DC324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904086E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AC44152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</w:tr>
            <w:tr w:rsidR="00A31FBD" w14:paraId="5F43443B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73445222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F0FC868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B88008B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B89A843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B091564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6866B54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DD052BA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C0281EA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73EA766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9A8F981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27890AC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652E2EA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4D7E8F9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A117A9D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B99B0EC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225506A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C8A9D97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CCC94B5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F71AF0E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7559AFA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A27626E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3F7E84F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897EA14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6FBD0C4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584BE54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0866F29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0635F26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F45F3D2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9A78FE9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</w:tr>
            <w:tr w:rsidR="00A31FBD" w14:paraId="22DD15B7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329D784E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E1D1F40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E44CF11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0C87978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5E8D692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07C810C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36F7351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5A7A89D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BFC8618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1B1389C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6D5961C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AEC770E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CA0277A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71779E5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AAC025C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3E357CB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3ABCE75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11C0B75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BF0871B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57BFD89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0BA4BBB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5F83268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DB281CC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42A2390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FA3047C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BEFD33A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A872B2A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E8FD4F6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EE987A8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</w:tr>
            <w:tr w:rsidR="00A31FBD" w14:paraId="2BC6BD3D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1696C023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055AA1A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16B6170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6F85F627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14128AA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BC1A3DA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EB7AE7A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7AD39D0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B8FC2F2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5368459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7801A48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87D0EBA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0AAD5DB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4DAF5B2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F107DEA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6BB4D97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A9C7845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FBE9D72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EAB08F6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283AA99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0347244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7108DDE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11F5E75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B777C0F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1DEFED9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2E3BBE5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25AC4411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5CBC0E06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572F1D1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</w:tr>
            <w:tr w:rsidR="00A31FBD" w14:paraId="3327CC39" w14:textId="77777777" w:rsidTr="00AD56CB">
              <w:trPr>
                <w:trHeight w:hRule="exact" w:val="289"/>
              </w:trPr>
              <w:tc>
                <w:tcPr>
                  <w:tcW w:w="281" w:type="dxa"/>
                </w:tcPr>
                <w:p w14:paraId="02568CEE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D6929AD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5670B9ED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D998F0A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7115996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FA698FE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35484FBF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2281573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46CBA60F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DAE59A8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4B22B17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22BFFDF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D040B38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3F2F2AE7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0F8DA54E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80B5C74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6E6B40A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B95E50A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080586C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6CCEC05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1E874BEB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47783084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8EA0FFE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76746D85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6B9A76E2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1FCFA7C7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1" w:type="dxa"/>
                </w:tcPr>
                <w:p w14:paraId="7C643184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2ACC85F2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  <w:tc>
                <w:tcPr>
                  <w:tcW w:w="282" w:type="dxa"/>
                </w:tcPr>
                <w:p w14:paraId="033B6B76" w14:textId="77777777" w:rsidR="00A31FBD" w:rsidRDefault="00A31FBD" w:rsidP="00AD56CB">
                  <w:pPr>
                    <w:spacing w:line="360" w:lineRule="auto"/>
                    <w:rPr>
                      <w:rFonts w:cs="Arial"/>
                    </w:rPr>
                  </w:pPr>
                </w:p>
              </w:tc>
            </w:tr>
          </w:tbl>
          <w:p w14:paraId="18D27B74" w14:textId="77777777" w:rsidR="005D55A8" w:rsidRDefault="005D55A8" w:rsidP="00AD56CB"/>
          <w:p w14:paraId="5DD6D553" w14:textId="77777777" w:rsidR="005D55A8" w:rsidRDefault="005D55A8" w:rsidP="00A31FBD">
            <w:pPr>
              <w:pStyle w:val="Schreiblinie"/>
              <w:tabs>
                <w:tab w:val="clear" w:pos="567"/>
                <w:tab w:val="clear" w:pos="7371"/>
                <w:tab w:val="left" w:pos="825"/>
                <w:tab w:val="left" w:leader="underscore" w:pos="8640"/>
              </w:tabs>
            </w:pPr>
            <w:r>
              <w:tab/>
              <w:t>Antwort:</w:t>
            </w:r>
            <w:r>
              <w:tab/>
            </w:r>
          </w:p>
          <w:p w14:paraId="15C2B63C" w14:textId="77777777" w:rsidR="005D55A8" w:rsidRPr="004A67CB" w:rsidRDefault="005D55A8" w:rsidP="00AD56CB">
            <w:pPr>
              <w:pStyle w:val="Kopfzeile"/>
              <w:spacing w:before="120" w:after="120"/>
            </w:pPr>
            <w:r>
              <w:br w:type="page"/>
            </w:r>
          </w:p>
          <w:p w14:paraId="69D5D08B" w14:textId="77777777" w:rsidR="005D55A8" w:rsidRDefault="005D55A8" w:rsidP="00AD56CB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p w14:paraId="4AAE5FE7" w14:textId="77777777" w:rsidR="005D55A8" w:rsidRDefault="005D55A8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1EA200FA" w14:textId="77777777" w:rsidR="005D55A8" w:rsidRDefault="005D55A8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1AB5FE1F" w14:textId="77777777" w:rsidR="005D55A8" w:rsidRDefault="005D55A8" w:rsidP="005D55A8">
      <w:pPr>
        <w:ind w:firstLine="708"/>
      </w:pPr>
    </w:p>
    <w:p w14:paraId="52E2B238" w14:textId="77777777" w:rsidR="005D55A8" w:rsidRPr="00D860F2" w:rsidRDefault="005D55A8" w:rsidP="005D55A8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BD6FB9" w:rsidRPr="00FA7629" w14:paraId="6F0DA9A6" w14:textId="77777777" w:rsidTr="00BD6FB9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22B0ADF1" w14:textId="77777777" w:rsidR="00BD6FB9" w:rsidRPr="00BD6FB9" w:rsidRDefault="00BD6FB9" w:rsidP="00BD6FB9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lastRenderedPageBreak/>
              <w:t xml:space="preserve">Aufgabe </w:t>
            </w:r>
          </w:p>
        </w:tc>
      </w:tr>
      <w:tr w:rsidR="008B6EF2" w14:paraId="5FC67314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7A3240DC" w14:textId="77777777" w:rsidR="008B6EF2" w:rsidRPr="003D6E22" w:rsidRDefault="008B6EF2" w:rsidP="00BD6FB9">
            <w:pPr>
              <w:pStyle w:val="Anstrich"/>
              <w:numPr>
                <w:ilvl w:val="0"/>
                <w:numId w:val="0"/>
              </w:numPr>
              <w:spacing w:before="120" w:line="360" w:lineRule="auto"/>
              <w:ind w:left="425"/>
              <w:rPr>
                <w:sz w:val="24"/>
                <w:szCs w:val="24"/>
              </w:rPr>
            </w:pPr>
            <w:r w:rsidRPr="003D6E22">
              <w:rPr>
                <w:sz w:val="24"/>
                <w:szCs w:val="24"/>
              </w:rPr>
              <w:t>Für ein</w:t>
            </w:r>
            <w:r w:rsidRPr="003D6E22">
              <w:rPr>
                <w:color w:val="FF0000"/>
                <w:sz w:val="24"/>
                <w:szCs w:val="24"/>
              </w:rPr>
              <w:t xml:space="preserve"> </w:t>
            </w:r>
            <w:r w:rsidRPr="003D6E22">
              <w:rPr>
                <w:sz w:val="24"/>
                <w:szCs w:val="24"/>
              </w:rPr>
              <w:t>Mixgetränk wurden diese Säfte gemischt:</w:t>
            </w:r>
          </w:p>
          <w:p w14:paraId="74EF25FD" w14:textId="77777777" w:rsidR="008B6EF2" w:rsidRDefault="008B6EF2" w:rsidP="00AD56CB">
            <w:pPr>
              <w:pStyle w:val="Anstrich"/>
              <w:numPr>
                <w:ilvl w:val="0"/>
                <w:numId w:val="0"/>
              </w:numPr>
              <w:spacing w:line="360" w:lineRule="auto"/>
              <w:ind w:left="808"/>
              <w:rPr>
                <w:szCs w:val="22"/>
              </w:rPr>
            </w:pPr>
          </w:p>
          <w:tbl>
            <w:tblPr>
              <w:tblpPr w:leftFromText="141" w:rightFromText="141" w:vertAnchor="text" w:horzAnchor="page" w:tblpX="5270" w:tblpY="70"/>
              <w:tblW w:w="0" w:type="auto"/>
              <w:tblBorders>
                <w:top w:val="single" w:sz="4" w:space="0" w:color="BFBFBF"/>
                <w:left w:val="single" w:sz="4" w:space="0" w:color="BFBFBF"/>
                <w:bottom w:val="single" w:sz="4" w:space="0" w:color="BFBFBF"/>
                <w:right w:val="single" w:sz="4" w:space="0" w:color="BFBFBF"/>
                <w:insideH w:val="single" w:sz="4" w:space="0" w:color="BFBFBF"/>
                <w:insideV w:val="single" w:sz="4" w:space="0" w:color="BFBFBF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</w:tblGrid>
            <w:tr w:rsidR="008B6EF2" w:rsidRPr="0033553A" w14:paraId="0B0C90EB" w14:textId="77777777" w:rsidTr="00AD56CB">
              <w:tc>
                <w:tcPr>
                  <w:tcW w:w="284" w:type="dxa"/>
                  <w:shd w:val="clear" w:color="auto" w:fill="auto"/>
                </w:tcPr>
                <w:p w14:paraId="159154AC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36A046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537CCEC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8BD239F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B0C52D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2D2F845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28B33B3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14B428D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F4503F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45B63EE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7B97D67E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</w:tr>
            <w:tr w:rsidR="008B6EF2" w:rsidRPr="0033553A" w14:paraId="44959C75" w14:textId="77777777" w:rsidTr="00AD56CB">
              <w:tc>
                <w:tcPr>
                  <w:tcW w:w="284" w:type="dxa"/>
                  <w:shd w:val="clear" w:color="auto" w:fill="auto"/>
                </w:tcPr>
                <w:p w14:paraId="7C2045A2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D1C55E1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31786A9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895C6DA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4FA81A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94C78E0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5C5EC5C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5096E19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5D18567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31F7B5D5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0707780F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</w:tr>
            <w:tr w:rsidR="008B6EF2" w:rsidRPr="0033553A" w14:paraId="390D0166" w14:textId="77777777" w:rsidTr="00AD56CB">
              <w:tc>
                <w:tcPr>
                  <w:tcW w:w="284" w:type="dxa"/>
                  <w:shd w:val="clear" w:color="auto" w:fill="auto"/>
                </w:tcPr>
                <w:p w14:paraId="3AA01982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AFF645F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2BA69AE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474F187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562C685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966CD8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7E7C5EE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1A1080B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9BE338A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30CBE8B0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19AA65B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</w:tr>
            <w:tr w:rsidR="008B6EF2" w:rsidRPr="0033553A" w14:paraId="3417249B" w14:textId="77777777" w:rsidTr="00AD56CB">
              <w:tc>
                <w:tcPr>
                  <w:tcW w:w="284" w:type="dxa"/>
                  <w:shd w:val="clear" w:color="auto" w:fill="auto"/>
                </w:tcPr>
                <w:p w14:paraId="42FB7511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3C6E897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0D5B369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15092B7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B1972EF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A5B2FB6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74240BF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3BA9AE2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8D48C1F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2D1047B2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649B479C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</w:tr>
            <w:tr w:rsidR="008B6EF2" w:rsidRPr="0033553A" w14:paraId="1BC7E421" w14:textId="77777777" w:rsidTr="00AD56CB">
              <w:tc>
                <w:tcPr>
                  <w:tcW w:w="284" w:type="dxa"/>
                  <w:shd w:val="clear" w:color="auto" w:fill="auto"/>
                </w:tcPr>
                <w:p w14:paraId="76E42E97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ADC405B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E9DB34E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2F4A5C7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E88B974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3E3F8223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570613E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34F49E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3D346EF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0B55301F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5E23BAF3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</w:tr>
            <w:tr w:rsidR="008B6EF2" w:rsidRPr="0033553A" w14:paraId="2AE7836C" w14:textId="77777777" w:rsidTr="00AD56CB">
              <w:tc>
                <w:tcPr>
                  <w:tcW w:w="284" w:type="dxa"/>
                  <w:shd w:val="clear" w:color="auto" w:fill="auto"/>
                </w:tcPr>
                <w:p w14:paraId="5E879663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12A129FC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BD4701A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2FDD8132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5FB2164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4E0DAE0F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7DDB507C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61AB997C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14:paraId="0F2C0E61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28305B08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4" w:type="dxa"/>
                </w:tcPr>
                <w:p w14:paraId="622119CC" w14:textId="77777777" w:rsidR="008B6EF2" w:rsidRPr="0033553A" w:rsidRDefault="008B6EF2" w:rsidP="00AD56CB">
                  <w:pPr>
                    <w:tabs>
                      <w:tab w:val="left" w:pos="567"/>
                    </w:tabs>
                    <w:rPr>
                      <w:rFonts w:cs="Arial"/>
                      <w:szCs w:val="22"/>
                    </w:rPr>
                  </w:pPr>
                </w:p>
              </w:tc>
            </w:tr>
          </w:tbl>
          <w:p w14:paraId="0EA997AF" w14:textId="77777777" w:rsidR="008B6EF2" w:rsidRPr="00BD6FB9" w:rsidRDefault="004D722D" w:rsidP="00AD56CB">
            <w:pPr>
              <w:tabs>
                <w:tab w:val="left" w:pos="1843"/>
              </w:tabs>
              <w:spacing w:after="120" w:line="480" w:lineRule="auto"/>
              <w:ind w:firstLine="708"/>
              <w:rPr>
                <w:rFonts w:ascii="Arial" w:hAnsi="Arial" w:cs="Arial"/>
              </w:rPr>
            </w:pPr>
            <w:r w:rsidRPr="00BD6FB9"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8512" behindDoc="0" locked="0" layoutInCell="1" allowOverlap="1" wp14:anchorId="3C020B49" wp14:editId="23C82AE4">
                      <wp:simplePos x="0" y="0"/>
                      <wp:positionH relativeFrom="column">
                        <wp:posOffset>687705</wp:posOffset>
                      </wp:positionH>
                      <wp:positionV relativeFrom="paragraph">
                        <wp:posOffset>294005</wp:posOffset>
                      </wp:positionV>
                      <wp:extent cx="220345" cy="439420"/>
                      <wp:effectExtent l="0" t="0" r="0" b="0"/>
                      <wp:wrapNone/>
                      <wp:docPr id="3" name="Textfeld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0345" cy="439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00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621B56DA" w14:textId="77777777" w:rsidR="001340E7" w:rsidRPr="00BD6FB9" w:rsidRDefault="001340E7" w:rsidP="008B6EF2">
                                  <w:pPr>
                                    <w:pStyle w:val="KeinLeerraum"/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u w:val="single"/>
                                    </w:rPr>
                                  </w:pPr>
                                  <w:r w:rsidRPr="00F756A1">
                                    <w:rPr>
                                      <w:rFonts w:cs="Arial"/>
                                      <w:sz w:val="24"/>
                                      <w:szCs w:val="24"/>
                                      <w:u w:val="single"/>
                                    </w:rPr>
                                    <w:t>1</w:t>
                                  </w:r>
                                </w:p>
                                <w:p w14:paraId="4DDFCC7A" w14:textId="77777777" w:rsidR="001340E7" w:rsidRPr="00BD6FB9" w:rsidRDefault="001340E7" w:rsidP="008B6EF2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BD6FB9">
                                    <w:rPr>
                                      <w:rFonts w:ascii="Arial" w:hAnsi="Arial" w:cs="Arial"/>
                                    </w:rPr>
                                    <w:t xml:space="preserve">2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020B49" id="Textfeld 9" o:spid="_x0000_s1055" type="#_x0000_t202" style="position:absolute;left:0;text-align:left;margin-left:54.15pt;margin-top:23.15pt;width:17.35pt;height:34.6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" filled="f" fillcolor="black" stroked="f">
                      <v:textbox>
                        <w:txbxContent>
                          <w:p w14:paraId="621B56DA" w14:textId="77777777" w:rsidR="001340E7" w:rsidRPr="00BD6FB9" w:rsidRDefault="001340E7" w:rsidP="008B6EF2">
                            <w:pPr>
                              <w:pStyle w:val="KeinLeerraum"/>
                              <w:rPr>
                                <w:rFonts w:ascii="Arial" w:hAnsi="Arial" w:cs="Arial"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F756A1">
                              <w:rPr>
                                <w:rFonts w:cs="Arial"/>
                                <w:sz w:val="24"/>
                                <w:szCs w:val="24"/>
                                <w:u w:val="single"/>
                              </w:rPr>
                              <w:t>1</w:t>
                            </w:r>
                          </w:p>
                          <w:p w14:paraId="4DDFCC7A" w14:textId="77777777" w:rsidR="001340E7" w:rsidRPr="00BD6FB9" w:rsidRDefault="001340E7" w:rsidP="008B6EF2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BD6FB9">
                              <w:rPr>
                                <w:rFonts w:ascii="Arial" w:hAnsi="Arial" w:cs="Arial"/>
                              </w:rPr>
                              <w:t xml:space="preserve">2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B6EF2" w:rsidRPr="00BD6FB9">
              <w:rPr>
                <w:rFonts w:ascii="Arial" w:hAnsi="Arial" w:cs="Arial"/>
                <w:szCs w:val="22"/>
              </w:rPr>
              <w:t xml:space="preserve">  </w:t>
            </w:r>
            <w:r w:rsidR="008B6EF2" w:rsidRPr="00BD6FB9">
              <w:rPr>
                <w:rFonts w:ascii="Arial" w:hAnsi="Arial" w:cs="Arial"/>
              </w:rPr>
              <w:t xml:space="preserve">200 ml   </w:t>
            </w:r>
            <w:r w:rsidR="008B6EF2" w:rsidRPr="00BD6FB9">
              <w:rPr>
                <w:rFonts w:ascii="Arial" w:hAnsi="Arial" w:cs="Arial"/>
              </w:rPr>
              <w:tab/>
              <w:t>Ananassaft</w:t>
            </w:r>
          </w:p>
          <w:p w14:paraId="1B2CD910" w14:textId="77777777" w:rsidR="008B6EF2" w:rsidRPr="00BD6FB9" w:rsidRDefault="008B6EF2" w:rsidP="00AD56CB">
            <w:pPr>
              <w:tabs>
                <w:tab w:val="left" w:pos="1843"/>
              </w:tabs>
              <w:spacing w:after="120" w:line="480" w:lineRule="auto"/>
              <w:ind w:left="708" w:firstLine="708"/>
              <w:rPr>
                <w:rFonts w:ascii="Arial" w:hAnsi="Arial" w:cs="Arial"/>
              </w:rPr>
            </w:pPr>
            <w:r w:rsidRPr="00BD6FB9">
              <w:rPr>
                <w:rFonts w:ascii="Arial" w:hAnsi="Arial" w:cs="Arial"/>
              </w:rPr>
              <w:t xml:space="preserve"> l    </w:t>
            </w:r>
            <w:r w:rsidRPr="00BD6FB9">
              <w:rPr>
                <w:rFonts w:ascii="Arial" w:hAnsi="Arial" w:cs="Arial"/>
              </w:rPr>
              <w:tab/>
              <w:t>Orangensaft</w:t>
            </w:r>
          </w:p>
          <w:p w14:paraId="228FEF0A" w14:textId="77777777" w:rsidR="008B6EF2" w:rsidRPr="00BD6FB9" w:rsidRDefault="008B6EF2" w:rsidP="00AD56CB">
            <w:pPr>
              <w:tabs>
                <w:tab w:val="left" w:pos="1843"/>
              </w:tabs>
              <w:spacing w:line="360" w:lineRule="auto"/>
              <w:rPr>
                <w:rFonts w:ascii="Arial" w:hAnsi="Arial" w:cs="Arial"/>
              </w:rPr>
            </w:pPr>
            <w:r w:rsidRPr="00BD6FB9">
              <w:rPr>
                <w:rFonts w:ascii="Arial" w:hAnsi="Arial" w:cs="Arial"/>
              </w:rPr>
              <w:t xml:space="preserve">                   1 l   </w:t>
            </w:r>
            <w:r w:rsidRPr="00BD6FB9">
              <w:rPr>
                <w:rFonts w:ascii="Arial" w:hAnsi="Arial" w:cs="Arial"/>
              </w:rPr>
              <w:tab/>
              <w:t>Apfelsaft</w:t>
            </w:r>
          </w:p>
          <w:p w14:paraId="06D21D44" w14:textId="77777777" w:rsidR="008B6EF2" w:rsidRPr="00BD6FB9" w:rsidRDefault="008B6EF2" w:rsidP="00AD56CB">
            <w:pPr>
              <w:spacing w:line="360" w:lineRule="auto"/>
              <w:ind w:left="426"/>
              <w:rPr>
                <w:rFonts w:ascii="Arial" w:hAnsi="Arial" w:cs="Arial"/>
                <w:szCs w:val="22"/>
              </w:rPr>
            </w:pPr>
          </w:p>
          <w:p w14:paraId="45B969E2" w14:textId="77777777" w:rsidR="008B6EF2" w:rsidRPr="00BD6FB9" w:rsidRDefault="008B6EF2" w:rsidP="00AD56CB">
            <w:pPr>
              <w:spacing w:line="360" w:lineRule="auto"/>
              <w:ind w:left="425"/>
              <w:rPr>
                <w:rFonts w:ascii="Arial" w:hAnsi="Arial" w:cs="Arial"/>
              </w:rPr>
            </w:pPr>
            <w:r w:rsidRPr="00BD6FB9">
              <w:rPr>
                <w:rFonts w:ascii="Arial" w:hAnsi="Arial" w:cs="Arial"/>
              </w:rPr>
              <w:t>Wie viele Milliliter Mixgetränk sind es insgesamt?</w:t>
            </w:r>
          </w:p>
          <w:p w14:paraId="751FD512" w14:textId="77777777" w:rsidR="008B6EF2" w:rsidRPr="00BD6FB9" w:rsidRDefault="008B6EF2" w:rsidP="00AD56CB">
            <w:pPr>
              <w:spacing w:line="360" w:lineRule="auto"/>
              <w:ind w:left="425"/>
              <w:rPr>
                <w:rFonts w:ascii="Arial" w:hAnsi="Arial" w:cs="Arial"/>
                <w:sz w:val="16"/>
                <w:szCs w:val="16"/>
              </w:rPr>
            </w:pPr>
          </w:p>
          <w:p w14:paraId="613E08CD" w14:textId="77777777" w:rsidR="008B6EF2" w:rsidRPr="00BD6FB9" w:rsidRDefault="008B6EF2" w:rsidP="00AD56CB">
            <w:pPr>
              <w:spacing w:line="360" w:lineRule="auto"/>
              <w:ind w:left="425"/>
              <w:rPr>
                <w:rFonts w:ascii="Arial" w:hAnsi="Arial" w:cs="Arial"/>
              </w:rPr>
            </w:pPr>
            <w:r w:rsidRPr="00BD6FB9">
              <w:rPr>
                <w:rFonts w:ascii="Arial" w:hAnsi="Arial" w:cs="Arial"/>
              </w:rPr>
              <w:t>Antwort: ___________ ml</w:t>
            </w:r>
          </w:p>
          <w:p w14:paraId="23E484A7" w14:textId="77777777" w:rsidR="008B6EF2" w:rsidRPr="004A67CB" w:rsidRDefault="008B6EF2" w:rsidP="00AD56CB">
            <w:pPr>
              <w:pStyle w:val="Kopfzeile"/>
              <w:spacing w:before="120" w:after="120"/>
            </w:pPr>
          </w:p>
          <w:p w14:paraId="10C1CEE4" w14:textId="77777777" w:rsidR="008B6EF2" w:rsidRDefault="008B6EF2" w:rsidP="00AD56CB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  <w:p w14:paraId="762ABA98" w14:textId="77777777" w:rsidR="008B6EF2" w:rsidRDefault="008B6EF2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  <w:p w14:paraId="60455B25" w14:textId="77777777" w:rsidR="008B6EF2" w:rsidRDefault="008B6EF2" w:rsidP="00AD56CB">
            <w:pPr>
              <w:spacing w:before="20" w:after="20"/>
              <w:jc w:val="center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5B39C1E5" w14:textId="77777777" w:rsidR="005D55A8" w:rsidRDefault="005D55A8" w:rsidP="005D55A8"/>
    <w:p w14:paraId="51D06327" w14:textId="77777777" w:rsidR="005D55A8" w:rsidRDefault="005D55A8" w:rsidP="000674C0"/>
    <w:tbl>
      <w:tblPr>
        <w:tblW w:w="5182" w:type="pct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92"/>
      </w:tblGrid>
      <w:tr w:rsidR="00BD6FB9" w:rsidRPr="00FA7629" w14:paraId="2D14BF94" w14:textId="77777777" w:rsidTr="00BD6FB9">
        <w:trPr>
          <w:cantSplit/>
          <w:trHeight w:val="594"/>
        </w:trPr>
        <w:tc>
          <w:tcPr>
            <w:tcW w:w="5000" w:type="pct"/>
            <w:shd w:val="clear" w:color="auto" w:fill="E0E0E0"/>
            <w:vAlign w:val="center"/>
          </w:tcPr>
          <w:p w14:paraId="4278BDC3" w14:textId="77777777" w:rsidR="00BD6FB9" w:rsidRPr="00BD6FB9" w:rsidRDefault="00BD6FB9" w:rsidP="00BD6FB9">
            <w:pPr>
              <w:pStyle w:val="berschrift4"/>
              <w:keepNext w:val="0"/>
              <w:numPr>
                <w:ilvl w:val="0"/>
                <w:numId w:val="0"/>
              </w:numPr>
              <w:spacing w:before="60" w:after="0"/>
              <w:rPr>
                <w:rFonts w:ascii="Arial" w:hAnsi="Arial" w:cs="Arial"/>
                <w:sz w:val="20"/>
              </w:rPr>
            </w:pPr>
            <w:r w:rsidRPr="00FA7629">
              <w:rPr>
                <w:rFonts w:ascii="Arial" w:hAnsi="Arial" w:cs="Arial"/>
                <w:sz w:val="20"/>
              </w:rPr>
              <w:t xml:space="preserve">Aufgabe </w:t>
            </w:r>
          </w:p>
        </w:tc>
      </w:tr>
      <w:tr w:rsidR="0066508D" w14:paraId="2FED5DFF" w14:textId="77777777" w:rsidTr="00AD56CB">
        <w:trPr>
          <w:cantSplit/>
        </w:trPr>
        <w:tc>
          <w:tcPr>
            <w:tcW w:w="5000" w:type="pct"/>
            <w:shd w:val="clear" w:color="auto" w:fill="auto"/>
            <w:vAlign w:val="center"/>
          </w:tcPr>
          <w:p w14:paraId="10064D29" w14:textId="77777777" w:rsidR="0066508D" w:rsidRPr="00604898" w:rsidRDefault="004D722D" w:rsidP="00A31FBD">
            <w:pPr>
              <w:pStyle w:val="Listenabsatz"/>
              <w:tabs>
                <w:tab w:val="left" w:pos="378"/>
                <w:tab w:val="left" w:pos="419"/>
              </w:tabs>
              <w:spacing w:before="240" w:line="480" w:lineRule="auto"/>
              <w:ind w:left="433" w:hanging="2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de-DE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50E1AFAB" wp14:editId="30D31E58">
                      <wp:simplePos x="0" y="0"/>
                      <wp:positionH relativeFrom="column">
                        <wp:posOffset>1085215</wp:posOffset>
                      </wp:positionH>
                      <wp:positionV relativeFrom="paragraph">
                        <wp:posOffset>421640</wp:posOffset>
                      </wp:positionV>
                      <wp:extent cx="229870" cy="495300"/>
                      <wp:effectExtent l="0" t="2540" r="1270" b="0"/>
                      <wp:wrapNone/>
                      <wp:docPr id="2" name="Text Box 3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9870" cy="495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00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24E1722A" w14:textId="77777777" w:rsidR="001340E7" w:rsidRPr="007A2DA4" w:rsidRDefault="001340E7" w:rsidP="0066508D">
                                  <w:pPr>
                                    <w:pStyle w:val="KeinLeerraum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  <w:u w:val="single"/>
                                    </w:rPr>
                                  </w:pPr>
                                  <w:r w:rsidRPr="007A2DA4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  <w:u w:val="single"/>
                                    </w:rPr>
                                    <w:t>1</w:t>
                                  </w:r>
                                </w:p>
                                <w:p w14:paraId="77E58C52" w14:textId="77777777" w:rsidR="001340E7" w:rsidRPr="009B6631" w:rsidRDefault="001340E7" w:rsidP="0066508D">
                                  <w:pP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9B6631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2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E1AFAB" id="Text Box 309" o:spid="_x0000_s1056" type="#_x0000_t202" style="position:absolute;left:0;text-align:left;margin-left:85.45pt;margin-top:33.2pt;width:18.1pt;height:39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" filled="f" fillcolor="black" stroked="f">
                      <v:textbox>
                        <w:txbxContent>
                          <w:p w14:paraId="24E1722A" w14:textId="77777777" w:rsidR="001340E7" w:rsidRPr="007A2DA4" w:rsidRDefault="001340E7" w:rsidP="0066508D">
                            <w:pPr>
                              <w:pStyle w:val="KeinLeerraum"/>
                              <w:rPr>
                                <w:rFonts w:ascii="Arial" w:hAnsi="Arial" w:cs="Arial"/>
                                <w:sz w:val="20"/>
                                <w:szCs w:val="20"/>
                                <w:u w:val="single"/>
                              </w:rPr>
                            </w:pPr>
                            <w:r w:rsidRPr="007A2DA4">
                              <w:rPr>
                                <w:rFonts w:ascii="Arial" w:hAnsi="Arial" w:cs="Arial"/>
                                <w:sz w:val="20"/>
                                <w:szCs w:val="20"/>
                                <w:u w:val="single"/>
                              </w:rPr>
                              <w:t>1</w:t>
                            </w:r>
                          </w:p>
                          <w:p w14:paraId="77E58C52" w14:textId="77777777" w:rsidR="001340E7" w:rsidRPr="009B6631" w:rsidRDefault="001340E7" w:rsidP="0066508D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9B6631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2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6508D" w:rsidRPr="007A3313">
              <w:rPr>
                <w:rFonts w:ascii="Arial" w:hAnsi="Arial" w:cs="Arial"/>
                <w:sz w:val="24"/>
                <w:szCs w:val="24"/>
              </w:rPr>
              <w:t xml:space="preserve">Für die Reise </w:t>
            </w:r>
            <w:r w:rsidR="0066508D">
              <w:rPr>
                <w:rFonts w:ascii="Arial" w:hAnsi="Arial" w:cs="Arial"/>
                <w:sz w:val="24"/>
                <w:szCs w:val="24"/>
              </w:rPr>
              <w:t>bäckt</w:t>
            </w:r>
            <w:r w:rsidR="0066508D" w:rsidRPr="007A3313">
              <w:rPr>
                <w:rFonts w:ascii="Arial" w:hAnsi="Arial" w:cs="Arial"/>
                <w:sz w:val="24"/>
                <w:szCs w:val="24"/>
              </w:rPr>
              <w:t xml:space="preserve"> die Mutter Kuchen. </w:t>
            </w:r>
            <w:r w:rsidR="0066508D">
              <w:rPr>
                <w:rFonts w:ascii="Arial" w:hAnsi="Arial" w:cs="Arial"/>
                <w:sz w:val="24"/>
                <w:szCs w:val="24"/>
              </w:rPr>
              <w:br/>
            </w:r>
            <w:r w:rsidR="0066508D" w:rsidRPr="007A3313">
              <w:rPr>
                <w:rFonts w:ascii="Arial" w:hAnsi="Arial" w:cs="Arial"/>
                <w:sz w:val="24"/>
                <w:szCs w:val="24"/>
              </w:rPr>
              <w:t xml:space="preserve">Sie braucht: </w:t>
            </w:r>
            <w:r w:rsidR="0066508D">
              <w:rPr>
                <w:rFonts w:ascii="Arial" w:hAnsi="Arial" w:cs="Arial"/>
                <w:sz w:val="24"/>
                <w:szCs w:val="24"/>
              </w:rPr>
              <w:t xml:space="preserve">    kg Butter, 2 kg Mehl und 250 ml Milch.</w:t>
            </w:r>
          </w:p>
          <w:p w14:paraId="5CCAE0CE" w14:textId="2C9DF662" w:rsidR="0066508D" w:rsidRPr="007A3313" w:rsidRDefault="00A31FBD" w:rsidP="00A31FBD">
            <w:pPr>
              <w:pStyle w:val="Listenabsatz"/>
              <w:tabs>
                <w:tab w:val="left" w:pos="378"/>
                <w:tab w:val="left" w:pos="419"/>
                <w:tab w:val="left" w:pos="5387"/>
                <w:tab w:val="left" w:pos="5954"/>
              </w:tabs>
              <w:spacing w:line="36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ab/>
              <w:t xml:space="preserve"> </w:t>
            </w:r>
            <w:r w:rsidR="0066508D" w:rsidRPr="007A3313">
              <w:rPr>
                <w:rFonts w:ascii="Arial" w:hAnsi="Arial" w:cs="Arial"/>
                <w:sz w:val="24"/>
                <w:szCs w:val="24"/>
              </w:rPr>
              <w:t>Wie viele Packungen muss sie jeweils kaufen? Ergänze die Tabelle.</w:t>
            </w:r>
          </w:p>
          <w:tbl>
            <w:tblPr>
              <w:tblpPr w:leftFromText="141" w:rightFromText="141" w:vertAnchor="text" w:tblpY="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071"/>
              <w:gridCol w:w="1500"/>
              <w:gridCol w:w="1500"/>
              <w:gridCol w:w="1500"/>
            </w:tblGrid>
            <w:tr w:rsidR="0066508D" w:rsidRPr="007A3313" w14:paraId="60EDA8BA" w14:textId="77777777" w:rsidTr="00AD56CB">
              <w:trPr>
                <w:trHeight w:val="1427"/>
              </w:trPr>
              <w:tc>
                <w:tcPr>
                  <w:tcW w:w="3071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14:paraId="6E1F208A" w14:textId="77777777" w:rsidR="0066508D" w:rsidRPr="007A3313" w:rsidRDefault="0066508D" w:rsidP="00AD56CB">
                  <w:pPr>
                    <w:tabs>
                      <w:tab w:val="left" w:pos="378"/>
                      <w:tab w:val="left" w:pos="5387"/>
                      <w:tab w:val="left" w:pos="5954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00" w:type="dxa"/>
                  <w:tcBorders>
                    <w:bottom w:val="nil"/>
                  </w:tcBorders>
                </w:tcPr>
                <w:p w14:paraId="3B3048F1" w14:textId="77777777" w:rsidR="0066508D" w:rsidRPr="007D080E" w:rsidRDefault="004D722D" w:rsidP="00AD56CB">
                  <w:pPr>
                    <w:tabs>
                      <w:tab w:val="left" w:pos="378"/>
                      <w:tab w:val="left" w:pos="5387"/>
                      <w:tab w:val="left" w:pos="5954"/>
                    </w:tabs>
                    <w:jc w:val="center"/>
                    <w:rPr>
                      <w:rFonts w:ascii="Arial" w:hAnsi="Arial" w:cs="Arial"/>
                      <w:sz w:val="6"/>
                      <w:szCs w:val="6"/>
                    </w:rPr>
                  </w:pPr>
                  <w:r w:rsidRPr="00ED1F1C">
                    <w:rPr>
                      <w:noProof/>
                    </w:rPr>
                    <w:drawing>
                      <wp:inline distT="0" distB="0" distL="0" distR="0" wp14:anchorId="6083D426" wp14:editId="3C6E8EBF">
                        <wp:extent cx="588645" cy="850900"/>
                        <wp:effectExtent l="0" t="0" r="0" b="0"/>
                        <wp:docPr id="17" name="Grafik 1" descr="d:\ablage_Claudia\Desktop\Bild001.bmp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Grafik 1" descr="d:\ablage_Claudia\Desktop\Bild001.bmp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8645" cy="850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0" w:type="dxa"/>
                  <w:tcBorders>
                    <w:bottom w:val="nil"/>
                  </w:tcBorders>
                  <w:shd w:val="clear" w:color="auto" w:fill="auto"/>
                </w:tcPr>
                <w:p w14:paraId="466B144D" w14:textId="77777777" w:rsidR="0066508D" w:rsidRPr="007A3313" w:rsidRDefault="0066508D" w:rsidP="00AD56CB">
                  <w:pPr>
                    <w:tabs>
                      <w:tab w:val="left" w:pos="378"/>
                      <w:tab w:val="left" w:pos="5387"/>
                      <w:tab w:val="left" w:pos="5954"/>
                    </w:tabs>
                    <w:jc w:val="center"/>
                    <w:rPr>
                      <w:rFonts w:ascii="Arial" w:hAnsi="Arial" w:cs="Arial"/>
                    </w:rPr>
                  </w:pPr>
                </w:p>
                <w:p w14:paraId="14F6A425" w14:textId="77777777" w:rsidR="0066508D" w:rsidRPr="007D080E" w:rsidRDefault="004D722D" w:rsidP="00AD56CB">
                  <w:pPr>
                    <w:tabs>
                      <w:tab w:val="center" w:pos="657"/>
                    </w:tabs>
                    <w:jc w:val="center"/>
                    <w:rPr>
                      <w:rFonts w:ascii="Arial" w:hAnsi="Arial" w:cs="Arial"/>
                      <w:sz w:val="4"/>
                      <w:szCs w:val="4"/>
                    </w:rPr>
                  </w:pPr>
                  <w:r w:rsidRPr="00ED1F1C">
                    <w:rPr>
                      <w:noProof/>
                    </w:rPr>
                    <w:drawing>
                      <wp:inline distT="0" distB="0" distL="0" distR="0" wp14:anchorId="78670029" wp14:editId="227E2FBD">
                        <wp:extent cx="720090" cy="437515"/>
                        <wp:effectExtent l="0" t="0" r="0" b="0"/>
                        <wp:docPr id="18" name="Grafik 3" descr="d:\ablage_Claudia\Desktop\Bild002.bmp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Grafik 3" descr="d:\ablage_Claudia\Desktop\Bild002.bmp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20090" cy="4375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0" w:type="dxa"/>
                  <w:tcBorders>
                    <w:bottom w:val="nil"/>
                  </w:tcBorders>
                  <w:shd w:val="clear" w:color="auto" w:fill="auto"/>
                </w:tcPr>
                <w:p w14:paraId="5503CE92" w14:textId="77777777" w:rsidR="0066508D" w:rsidRPr="007D080E" w:rsidRDefault="0066508D" w:rsidP="00AD56CB">
                  <w:pPr>
                    <w:tabs>
                      <w:tab w:val="left" w:pos="378"/>
                      <w:tab w:val="left" w:pos="5387"/>
                      <w:tab w:val="left" w:pos="5954"/>
                    </w:tabs>
                    <w:rPr>
                      <w:rFonts w:ascii="Arial" w:hAnsi="Arial" w:cs="Arial"/>
                      <w:sz w:val="6"/>
                      <w:szCs w:val="6"/>
                    </w:rPr>
                  </w:pPr>
                </w:p>
                <w:p w14:paraId="0E189A8C" w14:textId="77777777" w:rsidR="0066508D" w:rsidRPr="007D080E" w:rsidRDefault="004D722D" w:rsidP="00AD56CB">
                  <w:pPr>
                    <w:tabs>
                      <w:tab w:val="left" w:pos="378"/>
                      <w:tab w:val="left" w:pos="5387"/>
                      <w:tab w:val="left" w:pos="5954"/>
                    </w:tabs>
                    <w:jc w:val="center"/>
                    <w:rPr>
                      <w:rFonts w:ascii="Arial" w:hAnsi="Arial" w:cs="Arial"/>
                      <w:sz w:val="4"/>
                      <w:szCs w:val="4"/>
                    </w:rPr>
                  </w:pPr>
                  <w:r w:rsidRPr="00ED1F1C">
                    <w:rPr>
                      <w:noProof/>
                    </w:rPr>
                    <w:drawing>
                      <wp:inline distT="0" distB="0" distL="0" distR="0" wp14:anchorId="5DFA2F77" wp14:editId="61FBBED9">
                        <wp:extent cx="354965" cy="671195"/>
                        <wp:effectExtent l="0" t="0" r="0" b="0"/>
                        <wp:docPr id="19" name="Grafik 2" descr="d:\ablage_Claudia\Desktop\Bild003.bmp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Grafik 2" descr="d:\ablage_Claudia\Desktop\Bild003.bmp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4965" cy="6711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6508D" w:rsidRPr="007A3313" w14:paraId="1849D226" w14:textId="77777777" w:rsidTr="00AD56CB">
              <w:trPr>
                <w:trHeight w:val="286"/>
              </w:trPr>
              <w:tc>
                <w:tcPr>
                  <w:tcW w:w="3071" w:type="dxa"/>
                  <w:tcBorders>
                    <w:top w:val="nil"/>
                    <w:left w:val="nil"/>
                    <w:bottom w:val="single" w:sz="4" w:space="0" w:color="auto"/>
                  </w:tcBorders>
                  <w:shd w:val="clear" w:color="auto" w:fill="auto"/>
                </w:tcPr>
                <w:p w14:paraId="186EC66F" w14:textId="77777777" w:rsidR="0066508D" w:rsidRPr="007A3313" w:rsidRDefault="0066508D" w:rsidP="00AD56CB">
                  <w:pPr>
                    <w:tabs>
                      <w:tab w:val="left" w:pos="378"/>
                      <w:tab w:val="left" w:pos="5387"/>
                      <w:tab w:val="left" w:pos="5954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00" w:type="dxa"/>
                  <w:tcBorders>
                    <w:top w:val="nil"/>
                    <w:bottom w:val="single" w:sz="4" w:space="0" w:color="auto"/>
                  </w:tcBorders>
                  <w:vAlign w:val="center"/>
                </w:tcPr>
                <w:p w14:paraId="6CBF4226" w14:textId="77777777" w:rsidR="0066508D" w:rsidRPr="007A3313" w:rsidRDefault="0066508D" w:rsidP="00AD56CB">
                  <w:pPr>
                    <w:tabs>
                      <w:tab w:val="left" w:pos="378"/>
                      <w:tab w:val="left" w:pos="5387"/>
                      <w:tab w:val="left" w:pos="5954"/>
                    </w:tabs>
                    <w:spacing w:after="12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000 g</w:t>
                  </w:r>
                </w:p>
              </w:tc>
              <w:tc>
                <w:tcPr>
                  <w:tcW w:w="1500" w:type="dxa"/>
                  <w:tcBorders>
                    <w:top w:val="nil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0059A3FE" w14:textId="77777777" w:rsidR="0066508D" w:rsidRPr="007A3313" w:rsidRDefault="0066508D" w:rsidP="00AD56CB">
                  <w:pPr>
                    <w:tabs>
                      <w:tab w:val="left" w:pos="378"/>
                      <w:tab w:val="left" w:pos="5387"/>
                      <w:tab w:val="left" w:pos="5954"/>
                    </w:tabs>
                    <w:spacing w:after="120"/>
                    <w:jc w:val="center"/>
                    <w:rPr>
                      <w:rFonts w:ascii="Arial" w:hAnsi="Arial" w:cs="Arial"/>
                    </w:rPr>
                  </w:pPr>
                  <w:r w:rsidRPr="007A3313">
                    <w:rPr>
                      <w:rFonts w:ascii="Arial" w:hAnsi="Arial" w:cs="Arial"/>
                    </w:rPr>
                    <w:t>250 g</w:t>
                  </w:r>
                </w:p>
              </w:tc>
              <w:tc>
                <w:tcPr>
                  <w:tcW w:w="1500" w:type="dxa"/>
                  <w:tcBorders>
                    <w:top w:val="nil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09F5083D" w14:textId="77777777" w:rsidR="0066508D" w:rsidRPr="007A3313" w:rsidRDefault="0066508D" w:rsidP="00AD56CB">
                  <w:pPr>
                    <w:tabs>
                      <w:tab w:val="left" w:pos="378"/>
                      <w:tab w:val="left" w:pos="5387"/>
                      <w:tab w:val="left" w:pos="5954"/>
                    </w:tabs>
                    <w:spacing w:after="120"/>
                    <w:jc w:val="center"/>
                    <w:rPr>
                      <w:rFonts w:ascii="Arial" w:hAnsi="Arial" w:cs="Arial"/>
                      <w:noProof/>
                    </w:rPr>
                  </w:pPr>
                  <w:r w:rsidRPr="007A3313">
                    <w:rPr>
                      <w:rFonts w:ascii="Arial" w:hAnsi="Arial" w:cs="Arial"/>
                      <w:noProof/>
                    </w:rPr>
                    <w:t>1 Liter</w:t>
                  </w:r>
                </w:p>
              </w:tc>
            </w:tr>
            <w:tr w:rsidR="0066508D" w:rsidRPr="007A3313" w14:paraId="20328B70" w14:textId="77777777" w:rsidTr="00AD56CB">
              <w:trPr>
                <w:trHeight w:val="478"/>
              </w:trPr>
              <w:tc>
                <w:tcPr>
                  <w:tcW w:w="3071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14:paraId="630FB051" w14:textId="77777777" w:rsidR="0066508D" w:rsidRPr="007A3313" w:rsidRDefault="0066508D" w:rsidP="00AD56CB">
                  <w:pPr>
                    <w:tabs>
                      <w:tab w:val="left" w:pos="378"/>
                      <w:tab w:val="left" w:pos="5387"/>
                      <w:tab w:val="left" w:pos="5954"/>
                    </w:tabs>
                    <w:spacing w:before="240" w:after="240"/>
                    <w:jc w:val="center"/>
                    <w:rPr>
                      <w:rFonts w:ascii="Arial" w:hAnsi="Arial" w:cs="Arial"/>
                    </w:rPr>
                  </w:pPr>
                  <w:r w:rsidRPr="007A3313">
                    <w:rPr>
                      <w:rFonts w:ascii="Arial" w:hAnsi="Arial" w:cs="Arial"/>
                    </w:rPr>
                    <w:t>Anzahl der Packung</w:t>
                  </w:r>
                  <w:r>
                    <w:rPr>
                      <w:rFonts w:ascii="Arial" w:hAnsi="Arial" w:cs="Arial"/>
                    </w:rPr>
                    <w:t>en</w:t>
                  </w:r>
                </w:p>
              </w:tc>
              <w:tc>
                <w:tcPr>
                  <w:tcW w:w="1500" w:type="dxa"/>
                  <w:vAlign w:val="center"/>
                </w:tcPr>
                <w:p w14:paraId="6BEC110A" w14:textId="77777777" w:rsidR="0066508D" w:rsidRPr="007A3313" w:rsidRDefault="0066508D" w:rsidP="00AD56CB">
                  <w:pPr>
                    <w:tabs>
                      <w:tab w:val="left" w:pos="378"/>
                      <w:tab w:val="left" w:pos="5387"/>
                      <w:tab w:val="left" w:pos="5954"/>
                    </w:tabs>
                    <w:spacing w:after="12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1500" w:type="dxa"/>
                  <w:shd w:val="clear" w:color="auto" w:fill="auto"/>
                </w:tcPr>
                <w:p w14:paraId="5A56ADA8" w14:textId="77777777" w:rsidR="0066508D" w:rsidRPr="007A3313" w:rsidRDefault="0066508D" w:rsidP="00AD56CB">
                  <w:pPr>
                    <w:tabs>
                      <w:tab w:val="left" w:pos="378"/>
                      <w:tab w:val="left" w:pos="5387"/>
                      <w:tab w:val="left" w:pos="5954"/>
                    </w:tabs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00" w:type="dxa"/>
                  <w:shd w:val="clear" w:color="auto" w:fill="auto"/>
                </w:tcPr>
                <w:p w14:paraId="4A50FE24" w14:textId="77777777" w:rsidR="0066508D" w:rsidRPr="007A3313" w:rsidRDefault="0066508D" w:rsidP="00AD56CB">
                  <w:pPr>
                    <w:tabs>
                      <w:tab w:val="left" w:pos="378"/>
                      <w:tab w:val="left" w:pos="5387"/>
                      <w:tab w:val="left" w:pos="5954"/>
                    </w:tabs>
                    <w:rPr>
                      <w:rFonts w:ascii="Arial" w:hAnsi="Arial" w:cs="Arial"/>
                    </w:rPr>
                  </w:pPr>
                </w:p>
              </w:tc>
            </w:tr>
          </w:tbl>
          <w:p w14:paraId="4E1C11CB" w14:textId="77777777" w:rsidR="0066508D" w:rsidRPr="007A3313" w:rsidRDefault="0066508D" w:rsidP="00AD56CB">
            <w:pPr>
              <w:pStyle w:val="Listenabsatz"/>
              <w:tabs>
                <w:tab w:val="left" w:pos="378"/>
                <w:tab w:val="left" w:pos="5387"/>
                <w:tab w:val="left" w:pos="5954"/>
              </w:tabs>
              <w:spacing w:line="360" w:lineRule="auto"/>
              <w:ind w:left="0"/>
              <w:rPr>
                <w:rFonts w:ascii="Arial" w:hAnsi="Arial" w:cs="Arial"/>
                <w:sz w:val="24"/>
                <w:szCs w:val="24"/>
              </w:rPr>
            </w:pPr>
          </w:p>
          <w:p w14:paraId="25E364E0" w14:textId="77777777" w:rsidR="0066508D" w:rsidRPr="007A3313" w:rsidRDefault="0066508D" w:rsidP="00AD56CB">
            <w:pPr>
              <w:pStyle w:val="Listenabsatz"/>
              <w:tabs>
                <w:tab w:val="left" w:pos="378"/>
                <w:tab w:val="left" w:pos="5387"/>
                <w:tab w:val="left" w:pos="5954"/>
              </w:tabs>
              <w:spacing w:line="360" w:lineRule="auto"/>
              <w:ind w:left="0"/>
              <w:rPr>
                <w:rFonts w:ascii="Arial" w:hAnsi="Arial" w:cs="Arial"/>
                <w:sz w:val="24"/>
                <w:szCs w:val="24"/>
              </w:rPr>
            </w:pPr>
          </w:p>
          <w:p w14:paraId="1FA1ADD5" w14:textId="6ECE2B01" w:rsidR="0066508D" w:rsidRDefault="0066508D" w:rsidP="00AD56CB">
            <w:pPr>
              <w:pStyle w:val="Listenabsatz"/>
              <w:tabs>
                <w:tab w:val="left" w:pos="378"/>
                <w:tab w:val="left" w:pos="5387"/>
                <w:tab w:val="left" w:pos="5954"/>
              </w:tabs>
              <w:spacing w:line="360" w:lineRule="auto"/>
              <w:ind w:left="0"/>
              <w:rPr>
                <w:rFonts w:ascii="Arial" w:hAnsi="Arial" w:cs="Arial"/>
                <w:sz w:val="24"/>
                <w:szCs w:val="24"/>
              </w:rPr>
            </w:pPr>
          </w:p>
          <w:p w14:paraId="7654CA5C" w14:textId="2DE41526" w:rsidR="00A31FBD" w:rsidRDefault="00A31FBD" w:rsidP="00AD56CB">
            <w:pPr>
              <w:pStyle w:val="Listenabsatz"/>
              <w:tabs>
                <w:tab w:val="left" w:pos="378"/>
                <w:tab w:val="left" w:pos="5387"/>
                <w:tab w:val="left" w:pos="5954"/>
              </w:tabs>
              <w:spacing w:line="360" w:lineRule="auto"/>
              <w:ind w:left="0"/>
              <w:rPr>
                <w:rFonts w:ascii="Arial" w:hAnsi="Arial" w:cs="Arial"/>
                <w:sz w:val="24"/>
                <w:szCs w:val="24"/>
              </w:rPr>
            </w:pPr>
          </w:p>
          <w:p w14:paraId="220C11AC" w14:textId="440EB62C" w:rsidR="00A31FBD" w:rsidRDefault="00A31FBD" w:rsidP="00AD56CB">
            <w:pPr>
              <w:pStyle w:val="Listenabsatz"/>
              <w:tabs>
                <w:tab w:val="left" w:pos="378"/>
                <w:tab w:val="left" w:pos="5387"/>
                <w:tab w:val="left" w:pos="5954"/>
              </w:tabs>
              <w:spacing w:line="360" w:lineRule="auto"/>
              <w:ind w:left="0"/>
              <w:rPr>
                <w:rFonts w:ascii="Arial" w:hAnsi="Arial" w:cs="Arial"/>
                <w:sz w:val="24"/>
                <w:szCs w:val="24"/>
              </w:rPr>
            </w:pPr>
          </w:p>
          <w:p w14:paraId="036F82CA" w14:textId="77777777" w:rsidR="00A31FBD" w:rsidRDefault="00A31FBD" w:rsidP="00AD56CB">
            <w:pPr>
              <w:pStyle w:val="Listenabsatz"/>
              <w:tabs>
                <w:tab w:val="left" w:pos="378"/>
                <w:tab w:val="left" w:pos="5387"/>
                <w:tab w:val="left" w:pos="5954"/>
              </w:tabs>
              <w:spacing w:line="360" w:lineRule="auto"/>
              <w:ind w:left="0"/>
              <w:rPr>
                <w:rFonts w:ascii="Arial" w:hAnsi="Arial" w:cs="Arial"/>
                <w:sz w:val="24"/>
                <w:szCs w:val="24"/>
              </w:rPr>
            </w:pPr>
          </w:p>
          <w:p w14:paraId="6338536C" w14:textId="51025FEB" w:rsidR="0066508D" w:rsidRDefault="0066508D" w:rsidP="00BD6FB9">
            <w:pPr>
              <w:spacing w:before="20" w:after="20"/>
              <w:rPr>
                <w:rFonts w:ascii="Arial" w:eastAsia="Calibri" w:hAnsi="Arial" w:cs="Arial"/>
                <w:lang w:eastAsia="en-US"/>
              </w:rPr>
            </w:pPr>
          </w:p>
          <w:p w14:paraId="02E540A3" w14:textId="77777777" w:rsidR="00BD6FB9" w:rsidRDefault="00BD6FB9" w:rsidP="00BD6FB9">
            <w:pPr>
              <w:spacing w:before="20" w:after="20"/>
              <w:rPr>
                <w:rFonts w:ascii="Arial" w:hAnsi="Arial"/>
                <w:sz w:val="16"/>
                <w:szCs w:val="16"/>
              </w:rPr>
            </w:pPr>
          </w:p>
        </w:tc>
      </w:tr>
    </w:tbl>
    <w:p w14:paraId="403BBCA2" w14:textId="77777777" w:rsidR="00327517" w:rsidRPr="005D55A8" w:rsidRDefault="00327517" w:rsidP="0066508D"/>
    <w:sectPr w:rsidR="00327517" w:rsidRPr="005D55A8" w:rsidSect="002D132F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1FA2E99" w14:textId="77777777" w:rsidR="008A1008" w:rsidRDefault="008A1008" w:rsidP="00CA6EF5">
      <w:r>
        <w:separator/>
      </w:r>
    </w:p>
  </w:endnote>
  <w:endnote w:type="continuationSeparator" w:id="0">
    <w:p w14:paraId="53C0B255" w14:textId="77777777" w:rsidR="008A1008" w:rsidRDefault="008A1008" w:rsidP="00CA6E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Gisha">
    <w:panose1 w:val="020B0502040204020203"/>
    <w:charset w:val="00"/>
    <w:family w:val="swiss"/>
    <w:pitch w:val="variable"/>
    <w:sig w:usb0="80000807" w:usb1="40000042" w:usb2="00000000" w:usb3="00000000" w:csb0="0000002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dobe Caslon Pro">
    <w:altName w:val="Times New Roman"/>
    <w:panose1 w:val="00000000000000000000"/>
    <w:charset w:val="00"/>
    <w:family w:val="roman"/>
    <w:notTrueType/>
    <w:pitch w:val="variable"/>
    <w:sig w:usb0="00000001" w:usb1="5000205B" w:usb2="00000000" w:usb3="00000000" w:csb0="0000009B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PT Sans">
    <w:altName w:val="Corbel"/>
    <w:charset w:val="00"/>
    <w:family w:val="swiss"/>
    <w:pitch w:val="variable"/>
    <w:sig w:usb0="00000001" w:usb1="5000204B" w:usb2="00000000" w:usb3="00000000" w:csb0="00000097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20BB30E" w14:textId="77777777" w:rsidR="008A1008" w:rsidRDefault="008A1008" w:rsidP="00CA6EF5">
      <w:r>
        <w:separator/>
      </w:r>
    </w:p>
  </w:footnote>
  <w:footnote w:type="continuationSeparator" w:id="0">
    <w:p w14:paraId="352B3063" w14:textId="77777777" w:rsidR="008A1008" w:rsidRDefault="008A1008" w:rsidP="00CA6EF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8356C"/>
    <w:multiLevelType w:val="hybridMultilevel"/>
    <w:tmpl w:val="00B09F44"/>
    <w:lvl w:ilvl="0" w:tplc="0407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647" w:hanging="360"/>
      </w:pPr>
    </w:lvl>
    <w:lvl w:ilvl="2" w:tplc="0407001B" w:tentative="1">
      <w:start w:val="1"/>
      <w:numFmt w:val="lowerRoman"/>
      <w:lvlText w:val="%3."/>
      <w:lvlJc w:val="right"/>
      <w:pPr>
        <w:ind w:left="2367" w:hanging="180"/>
      </w:pPr>
    </w:lvl>
    <w:lvl w:ilvl="3" w:tplc="0407000F" w:tentative="1">
      <w:start w:val="1"/>
      <w:numFmt w:val="decimal"/>
      <w:lvlText w:val="%4."/>
      <w:lvlJc w:val="left"/>
      <w:pPr>
        <w:ind w:left="3087" w:hanging="360"/>
      </w:pPr>
    </w:lvl>
    <w:lvl w:ilvl="4" w:tplc="04070019" w:tentative="1">
      <w:start w:val="1"/>
      <w:numFmt w:val="lowerLetter"/>
      <w:lvlText w:val="%5."/>
      <w:lvlJc w:val="left"/>
      <w:pPr>
        <w:ind w:left="3807" w:hanging="360"/>
      </w:pPr>
    </w:lvl>
    <w:lvl w:ilvl="5" w:tplc="0407001B" w:tentative="1">
      <w:start w:val="1"/>
      <w:numFmt w:val="lowerRoman"/>
      <w:lvlText w:val="%6."/>
      <w:lvlJc w:val="right"/>
      <w:pPr>
        <w:ind w:left="4527" w:hanging="180"/>
      </w:pPr>
    </w:lvl>
    <w:lvl w:ilvl="6" w:tplc="0407000F" w:tentative="1">
      <w:start w:val="1"/>
      <w:numFmt w:val="decimal"/>
      <w:lvlText w:val="%7."/>
      <w:lvlJc w:val="left"/>
      <w:pPr>
        <w:ind w:left="5247" w:hanging="360"/>
      </w:pPr>
    </w:lvl>
    <w:lvl w:ilvl="7" w:tplc="04070019" w:tentative="1">
      <w:start w:val="1"/>
      <w:numFmt w:val="lowerLetter"/>
      <w:lvlText w:val="%8."/>
      <w:lvlJc w:val="left"/>
      <w:pPr>
        <w:ind w:left="5967" w:hanging="360"/>
      </w:pPr>
    </w:lvl>
    <w:lvl w:ilvl="8" w:tplc="0407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E124AE9"/>
    <w:multiLevelType w:val="hybridMultilevel"/>
    <w:tmpl w:val="B67421EA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>
      <w:start w:val="1"/>
      <w:numFmt w:val="lowerRoman"/>
      <w:lvlText w:val="%3."/>
      <w:lvlJc w:val="right"/>
      <w:pPr>
        <w:ind w:left="2160" w:hanging="180"/>
      </w:pPr>
    </w:lvl>
    <w:lvl w:ilvl="3" w:tplc="0407000F">
      <w:start w:val="1"/>
      <w:numFmt w:val="decimal"/>
      <w:lvlText w:val="%4."/>
      <w:lvlJc w:val="left"/>
      <w:pPr>
        <w:ind w:left="2880" w:hanging="360"/>
      </w:pPr>
    </w:lvl>
    <w:lvl w:ilvl="4" w:tplc="04070019">
      <w:start w:val="1"/>
      <w:numFmt w:val="lowerLetter"/>
      <w:lvlText w:val="%5."/>
      <w:lvlJc w:val="left"/>
      <w:pPr>
        <w:ind w:left="3600" w:hanging="360"/>
      </w:pPr>
    </w:lvl>
    <w:lvl w:ilvl="5" w:tplc="0407001B">
      <w:start w:val="1"/>
      <w:numFmt w:val="lowerRoman"/>
      <w:lvlText w:val="%6."/>
      <w:lvlJc w:val="right"/>
      <w:pPr>
        <w:ind w:left="4320" w:hanging="180"/>
      </w:pPr>
    </w:lvl>
    <w:lvl w:ilvl="6" w:tplc="0407000F">
      <w:start w:val="1"/>
      <w:numFmt w:val="decimal"/>
      <w:lvlText w:val="%7."/>
      <w:lvlJc w:val="left"/>
      <w:pPr>
        <w:ind w:left="5040" w:hanging="360"/>
      </w:pPr>
    </w:lvl>
    <w:lvl w:ilvl="7" w:tplc="04070019">
      <w:start w:val="1"/>
      <w:numFmt w:val="lowerLetter"/>
      <w:lvlText w:val="%8."/>
      <w:lvlJc w:val="left"/>
      <w:pPr>
        <w:ind w:left="5760" w:hanging="360"/>
      </w:pPr>
    </w:lvl>
    <w:lvl w:ilvl="8" w:tplc="0407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7668B8"/>
    <w:multiLevelType w:val="hybridMultilevel"/>
    <w:tmpl w:val="5D7E34C6"/>
    <w:lvl w:ilvl="0" w:tplc="2E3E4674">
      <w:start w:val="1"/>
      <w:numFmt w:val="bullet"/>
      <w:pStyle w:val="Anstrich"/>
      <w:lvlText w:val="–"/>
      <w:lvlJc w:val="left"/>
      <w:pPr>
        <w:tabs>
          <w:tab w:val="num" w:pos="360"/>
        </w:tabs>
        <w:ind w:left="357" w:hanging="357"/>
      </w:pPr>
      <w:rPr>
        <w:rFonts w:hint="default"/>
        <w:sz w:val="16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F777BE"/>
    <w:multiLevelType w:val="hybridMultilevel"/>
    <w:tmpl w:val="94EE151A"/>
    <w:lvl w:ilvl="0" w:tplc="B3207136">
      <w:start w:val="1"/>
      <w:numFmt w:val="lowerLetter"/>
      <w:lvlText w:val="%1)"/>
      <w:lvlJc w:val="left"/>
      <w:pPr>
        <w:ind w:left="704" w:hanging="4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364" w:hanging="360"/>
      </w:pPr>
    </w:lvl>
    <w:lvl w:ilvl="2" w:tplc="0407001B" w:tentative="1">
      <w:start w:val="1"/>
      <w:numFmt w:val="lowerRoman"/>
      <w:lvlText w:val="%3."/>
      <w:lvlJc w:val="right"/>
      <w:pPr>
        <w:ind w:left="2084" w:hanging="180"/>
      </w:pPr>
    </w:lvl>
    <w:lvl w:ilvl="3" w:tplc="0407000F" w:tentative="1">
      <w:start w:val="1"/>
      <w:numFmt w:val="decimal"/>
      <w:lvlText w:val="%4."/>
      <w:lvlJc w:val="left"/>
      <w:pPr>
        <w:ind w:left="2804" w:hanging="360"/>
      </w:pPr>
    </w:lvl>
    <w:lvl w:ilvl="4" w:tplc="04070019" w:tentative="1">
      <w:start w:val="1"/>
      <w:numFmt w:val="lowerLetter"/>
      <w:lvlText w:val="%5."/>
      <w:lvlJc w:val="left"/>
      <w:pPr>
        <w:ind w:left="3524" w:hanging="360"/>
      </w:pPr>
    </w:lvl>
    <w:lvl w:ilvl="5" w:tplc="0407001B" w:tentative="1">
      <w:start w:val="1"/>
      <w:numFmt w:val="lowerRoman"/>
      <w:lvlText w:val="%6."/>
      <w:lvlJc w:val="right"/>
      <w:pPr>
        <w:ind w:left="4244" w:hanging="180"/>
      </w:pPr>
    </w:lvl>
    <w:lvl w:ilvl="6" w:tplc="0407000F" w:tentative="1">
      <w:start w:val="1"/>
      <w:numFmt w:val="decimal"/>
      <w:lvlText w:val="%7."/>
      <w:lvlJc w:val="left"/>
      <w:pPr>
        <w:ind w:left="4964" w:hanging="360"/>
      </w:pPr>
    </w:lvl>
    <w:lvl w:ilvl="7" w:tplc="04070019" w:tentative="1">
      <w:start w:val="1"/>
      <w:numFmt w:val="lowerLetter"/>
      <w:lvlText w:val="%8."/>
      <w:lvlJc w:val="left"/>
      <w:pPr>
        <w:ind w:left="5684" w:hanging="360"/>
      </w:pPr>
    </w:lvl>
    <w:lvl w:ilvl="8" w:tplc="0407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258B6E8E"/>
    <w:multiLevelType w:val="hybridMultilevel"/>
    <w:tmpl w:val="31200C42"/>
    <w:lvl w:ilvl="0" w:tplc="81562532">
      <w:start w:val="1"/>
      <w:numFmt w:val="lowerLetter"/>
      <w:lvlText w:val="%1)"/>
      <w:lvlJc w:val="left"/>
      <w:pPr>
        <w:ind w:left="107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94" w:hanging="360"/>
      </w:pPr>
    </w:lvl>
    <w:lvl w:ilvl="2" w:tplc="0407001B" w:tentative="1">
      <w:start w:val="1"/>
      <w:numFmt w:val="lowerRoman"/>
      <w:lvlText w:val="%3."/>
      <w:lvlJc w:val="right"/>
      <w:pPr>
        <w:ind w:left="2514" w:hanging="180"/>
      </w:pPr>
    </w:lvl>
    <w:lvl w:ilvl="3" w:tplc="0407000F" w:tentative="1">
      <w:start w:val="1"/>
      <w:numFmt w:val="decimal"/>
      <w:lvlText w:val="%4."/>
      <w:lvlJc w:val="left"/>
      <w:pPr>
        <w:ind w:left="3234" w:hanging="360"/>
      </w:pPr>
    </w:lvl>
    <w:lvl w:ilvl="4" w:tplc="04070019" w:tentative="1">
      <w:start w:val="1"/>
      <w:numFmt w:val="lowerLetter"/>
      <w:lvlText w:val="%5."/>
      <w:lvlJc w:val="left"/>
      <w:pPr>
        <w:ind w:left="3954" w:hanging="360"/>
      </w:pPr>
    </w:lvl>
    <w:lvl w:ilvl="5" w:tplc="0407001B" w:tentative="1">
      <w:start w:val="1"/>
      <w:numFmt w:val="lowerRoman"/>
      <w:lvlText w:val="%6."/>
      <w:lvlJc w:val="right"/>
      <w:pPr>
        <w:ind w:left="4674" w:hanging="180"/>
      </w:pPr>
    </w:lvl>
    <w:lvl w:ilvl="6" w:tplc="0407000F" w:tentative="1">
      <w:start w:val="1"/>
      <w:numFmt w:val="decimal"/>
      <w:lvlText w:val="%7."/>
      <w:lvlJc w:val="left"/>
      <w:pPr>
        <w:ind w:left="5394" w:hanging="360"/>
      </w:pPr>
    </w:lvl>
    <w:lvl w:ilvl="7" w:tplc="04070019" w:tentative="1">
      <w:start w:val="1"/>
      <w:numFmt w:val="lowerLetter"/>
      <w:lvlText w:val="%8."/>
      <w:lvlJc w:val="left"/>
      <w:pPr>
        <w:ind w:left="6114" w:hanging="360"/>
      </w:pPr>
    </w:lvl>
    <w:lvl w:ilvl="8" w:tplc="0407001B" w:tentative="1">
      <w:start w:val="1"/>
      <w:numFmt w:val="lowerRoman"/>
      <w:lvlText w:val="%9."/>
      <w:lvlJc w:val="right"/>
      <w:pPr>
        <w:ind w:left="6834" w:hanging="180"/>
      </w:pPr>
    </w:lvl>
  </w:abstractNum>
  <w:abstractNum w:abstractNumId="5" w15:restartNumberingAfterBreak="0">
    <w:nsid w:val="25BE2935"/>
    <w:multiLevelType w:val="hybridMultilevel"/>
    <w:tmpl w:val="FC98DB86"/>
    <w:lvl w:ilvl="0" w:tplc="04070017">
      <w:start w:val="1"/>
      <w:numFmt w:val="lowerLetter"/>
      <w:lvlText w:val="%1)"/>
      <w:lvlJc w:val="left"/>
      <w:pPr>
        <w:ind w:left="1434" w:hanging="360"/>
      </w:pPr>
    </w:lvl>
    <w:lvl w:ilvl="1" w:tplc="04070019" w:tentative="1">
      <w:start w:val="1"/>
      <w:numFmt w:val="lowerLetter"/>
      <w:lvlText w:val="%2."/>
      <w:lvlJc w:val="left"/>
      <w:pPr>
        <w:ind w:left="2154" w:hanging="360"/>
      </w:pPr>
    </w:lvl>
    <w:lvl w:ilvl="2" w:tplc="0407001B" w:tentative="1">
      <w:start w:val="1"/>
      <w:numFmt w:val="lowerRoman"/>
      <w:lvlText w:val="%3."/>
      <w:lvlJc w:val="right"/>
      <w:pPr>
        <w:ind w:left="2874" w:hanging="180"/>
      </w:pPr>
    </w:lvl>
    <w:lvl w:ilvl="3" w:tplc="0407000F" w:tentative="1">
      <w:start w:val="1"/>
      <w:numFmt w:val="decimal"/>
      <w:lvlText w:val="%4."/>
      <w:lvlJc w:val="left"/>
      <w:pPr>
        <w:ind w:left="3594" w:hanging="360"/>
      </w:pPr>
    </w:lvl>
    <w:lvl w:ilvl="4" w:tplc="04070019" w:tentative="1">
      <w:start w:val="1"/>
      <w:numFmt w:val="lowerLetter"/>
      <w:lvlText w:val="%5."/>
      <w:lvlJc w:val="left"/>
      <w:pPr>
        <w:ind w:left="4314" w:hanging="360"/>
      </w:pPr>
    </w:lvl>
    <w:lvl w:ilvl="5" w:tplc="0407001B" w:tentative="1">
      <w:start w:val="1"/>
      <w:numFmt w:val="lowerRoman"/>
      <w:lvlText w:val="%6."/>
      <w:lvlJc w:val="right"/>
      <w:pPr>
        <w:ind w:left="5034" w:hanging="180"/>
      </w:pPr>
    </w:lvl>
    <w:lvl w:ilvl="6" w:tplc="0407000F" w:tentative="1">
      <w:start w:val="1"/>
      <w:numFmt w:val="decimal"/>
      <w:lvlText w:val="%7."/>
      <w:lvlJc w:val="left"/>
      <w:pPr>
        <w:ind w:left="5754" w:hanging="360"/>
      </w:pPr>
    </w:lvl>
    <w:lvl w:ilvl="7" w:tplc="04070019" w:tentative="1">
      <w:start w:val="1"/>
      <w:numFmt w:val="lowerLetter"/>
      <w:lvlText w:val="%8."/>
      <w:lvlJc w:val="left"/>
      <w:pPr>
        <w:ind w:left="6474" w:hanging="360"/>
      </w:pPr>
    </w:lvl>
    <w:lvl w:ilvl="8" w:tplc="0407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6" w15:restartNumberingAfterBreak="0">
    <w:nsid w:val="281B3D69"/>
    <w:multiLevelType w:val="hybridMultilevel"/>
    <w:tmpl w:val="4C3ABF04"/>
    <w:lvl w:ilvl="0" w:tplc="DDE08BD0">
      <w:start w:val="1"/>
      <w:numFmt w:val="lowerLetter"/>
      <w:lvlText w:val="%1)"/>
      <w:lvlJc w:val="left"/>
      <w:pPr>
        <w:ind w:left="644" w:hanging="360"/>
      </w:pPr>
      <w:rPr>
        <w:rFonts w:ascii="Arial" w:hAnsi="Arial" w:cs="Arial" w:hint="default"/>
      </w:rPr>
    </w:lvl>
    <w:lvl w:ilvl="1" w:tplc="04070019" w:tentative="1">
      <w:start w:val="1"/>
      <w:numFmt w:val="lowerLetter"/>
      <w:lvlText w:val="%2."/>
      <w:lvlJc w:val="left"/>
      <w:pPr>
        <w:ind w:left="1364" w:hanging="360"/>
      </w:pPr>
    </w:lvl>
    <w:lvl w:ilvl="2" w:tplc="0407001B" w:tentative="1">
      <w:start w:val="1"/>
      <w:numFmt w:val="lowerRoman"/>
      <w:lvlText w:val="%3."/>
      <w:lvlJc w:val="right"/>
      <w:pPr>
        <w:ind w:left="2084" w:hanging="180"/>
      </w:pPr>
    </w:lvl>
    <w:lvl w:ilvl="3" w:tplc="0407000F" w:tentative="1">
      <w:start w:val="1"/>
      <w:numFmt w:val="decimal"/>
      <w:lvlText w:val="%4."/>
      <w:lvlJc w:val="left"/>
      <w:pPr>
        <w:ind w:left="2804" w:hanging="360"/>
      </w:pPr>
    </w:lvl>
    <w:lvl w:ilvl="4" w:tplc="04070019" w:tentative="1">
      <w:start w:val="1"/>
      <w:numFmt w:val="lowerLetter"/>
      <w:lvlText w:val="%5."/>
      <w:lvlJc w:val="left"/>
      <w:pPr>
        <w:ind w:left="3524" w:hanging="360"/>
      </w:pPr>
    </w:lvl>
    <w:lvl w:ilvl="5" w:tplc="0407001B" w:tentative="1">
      <w:start w:val="1"/>
      <w:numFmt w:val="lowerRoman"/>
      <w:lvlText w:val="%6."/>
      <w:lvlJc w:val="right"/>
      <w:pPr>
        <w:ind w:left="4244" w:hanging="180"/>
      </w:pPr>
    </w:lvl>
    <w:lvl w:ilvl="6" w:tplc="0407000F" w:tentative="1">
      <w:start w:val="1"/>
      <w:numFmt w:val="decimal"/>
      <w:lvlText w:val="%7."/>
      <w:lvlJc w:val="left"/>
      <w:pPr>
        <w:ind w:left="4964" w:hanging="360"/>
      </w:pPr>
    </w:lvl>
    <w:lvl w:ilvl="7" w:tplc="04070019" w:tentative="1">
      <w:start w:val="1"/>
      <w:numFmt w:val="lowerLetter"/>
      <w:lvlText w:val="%8."/>
      <w:lvlJc w:val="left"/>
      <w:pPr>
        <w:ind w:left="5684" w:hanging="360"/>
      </w:pPr>
    </w:lvl>
    <w:lvl w:ilvl="8" w:tplc="0407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2B301E93"/>
    <w:multiLevelType w:val="hybridMultilevel"/>
    <w:tmpl w:val="218A0AA8"/>
    <w:lvl w:ilvl="0" w:tplc="111EE9A2">
      <w:start w:val="2"/>
      <w:numFmt w:val="decimal"/>
      <w:lvlText w:val="%1."/>
      <w:lvlJc w:val="left"/>
      <w:pPr>
        <w:ind w:left="786" w:hanging="360"/>
      </w:pPr>
      <w:rPr>
        <w:rFonts w:ascii="Arial" w:hAnsi="Arial" w:cs="Arial" w:hint="default"/>
        <w:sz w:val="24"/>
        <w:szCs w:val="24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9B217E"/>
    <w:multiLevelType w:val="hybridMultilevel"/>
    <w:tmpl w:val="3E1887B2"/>
    <w:lvl w:ilvl="0" w:tplc="50B470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3B64FA"/>
    <w:multiLevelType w:val="hybridMultilevel"/>
    <w:tmpl w:val="48262DF0"/>
    <w:lvl w:ilvl="0" w:tplc="09BCAB3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26754A"/>
    <w:multiLevelType w:val="hybridMultilevel"/>
    <w:tmpl w:val="B4107834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9A5BEB"/>
    <w:multiLevelType w:val="hybridMultilevel"/>
    <w:tmpl w:val="2FC2A3E2"/>
    <w:lvl w:ilvl="0" w:tplc="E1B2FFA0">
      <w:start w:val="3"/>
      <w:numFmt w:val="lowerLetter"/>
      <w:lvlText w:val="%1)"/>
      <w:lvlJc w:val="left"/>
      <w:pPr>
        <w:tabs>
          <w:tab w:val="num" w:pos="454"/>
        </w:tabs>
        <w:ind w:left="786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A4D51B2"/>
    <w:multiLevelType w:val="hybridMultilevel"/>
    <w:tmpl w:val="48262DF0"/>
    <w:lvl w:ilvl="0" w:tplc="09BCAB3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115A40"/>
    <w:multiLevelType w:val="hybridMultilevel"/>
    <w:tmpl w:val="1CFE9A10"/>
    <w:lvl w:ilvl="0" w:tplc="662C3984">
      <w:start w:val="14"/>
      <w:numFmt w:val="decimal"/>
      <w:lvlText w:val="%1."/>
      <w:lvlJc w:val="left"/>
      <w:pPr>
        <w:tabs>
          <w:tab w:val="num" w:pos="454"/>
        </w:tabs>
        <w:ind w:left="357" w:hanging="357"/>
      </w:pPr>
      <w:rPr>
        <w:rFonts w:hint="default"/>
        <w:color w:val="auto"/>
        <w:sz w:val="24"/>
        <w:szCs w:val="24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7140742"/>
    <w:multiLevelType w:val="hybridMultilevel"/>
    <w:tmpl w:val="6E2275EC"/>
    <w:lvl w:ilvl="0" w:tplc="DB18D712">
      <w:start w:val="1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2214" w:hanging="360"/>
      </w:pPr>
    </w:lvl>
    <w:lvl w:ilvl="2" w:tplc="0407001B" w:tentative="1">
      <w:start w:val="1"/>
      <w:numFmt w:val="lowerRoman"/>
      <w:lvlText w:val="%3."/>
      <w:lvlJc w:val="right"/>
      <w:pPr>
        <w:ind w:left="2934" w:hanging="180"/>
      </w:pPr>
    </w:lvl>
    <w:lvl w:ilvl="3" w:tplc="0407000F" w:tentative="1">
      <w:start w:val="1"/>
      <w:numFmt w:val="decimal"/>
      <w:lvlText w:val="%4."/>
      <w:lvlJc w:val="left"/>
      <w:pPr>
        <w:ind w:left="3654" w:hanging="360"/>
      </w:pPr>
    </w:lvl>
    <w:lvl w:ilvl="4" w:tplc="04070019" w:tentative="1">
      <w:start w:val="1"/>
      <w:numFmt w:val="lowerLetter"/>
      <w:lvlText w:val="%5."/>
      <w:lvlJc w:val="left"/>
      <w:pPr>
        <w:ind w:left="4374" w:hanging="360"/>
      </w:pPr>
    </w:lvl>
    <w:lvl w:ilvl="5" w:tplc="0407001B" w:tentative="1">
      <w:start w:val="1"/>
      <w:numFmt w:val="lowerRoman"/>
      <w:lvlText w:val="%6."/>
      <w:lvlJc w:val="right"/>
      <w:pPr>
        <w:ind w:left="5094" w:hanging="180"/>
      </w:pPr>
    </w:lvl>
    <w:lvl w:ilvl="6" w:tplc="0407000F" w:tentative="1">
      <w:start w:val="1"/>
      <w:numFmt w:val="decimal"/>
      <w:lvlText w:val="%7."/>
      <w:lvlJc w:val="left"/>
      <w:pPr>
        <w:ind w:left="5814" w:hanging="360"/>
      </w:pPr>
    </w:lvl>
    <w:lvl w:ilvl="7" w:tplc="04070019" w:tentative="1">
      <w:start w:val="1"/>
      <w:numFmt w:val="lowerLetter"/>
      <w:lvlText w:val="%8."/>
      <w:lvlJc w:val="left"/>
      <w:pPr>
        <w:ind w:left="6534" w:hanging="360"/>
      </w:pPr>
    </w:lvl>
    <w:lvl w:ilvl="8" w:tplc="0407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5" w15:restartNumberingAfterBreak="0">
    <w:nsid w:val="4796088F"/>
    <w:multiLevelType w:val="hybridMultilevel"/>
    <w:tmpl w:val="E806CE3E"/>
    <w:lvl w:ilvl="0" w:tplc="18E4350E">
      <w:start w:val="15"/>
      <w:numFmt w:val="decimal"/>
      <w:lvlText w:val="%1."/>
      <w:lvlJc w:val="left"/>
      <w:pPr>
        <w:tabs>
          <w:tab w:val="num" w:pos="454"/>
        </w:tabs>
        <w:ind w:left="357" w:hanging="357"/>
      </w:pPr>
      <w:rPr>
        <w:rFonts w:hint="default"/>
        <w:color w:val="auto"/>
        <w:sz w:val="24"/>
        <w:szCs w:val="24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7A96A96"/>
    <w:multiLevelType w:val="hybridMultilevel"/>
    <w:tmpl w:val="48262DF0"/>
    <w:lvl w:ilvl="0" w:tplc="09BCAB3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FC328AF"/>
    <w:multiLevelType w:val="hybridMultilevel"/>
    <w:tmpl w:val="05A4B3A4"/>
    <w:lvl w:ilvl="0" w:tplc="0407000F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7A1283"/>
    <w:multiLevelType w:val="hybridMultilevel"/>
    <w:tmpl w:val="2564B1A8"/>
    <w:lvl w:ilvl="0" w:tplc="479467E4">
      <w:start w:val="1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2214" w:hanging="360"/>
      </w:pPr>
    </w:lvl>
    <w:lvl w:ilvl="2" w:tplc="0407001B" w:tentative="1">
      <w:start w:val="1"/>
      <w:numFmt w:val="lowerRoman"/>
      <w:lvlText w:val="%3."/>
      <w:lvlJc w:val="right"/>
      <w:pPr>
        <w:ind w:left="2934" w:hanging="180"/>
      </w:pPr>
    </w:lvl>
    <w:lvl w:ilvl="3" w:tplc="0407000F" w:tentative="1">
      <w:start w:val="1"/>
      <w:numFmt w:val="decimal"/>
      <w:lvlText w:val="%4."/>
      <w:lvlJc w:val="left"/>
      <w:pPr>
        <w:ind w:left="3654" w:hanging="360"/>
      </w:pPr>
    </w:lvl>
    <w:lvl w:ilvl="4" w:tplc="04070019" w:tentative="1">
      <w:start w:val="1"/>
      <w:numFmt w:val="lowerLetter"/>
      <w:lvlText w:val="%5."/>
      <w:lvlJc w:val="left"/>
      <w:pPr>
        <w:ind w:left="4374" w:hanging="360"/>
      </w:pPr>
    </w:lvl>
    <w:lvl w:ilvl="5" w:tplc="0407001B" w:tentative="1">
      <w:start w:val="1"/>
      <w:numFmt w:val="lowerRoman"/>
      <w:lvlText w:val="%6."/>
      <w:lvlJc w:val="right"/>
      <w:pPr>
        <w:ind w:left="5094" w:hanging="180"/>
      </w:pPr>
    </w:lvl>
    <w:lvl w:ilvl="6" w:tplc="0407000F" w:tentative="1">
      <w:start w:val="1"/>
      <w:numFmt w:val="decimal"/>
      <w:lvlText w:val="%7."/>
      <w:lvlJc w:val="left"/>
      <w:pPr>
        <w:ind w:left="5814" w:hanging="360"/>
      </w:pPr>
    </w:lvl>
    <w:lvl w:ilvl="7" w:tplc="04070019" w:tentative="1">
      <w:start w:val="1"/>
      <w:numFmt w:val="lowerLetter"/>
      <w:lvlText w:val="%8."/>
      <w:lvlJc w:val="left"/>
      <w:pPr>
        <w:ind w:left="6534" w:hanging="360"/>
      </w:pPr>
    </w:lvl>
    <w:lvl w:ilvl="8" w:tplc="0407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9" w15:restartNumberingAfterBreak="0">
    <w:nsid w:val="53576B0C"/>
    <w:multiLevelType w:val="multilevel"/>
    <w:tmpl w:val="2E586F0A"/>
    <w:lvl w:ilvl="0">
      <w:start w:val="1"/>
      <w:numFmt w:val="decimal"/>
      <w:pStyle w:val="berschrift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"/>
      <w:lvlJc w:val="left"/>
      <w:pPr>
        <w:tabs>
          <w:tab w:val="num" w:pos="1569"/>
        </w:tabs>
        <w:ind w:left="1569" w:hanging="576"/>
      </w:pPr>
    </w:lvl>
    <w:lvl w:ilvl="2">
      <w:start w:val="1"/>
      <w:numFmt w:val="decimal"/>
      <w:pStyle w:val="berschrift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berschrift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berschrift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berschrift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berschrift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berschrift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berschrift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0" w15:restartNumberingAfterBreak="0">
    <w:nsid w:val="543F3328"/>
    <w:multiLevelType w:val="hybridMultilevel"/>
    <w:tmpl w:val="648A7740"/>
    <w:lvl w:ilvl="0" w:tplc="579C788E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66" w:hanging="360"/>
      </w:pPr>
    </w:lvl>
    <w:lvl w:ilvl="2" w:tplc="0407001B" w:tentative="1">
      <w:start w:val="1"/>
      <w:numFmt w:val="lowerRoman"/>
      <w:lvlText w:val="%3."/>
      <w:lvlJc w:val="right"/>
      <w:pPr>
        <w:ind w:left="2586" w:hanging="180"/>
      </w:pPr>
    </w:lvl>
    <w:lvl w:ilvl="3" w:tplc="0407000F" w:tentative="1">
      <w:start w:val="1"/>
      <w:numFmt w:val="decimal"/>
      <w:lvlText w:val="%4."/>
      <w:lvlJc w:val="left"/>
      <w:pPr>
        <w:ind w:left="3306" w:hanging="360"/>
      </w:pPr>
    </w:lvl>
    <w:lvl w:ilvl="4" w:tplc="04070019" w:tentative="1">
      <w:start w:val="1"/>
      <w:numFmt w:val="lowerLetter"/>
      <w:lvlText w:val="%5."/>
      <w:lvlJc w:val="left"/>
      <w:pPr>
        <w:ind w:left="4026" w:hanging="360"/>
      </w:pPr>
    </w:lvl>
    <w:lvl w:ilvl="5" w:tplc="0407001B" w:tentative="1">
      <w:start w:val="1"/>
      <w:numFmt w:val="lowerRoman"/>
      <w:lvlText w:val="%6."/>
      <w:lvlJc w:val="right"/>
      <w:pPr>
        <w:ind w:left="4746" w:hanging="180"/>
      </w:pPr>
    </w:lvl>
    <w:lvl w:ilvl="6" w:tplc="0407000F" w:tentative="1">
      <w:start w:val="1"/>
      <w:numFmt w:val="decimal"/>
      <w:lvlText w:val="%7."/>
      <w:lvlJc w:val="left"/>
      <w:pPr>
        <w:ind w:left="5466" w:hanging="360"/>
      </w:pPr>
    </w:lvl>
    <w:lvl w:ilvl="7" w:tplc="04070019" w:tentative="1">
      <w:start w:val="1"/>
      <w:numFmt w:val="lowerLetter"/>
      <w:lvlText w:val="%8."/>
      <w:lvlJc w:val="left"/>
      <w:pPr>
        <w:ind w:left="6186" w:hanging="360"/>
      </w:pPr>
    </w:lvl>
    <w:lvl w:ilvl="8" w:tplc="0407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1" w15:restartNumberingAfterBreak="0">
    <w:nsid w:val="54F45530"/>
    <w:multiLevelType w:val="hybridMultilevel"/>
    <w:tmpl w:val="E55450AC"/>
    <w:lvl w:ilvl="0" w:tplc="FA7AE70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  <w:sz w:val="24"/>
        <w:szCs w:val="24"/>
      </w:rPr>
    </w:lvl>
    <w:lvl w:ilvl="1" w:tplc="0407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54875FF"/>
    <w:multiLevelType w:val="hybridMultilevel"/>
    <w:tmpl w:val="48262DF0"/>
    <w:lvl w:ilvl="0" w:tplc="09BCAB3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7982828"/>
    <w:multiLevelType w:val="hybridMultilevel"/>
    <w:tmpl w:val="773249CC"/>
    <w:lvl w:ilvl="0" w:tplc="AA0E8948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color w:val="auto"/>
        <w:sz w:val="24"/>
        <w:szCs w:val="24"/>
      </w:rPr>
    </w:lvl>
    <w:lvl w:ilvl="1" w:tplc="595EF51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59654FC8"/>
    <w:multiLevelType w:val="hybridMultilevel"/>
    <w:tmpl w:val="B3601DC8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01315A"/>
    <w:multiLevelType w:val="hybridMultilevel"/>
    <w:tmpl w:val="667E692A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1C45B96"/>
    <w:multiLevelType w:val="hybridMultilevel"/>
    <w:tmpl w:val="20D04B9E"/>
    <w:lvl w:ilvl="0" w:tplc="B8CA9726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3E0575A"/>
    <w:multiLevelType w:val="hybridMultilevel"/>
    <w:tmpl w:val="62885D1A"/>
    <w:lvl w:ilvl="0" w:tplc="0407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4E31FC4"/>
    <w:multiLevelType w:val="hybridMultilevel"/>
    <w:tmpl w:val="A1DE3364"/>
    <w:lvl w:ilvl="0" w:tplc="ADDC71E0">
      <w:start w:val="9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ascii="Arial" w:hAnsi="Arial" w:cs="Arial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6A0678A"/>
    <w:multiLevelType w:val="hybridMultilevel"/>
    <w:tmpl w:val="EC041A9A"/>
    <w:lvl w:ilvl="0" w:tplc="0B422924">
      <w:start w:val="1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 w:tplc="0407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 w15:restartNumberingAfterBreak="0">
    <w:nsid w:val="67253761"/>
    <w:multiLevelType w:val="hybridMultilevel"/>
    <w:tmpl w:val="4A80612C"/>
    <w:lvl w:ilvl="0" w:tplc="50FA01F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9AD4E5A"/>
    <w:multiLevelType w:val="hybridMultilevel"/>
    <w:tmpl w:val="4ECE99C4"/>
    <w:lvl w:ilvl="0" w:tplc="91AE25D8">
      <w:start w:val="1"/>
      <w:numFmt w:val="lowerLetter"/>
      <w:lvlText w:val="%1)"/>
      <w:lvlJc w:val="left"/>
      <w:pPr>
        <w:tabs>
          <w:tab w:val="num" w:pos="454"/>
        </w:tabs>
        <w:ind w:left="786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 w15:restartNumberingAfterBreak="0">
    <w:nsid w:val="6D4C503B"/>
    <w:multiLevelType w:val="hybridMultilevel"/>
    <w:tmpl w:val="15E09496"/>
    <w:lvl w:ilvl="0" w:tplc="011AC3A4">
      <w:start w:val="12"/>
      <w:numFmt w:val="decimal"/>
      <w:lvlText w:val="%1."/>
      <w:lvlJc w:val="left"/>
      <w:pPr>
        <w:tabs>
          <w:tab w:val="num" w:pos="454"/>
        </w:tabs>
        <w:ind w:left="357" w:hanging="357"/>
      </w:pPr>
      <w:rPr>
        <w:rFonts w:hint="default"/>
        <w:color w:val="auto"/>
        <w:sz w:val="24"/>
        <w:szCs w:val="24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E074829"/>
    <w:multiLevelType w:val="hybridMultilevel"/>
    <w:tmpl w:val="548C09C6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A5A2610"/>
    <w:multiLevelType w:val="hybridMultilevel"/>
    <w:tmpl w:val="46382552"/>
    <w:lvl w:ilvl="0" w:tplc="1FA8CCA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9"/>
  </w:num>
  <w:num w:numId="2">
    <w:abstractNumId w:val="29"/>
  </w:num>
  <w:num w:numId="3">
    <w:abstractNumId w:val="10"/>
  </w:num>
  <w:num w:numId="4">
    <w:abstractNumId w:val="28"/>
  </w:num>
  <w:num w:numId="5">
    <w:abstractNumId w:val="21"/>
  </w:num>
  <w:num w:numId="6">
    <w:abstractNumId w:val="32"/>
  </w:num>
  <w:num w:numId="7">
    <w:abstractNumId w:val="13"/>
  </w:num>
  <w:num w:numId="8">
    <w:abstractNumId w:val="31"/>
  </w:num>
  <w:num w:numId="9">
    <w:abstractNumId w:val="15"/>
  </w:num>
  <w:num w:numId="10">
    <w:abstractNumId w:val="11"/>
  </w:num>
  <w:num w:numId="11">
    <w:abstractNumId w:val="22"/>
  </w:num>
  <w:num w:numId="12">
    <w:abstractNumId w:val="30"/>
  </w:num>
  <w:num w:numId="13">
    <w:abstractNumId w:val="16"/>
  </w:num>
  <w:num w:numId="14">
    <w:abstractNumId w:val="9"/>
  </w:num>
  <w:num w:numId="15">
    <w:abstractNumId w:val="12"/>
  </w:num>
  <w:num w:numId="16">
    <w:abstractNumId w:val="26"/>
  </w:num>
  <w:num w:numId="17">
    <w:abstractNumId w:val="6"/>
  </w:num>
  <w:num w:numId="18">
    <w:abstractNumId w:val="7"/>
  </w:num>
  <w:num w:numId="19">
    <w:abstractNumId w:val="0"/>
  </w:num>
  <w:num w:numId="20">
    <w:abstractNumId w:val="27"/>
  </w:num>
  <w:num w:numId="21">
    <w:abstractNumId w:val="34"/>
  </w:num>
  <w:num w:numId="22">
    <w:abstractNumId w:val="2"/>
  </w:num>
  <w:num w:numId="23">
    <w:abstractNumId w:val="33"/>
  </w:num>
  <w:num w:numId="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5"/>
  </w:num>
  <w:num w:numId="26">
    <w:abstractNumId w:val="17"/>
  </w:num>
  <w:num w:numId="27">
    <w:abstractNumId w:val="8"/>
  </w:num>
  <w:num w:numId="28">
    <w:abstractNumId w:val="23"/>
  </w:num>
  <w:num w:numId="29">
    <w:abstractNumId w:val="24"/>
  </w:num>
  <w:num w:numId="30">
    <w:abstractNumId w:val="18"/>
  </w:num>
  <w:num w:numId="31">
    <w:abstractNumId w:val="19"/>
  </w:num>
  <w:num w:numId="32">
    <w:abstractNumId w:val="3"/>
  </w:num>
  <w:num w:numId="33">
    <w:abstractNumId w:val="20"/>
  </w:num>
  <w:num w:numId="34">
    <w:abstractNumId w:val="4"/>
  </w:num>
  <w:num w:numId="35">
    <w:abstractNumId w:val="14"/>
  </w:num>
  <w:num w:numId="36">
    <w:abstractNumId w:val="5"/>
  </w:num>
  <w:num w:numId="37">
    <w:abstractNumId w:val="19"/>
  </w:num>
  <w:num w:numId="38">
    <w:abstractNumId w:val="2"/>
  </w:num>
  <w:num w:numId="39">
    <w:abstractNumId w:val="19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3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44DB"/>
    <w:rsid w:val="00004AD0"/>
    <w:rsid w:val="00010473"/>
    <w:rsid w:val="00013A95"/>
    <w:rsid w:val="00042A81"/>
    <w:rsid w:val="000461B5"/>
    <w:rsid w:val="00053050"/>
    <w:rsid w:val="00060C08"/>
    <w:rsid w:val="000674C0"/>
    <w:rsid w:val="0007089B"/>
    <w:rsid w:val="000714AC"/>
    <w:rsid w:val="00072822"/>
    <w:rsid w:val="00077211"/>
    <w:rsid w:val="00091B74"/>
    <w:rsid w:val="000A17AA"/>
    <w:rsid w:val="000B0054"/>
    <w:rsid w:val="000B726F"/>
    <w:rsid w:val="000C71B5"/>
    <w:rsid w:val="000D211F"/>
    <w:rsid w:val="00100867"/>
    <w:rsid w:val="001340E7"/>
    <w:rsid w:val="00141B7A"/>
    <w:rsid w:val="00144B20"/>
    <w:rsid w:val="00150D76"/>
    <w:rsid w:val="00157D87"/>
    <w:rsid w:val="00162122"/>
    <w:rsid w:val="001B55FB"/>
    <w:rsid w:val="001F0E27"/>
    <w:rsid w:val="002131F8"/>
    <w:rsid w:val="0023172C"/>
    <w:rsid w:val="00233716"/>
    <w:rsid w:val="00283D70"/>
    <w:rsid w:val="00292813"/>
    <w:rsid w:val="0029435B"/>
    <w:rsid w:val="002A470F"/>
    <w:rsid w:val="002C2DD1"/>
    <w:rsid w:val="002D132F"/>
    <w:rsid w:val="002D6CD2"/>
    <w:rsid w:val="002D7154"/>
    <w:rsid w:val="002D77DC"/>
    <w:rsid w:val="002F1FED"/>
    <w:rsid w:val="00327517"/>
    <w:rsid w:val="00332B9E"/>
    <w:rsid w:val="0034597F"/>
    <w:rsid w:val="00357925"/>
    <w:rsid w:val="00394FC4"/>
    <w:rsid w:val="003B2F37"/>
    <w:rsid w:val="003B530A"/>
    <w:rsid w:val="003D01B9"/>
    <w:rsid w:val="003D51B8"/>
    <w:rsid w:val="003F4DC4"/>
    <w:rsid w:val="00407E62"/>
    <w:rsid w:val="00427CFD"/>
    <w:rsid w:val="0043351C"/>
    <w:rsid w:val="00440DCE"/>
    <w:rsid w:val="00444BE1"/>
    <w:rsid w:val="004938CA"/>
    <w:rsid w:val="004C7B3A"/>
    <w:rsid w:val="004D722D"/>
    <w:rsid w:val="004E60AD"/>
    <w:rsid w:val="004F7ED5"/>
    <w:rsid w:val="00531455"/>
    <w:rsid w:val="00534317"/>
    <w:rsid w:val="00553FA8"/>
    <w:rsid w:val="005644DB"/>
    <w:rsid w:val="00597F27"/>
    <w:rsid w:val="005A491B"/>
    <w:rsid w:val="005D55A8"/>
    <w:rsid w:val="005F72F1"/>
    <w:rsid w:val="00622ACD"/>
    <w:rsid w:val="00626740"/>
    <w:rsid w:val="006563BA"/>
    <w:rsid w:val="0066508D"/>
    <w:rsid w:val="00680329"/>
    <w:rsid w:val="006B1DDA"/>
    <w:rsid w:val="006D03D1"/>
    <w:rsid w:val="006F56F1"/>
    <w:rsid w:val="007041B4"/>
    <w:rsid w:val="00705E69"/>
    <w:rsid w:val="00737A1D"/>
    <w:rsid w:val="00770954"/>
    <w:rsid w:val="007B2622"/>
    <w:rsid w:val="007C6F60"/>
    <w:rsid w:val="007D3682"/>
    <w:rsid w:val="007E3241"/>
    <w:rsid w:val="007E38FD"/>
    <w:rsid w:val="007F24E8"/>
    <w:rsid w:val="007F4E4D"/>
    <w:rsid w:val="00804FE6"/>
    <w:rsid w:val="00805A69"/>
    <w:rsid w:val="00820E13"/>
    <w:rsid w:val="00832980"/>
    <w:rsid w:val="0087452D"/>
    <w:rsid w:val="008752CA"/>
    <w:rsid w:val="00882328"/>
    <w:rsid w:val="0088739D"/>
    <w:rsid w:val="008A1008"/>
    <w:rsid w:val="008A193E"/>
    <w:rsid w:val="008B3746"/>
    <w:rsid w:val="008B3F05"/>
    <w:rsid w:val="008B4490"/>
    <w:rsid w:val="008B6EF2"/>
    <w:rsid w:val="009169A7"/>
    <w:rsid w:val="00917FCA"/>
    <w:rsid w:val="009334DF"/>
    <w:rsid w:val="0095257F"/>
    <w:rsid w:val="00983913"/>
    <w:rsid w:val="00993085"/>
    <w:rsid w:val="009951A6"/>
    <w:rsid w:val="00997C42"/>
    <w:rsid w:val="009C0609"/>
    <w:rsid w:val="009C6A48"/>
    <w:rsid w:val="009E0F46"/>
    <w:rsid w:val="00A03972"/>
    <w:rsid w:val="00A167ED"/>
    <w:rsid w:val="00A31FBD"/>
    <w:rsid w:val="00A32A4D"/>
    <w:rsid w:val="00A33FBA"/>
    <w:rsid w:val="00A674EB"/>
    <w:rsid w:val="00A77293"/>
    <w:rsid w:val="00A84DEF"/>
    <w:rsid w:val="00A869B4"/>
    <w:rsid w:val="00A92E78"/>
    <w:rsid w:val="00AB2594"/>
    <w:rsid w:val="00AD241E"/>
    <w:rsid w:val="00AD56CB"/>
    <w:rsid w:val="00AE5404"/>
    <w:rsid w:val="00AF5851"/>
    <w:rsid w:val="00B014AB"/>
    <w:rsid w:val="00B2499F"/>
    <w:rsid w:val="00B33BDC"/>
    <w:rsid w:val="00B3443C"/>
    <w:rsid w:val="00BA3D3C"/>
    <w:rsid w:val="00BB196E"/>
    <w:rsid w:val="00BD6048"/>
    <w:rsid w:val="00BD6FB9"/>
    <w:rsid w:val="00C26DAB"/>
    <w:rsid w:val="00C54B56"/>
    <w:rsid w:val="00C60783"/>
    <w:rsid w:val="00C8654B"/>
    <w:rsid w:val="00CA0D23"/>
    <w:rsid w:val="00CA6EF5"/>
    <w:rsid w:val="00CB0F4B"/>
    <w:rsid w:val="00CE3687"/>
    <w:rsid w:val="00CE63B5"/>
    <w:rsid w:val="00D15036"/>
    <w:rsid w:val="00D3491C"/>
    <w:rsid w:val="00D479BB"/>
    <w:rsid w:val="00D541FB"/>
    <w:rsid w:val="00D860F2"/>
    <w:rsid w:val="00E5027D"/>
    <w:rsid w:val="00E6042F"/>
    <w:rsid w:val="00EA09E6"/>
    <w:rsid w:val="00EC70B2"/>
    <w:rsid w:val="00EF4594"/>
    <w:rsid w:val="00F02D90"/>
    <w:rsid w:val="00F12694"/>
    <w:rsid w:val="00F5116B"/>
    <w:rsid w:val="00F57868"/>
    <w:rsid w:val="00F57C6B"/>
    <w:rsid w:val="00F61A5F"/>
    <w:rsid w:val="00F7183F"/>
    <w:rsid w:val="00F8592A"/>
    <w:rsid w:val="00F95ABD"/>
    <w:rsid w:val="00FA7629"/>
    <w:rsid w:val="00FD4A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342"/>
    <o:shapelayout v:ext="edit">
      <o:idmap v:ext="edit" data="1"/>
    </o:shapelayout>
  </w:shapeDefaults>
  <w:decimalSymbol w:val=","/>
  <w:listSeparator w:val=";"/>
  <w14:docId w14:val="2C4A2B38"/>
  <w15:chartTrackingRefBased/>
  <w15:docId w15:val="{FD384123-9308-4AA9-B80E-CF946D9C81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5644DB"/>
    <w:rPr>
      <w:sz w:val="24"/>
      <w:szCs w:val="24"/>
    </w:rPr>
  </w:style>
  <w:style w:type="paragraph" w:styleId="berschrift1">
    <w:name w:val="heading 1"/>
    <w:aliases w:val=" Char"/>
    <w:basedOn w:val="Standard"/>
    <w:next w:val="Standard"/>
    <w:link w:val="berschrift1Zchn"/>
    <w:qFormat/>
    <w:rsid w:val="005644DB"/>
    <w:pPr>
      <w:keepNext/>
      <w:numPr>
        <w:numId w:val="1"/>
      </w:numPr>
      <w:spacing w:before="240" w:after="60"/>
      <w:outlineLvl w:val="0"/>
    </w:pPr>
    <w:rPr>
      <w:rFonts w:ascii="Arial" w:hAnsi="Arial"/>
      <w:b/>
      <w:kern w:val="28"/>
      <w:sz w:val="32"/>
    </w:rPr>
  </w:style>
  <w:style w:type="paragraph" w:styleId="berschrift2">
    <w:name w:val="heading 2"/>
    <w:basedOn w:val="Standard"/>
    <w:next w:val="Standard"/>
    <w:qFormat/>
    <w:rsid w:val="005644DB"/>
    <w:pPr>
      <w:keepNext/>
      <w:numPr>
        <w:ilvl w:val="1"/>
        <w:numId w:val="1"/>
      </w:numPr>
      <w:spacing w:before="240" w:after="60"/>
      <w:outlineLvl w:val="1"/>
    </w:pPr>
    <w:rPr>
      <w:rFonts w:ascii="Arial" w:hAnsi="Arial"/>
      <w:b/>
      <w:sz w:val="28"/>
      <w:szCs w:val="20"/>
    </w:rPr>
  </w:style>
  <w:style w:type="paragraph" w:styleId="berschrift3">
    <w:name w:val="heading 3"/>
    <w:basedOn w:val="Standard"/>
    <w:next w:val="Standard"/>
    <w:qFormat/>
    <w:rsid w:val="005644DB"/>
    <w:pPr>
      <w:keepNext/>
      <w:numPr>
        <w:ilvl w:val="2"/>
        <w:numId w:val="1"/>
      </w:numPr>
      <w:spacing w:before="240" w:after="60"/>
      <w:outlineLvl w:val="2"/>
    </w:pPr>
    <w:rPr>
      <w:rFonts w:ascii="Arial" w:hAnsi="Arial"/>
      <w:szCs w:val="20"/>
    </w:rPr>
  </w:style>
  <w:style w:type="paragraph" w:styleId="berschrift4">
    <w:name w:val="heading 4"/>
    <w:basedOn w:val="Standard"/>
    <w:next w:val="Standard"/>
    <w:link w:val="berschrift4Zchn"/>
    <w:qFormat/>
    <w:rsid w:val="005644DB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berschrift5">
    <w:name w:val="heading 5"/>
    <w:basedOn w:val="Standard"/>
    <w:next w:val="Standard"/>
    <w:qFormat/>
    <w:rsid w:val="005644DB"/>
    <w:pPr>
      <w:numPr>
        <w:ilvl w:val="4"/>
        <w:numId w:val="1"/>
      </w:numPr>
      <w:spacing w:before="240" w:after="60"/>
      <w:outlineLvl w:val="4"/>
    </w:pPr>
    <w:rPr>
      <w:rFonts w:ascii="Arial" w:hAnsi="Arial"/>
      <w:b/>
      <w:bCs/>
      <w:i/>
      <w:iCs/>
      <w:sz w:val="26"/>
      <w:szCs w:val="26"/>
    </w:rPr>
  </w:style>
  <w:style w:type="paragraph" w:styleId="berschrift6">
    <w:name w:val="heading 6"/>
    <w:basedOn w:val="Standard"/>
    <w:next w:val="Standard"/>
    <w:qFormat/>
    <w:rsid w:val="005644DB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berschrift7">
    <w:name w:val="heading 7"/>
    <w:basedOn w:val="Standard"/>
    <w:next w:val="Standard"/>
    <w:qFormat/>
    <w:rsid w:val="005644DB"/>
    <w:pPr>
      <w:numPr>
        <w:ilvl w:val="6"/>
        <w:numId w:val="1"/>
      </w:numPr>
      <w:spacing w:before="240" w:after="60"/>
      <w:outlineLvl w:val="6"/>
    </w:pPr>
  </w:style>
  <w:style w:type="paragraph" w:styleId="berschrift8">
    <w:name w:val="heading 8"/>
    <w:basedOn w:val="Standard"/>
    <w:next w:val="Standard"/>
    <w:qFormat/>
    <w:rsid w:val="005644DB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berschrift9">
    <w:name w:val="heading 9"/>
    <w:basedOn w:val="Standard"/>
    <w:next w:val="Standard"/>
    <w:qFormat/>
    <w:rsid w:val="005644DB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Beschriftung">
    <w:name w:val="caption"/>
    <w:basedOn w:val="Standard"/>
    <w:next w:val="Standard"/>
    <w:qFormat/>
    <w:rsid w:val="005644DB"/>
    <w:rPr>
      <w:rFonts w:ascii="Arial" w:hAnsi="Arial"/>
      <w:b/>
      <w:bCs/>
      <w:sz w:val="20"/>
      <w:szCs w:val="20"/>
    </w:rPr>
  </w:style>
  <w:style w:type="paragraph" w:styleId="Textkrper-Zeileneinzug">
    <w:name w:val="Body Text Indent"/>
    <w:basedOn w:val="Standard"/>
    <w:rsid w:val="005644DB"/>
    <w:pPr>
      <w:ind w:left="2124"/>
    </w:pPr>
    <w:rPr>
      <w:rFonts w:ascii="Arial" w:hAnsi="Arial" w:cs="Arial"/>
      <w:sz w:val="22"/>
      <w:szCs w:val="22"/>
    </w:rPr>
  </w:style>
  <w:style w:type="table" w:styleId="Tabellenraster">
    <w:name w:val="Table Grid"/>
    <w:basedOn w:val="NormaleTabelle"/>
    <w:uiPriority w:val="59"/>
    <w:rsid w:val="00B2499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rsid w:val="00150D76"/>
    <w:rPr>
      <w:rFonts w:ascii="Arial" w:hAnsi="Arial"/>
      <w:sz w:val="20"/>
    </w:rPr>
  </w:style>
  <w:style w:type="character" w:customStyle="1" w:styleId="KopfzeileZchn">
    <w:name w:val="Kopfzeile Zchn"/>
    <w:link w:val="Kopfzeile"/>
    <w:rsid w:val="00150D76"/>
    <w:rPr>
      <w:rFonts w:ascii="Arial" w:hAnsi="Arial"/>
      <w:szCs w:val="24"/>
      <w:lang w:val="de-DE" w:eastAsia="de-DE" w:bidi="ar-SA"/>
    </w:rPr>
  </w:style>
  <w:style w:type="character" w:customStyle="1" w:styleId="berschrift1Zchn">
    <w:name w:val="Überschrift 1 Zchn"/>
    <w:aliases w:val=" Char Zchn"/>
    <w:link w:val="berschrift1"/>
    <w:rsid w:val="00010473"/>
    <w:rPr>
      <w:rFonts w:ascii="Arial" w:hAnsi="Arial"/>
      <w:b/>
      <w:kern w:val="28"/>
      <w:sz w:val="32"/>
      <w:szCs w:val="24"/>
    </w:rPr>
  </w:style>
  <w:style w:type="character" w:styleId="Funotenzeichen">
    <w:name w:val="footnote reference"/>
    <w:semiHidden/>
    <w:rsid w:val="00CE63B5"/>
    <w:rPr>
      <w:vertAlign w:val="superscript"/>
    </w:rPr>
  </w:style>
  <w:style w:type="paragraph" w:styleId="Funotentext">
    <w:name w:val="footnote text"/>
    <w:basedOn w:val="Standard"/>
    <w:semiHidden/>
    <w:rsid w:val="006F56F1"/>
    <w:rPr>
      <w:sz w:val="20"/>
      <w:szCs w:val="20"/>
    </w:rPr>
  </w:style>
  <w:style w:type="paragraph" w:styleId="Listenabsatz">
    <w:name w:val="List Paragraph"/>
    <w:basedOn w:val="Standard"/>
    <w:uiPriority w:val="34"/>
    <w:qFormat/>
    <w:rsid w:val="000C71B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Default">
    <w:name w:val="Default"/>
    <w:rsid w:val="000C71B5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Dokumentstruktur">
    <w:name w:val="Document Map"/>
    <w:basedOn w:val="Standard"/>
    <w:semiHidden/>
    <w:rsid w:val="0088739D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Verzeichnis1">
    <w:name w:val="toc 1"/>
    <w:basedOn w:val="Standard"/>
    <w:next w:val="Standard"/>
    <w:autoRedefine/>
    <w:uiPriority w:val="39"/>
    <w:rsid w:val="00B3443C"/>
    <w:pPr>
      <w:tabs>
        <w:tab w:val="left" w:pos="896"/>
        <w:tab w:val="right" w:leader="dot" w:pos="9062"/>
      </w:tabs>
      <w:spacing w:line="360" w:lineRule="auto"/>
    </w:pPr>
    <w:rPr>
      <w:rFonts w:ascii="Arial" w:hAnsi="Arial" w:cs="Arial"/>
      <w:sz w:val="28"/>
      <w:szCs w:val="28"/>
    </w:rPr>
  </w:style>
  <w:style w:type="paragraph" w:styleId="Verzeichnis2">
    <w:name w:val="toc 2"/>
    <w:basedOn w:val="Standard"/>
    <w:next w:val="Standard"/>
    <w:autoRedefine/>
    <w:uiPriority w:val="39"/>
    <w:rsid w:val="00B3443C"/>
    <w:pPr>
      <w:tabs>
        <w:tab w:val="left" w:pos="880"/>
        <w:tab w:val="right" w:leader="dot" w:pos="9062"/>
      </w:tabs>
      <w:spacing w:line="360" w:lineRule="auto"/>
      <w:ind w:left="240" w:hanging="212"/>
    </w:pPr>
  </w:style>
  <w:style w:type="paragraph" w:styleId="Verzeichnis3">
    <w:name w:val="toc 3"/>
    <w:basedOn w:val="Standard"/>
    <w:next w:val="Standard"/>
    <w:autoRedefine/>
    <w:uiPriority w:val="39"/>
    <w:rsid w:val="00B3443C"/>
    <w:pPr>
      <w:tabs>
        <w:tab w:val="left" w:pos="896"/>
        <w:tab w:val="right" w:leader="dot" w:pos="9062"/>
      </w:tabs>
      <w:spacing w:line="480" w:lineRule="auto"/>
      <w:ind w:left="480" w:hanging="438"/>
    </w:pPr>
  </w:style>
  <w:style w:type="character" w:styleId="Hyperlink">
    <w:name w:val="Hyperlink"/>
    <w:uiPriority w:val="99"/>
    <w:rsid w:val="0088739D"/>
    <w:rPr>
      <w:color w:val="0000FF"/>
      <w:u w:val="single"/>
    </w:rPr>
  </w:style>
  <w:style w:type="character" w:customStyle="1" w:styleId="berschrift4Zchn">
    <w:name w:val="Überschrift 4 Zchn"/>
    <w:link w:val="berschrift4"/>
    <w:rsid w:val="00013A95"/>
    <w:rPr>
      <w:b/>
      <w:bCs/>
      <w:sz w:val="28"/>
      <w:szCs w:val="28"/>
    </w:rPr>
  </w:style>
  <w:style w:type="paragraph" w:styleId="Fuzeile">
    <w:name w:val="footer"/>
    <w:basedOn w:val="Standard"/>
    <w:link w:val="FuzeileZchn"/>
    <w:rsid w:val="00053050"/>
    <w:pPr>
      <w:tabs>
        <w:tab w:val="center" w:pos="4536"/>
        <w:tab w:val="right" w:pos="9072"/>
      </w:tabs>
    </w:pPr>
  </w:style>
  <w:style w:type="character" w:customStyle="1" w:styleId="FuzeileZchn">
    <w:name w:val="Fußzeile Zchn"/>
    <w:link w:val="Fuzeile"/>
    <w:uiPriority w:val="99"/>
    <w:rsid w:val="00053050"/>
    <w:rPr>
      <w:sz w:val="24"/>
      <w:szCs w:val="24"/>
    </w:rPr>
  </w:style>
  <w:style w:type="paragraph" w:styleId="Inhaltsverzeichnisberschrift">
    <w:name w:val="TOC Heading"/>
    <w:basedOn w:val="berschrift1"/>
    <w:next w:val="Standard"/>
    <w:uiPriority w:val="39"/>
    <w:unhideWhenUsed/>
    <w:qFormat/>
    <w:rsid w:val="00B3443C"/>
    <w:pPr>
      <w:keepLines/>
      <w:numPr>
        <w:numId w:val="0"/>
      </w:numPr>
      <w:spacing w:after="0" w:line="259" w:lineRule="auto"/>
      <w:outlineLvl w:val="9"/>
    </w:pPr>
    <w:rPr>
      <w:rFonts w:ascii="Calibri Light" w:hAnsi="Calibri Light"/>
      <w:b w:val="0"/>
      <w:color w:val="2E74B5"/>
      <w:kern w:val="0"/>
      <w:szCs w:val="32"/>
    </w:rPr>
  </w:style>
  <w:style w:type="character" w:customStyle="1" w:styleId="nolink">
    <w:name w:val="nolink"/>
    <w:basedOn w:val="Absatz-Standardschriftart"/>
    <w:rsid w:val="00072822"/>
  </w:style>
  <w:style w:type="character" w:customStyle="1" w:styleId="nowrap2">
    <w:name w:val="nowrap2"/>
    <w:basedOn w:val="Absatz-Standardschriftart"/>
    <w:rsid w:val="00072822"/>
  </w:style>
  <w:style w:type="paragraph" w:styleId="KeinLeerraum">
    <w:name w:val="No Spacing"/>
    <w:uiPriority w:val="1"/>
    <w:qFormat/>
    <w:rsid w:val="002F1FED"/>
    <w:rPr>
      <w:rFonts w:ascii="Calibri" w:eastAsia="Calibri" w:hAnsi="Calibri" w:cs="Calibri"/>
      <w:sz w:val="22"/>
      <w:szCs w:val="22"/>
      <w:lang w:eastAsia="en-US"/>
    </w:rPr>
  </w:style>
  <w:style w:type="paragraph" w:styleId="Textkrper-Einzug2">
    <w:name w:val="Body Text Indent 2"/>
    <w:basedOn w:val="Standard"/>
    <w:link w:val="Textkrper-Einzug2Zchn"/>
    <w:rsid w:val="002F1FED"/>
    <w:pPr>
      <w:spacing w:after="120" w:line="480" w:lineRule="auto"/>
      <w:ind w:left="283"/>
    </w:pPr>
    <w:rPr>
      <w:rFonts w:ascii="Arial" w:hAnsi="Arial"/>
    </w:rPr>
  </w:style>
  <w:style w:type="character" w:customStyle="1" w:styleId="Textkrper-Einzug2Zchn">
    <w:name w:val="Textkörper-Einzug 2 Zchn"/>
    <w:link w:val="Textkrper-Einzug2"/>
    <w:rsid w:val="002F1FED"/>
    <w:rPr>
      <w:rFonts w:ascii="Arial" w:hAnsi="Arial"/>
      <w:sz w:val="24"/>
      <w:szCs w:val="24"/>
    </w:rPr>
  </w:style>
  <w:style w:type="paragraph" w:customStyle="1" w:styleId="Sprache">
    <w:name w:val="Sprache"/>
    <w:basedOn w:val="Standard"/>
    <w:rsid w:val="00D860F2"/>
    <w:pPr>
      <w:spacing w:line="360" w:lineRule="auto"/>
      <w:jc w:val="both"/>
    </w:pPr>
    <w:rPr>
      <w:rFonts w:ascii="Arial" w:hAnsi="Arial"/>
      <w:szCs w:val="20"/>
    </w:rPr>
  </w:style>
  <w:style w:type="paragraph" w:customStyle="1" w:styleId="Schreiblinie">
    <w:name w:val="Schreiblinie"/>
    <w:basedOn w:val="Standard"/>
    <w:rsid w:val="00D860F2"/>
    <w:pPr>
      <w:tabs>
        <w:tab w:val="left" w:pos="567"/>
        <w:tab w:val="left" w:leader="underscore" w:pos="7371"/>
      </w:tabs>
      <w:spacing w:before="120" w:after="120" w:line="360" w:lineRule="auto"/>
      <w:ind w:firstLine="357"/>
    </w:pPr>
    <w:rPr>
      <w:rFonts w:ascii="Arial" w:hAnsi="Arial" w:cs="Arial"/>
    </w:rPr>
  </w:style>
  <w:style w:type="paragraph" w:customStyle="1" w:styleId="Schreiblinie2">
    <w:name w:val="Schreiblinie 2"/>
    <w:basedOn w:val="Standard"/>
    <w:rsid w:val="00D860F2"/>
    <w:pPr>
      <w:tabs>
        <w:tab w:val="left" w:leader="underscore" w:pos="9072"/>
      </w:tabs>
      <w:spacing w:before="120" w:after="120" w:line="360" w:lineRule="auto"/>
      <w:ind w:left="567"/>
    </w:pPr>
    <w:rPr>
      <w:rFonts w:ascii="Arial" w:hAnsi="Arial" w:cs="Arial"/>
    </w:rPr>
  </w:style>
  <w:style w:type="paragraph" w:customStyle="1" w:styleId="Anstrich">
    <w:name w:val="Anstrich"/>
    <w:basedOn w:val="Standard"/>
    <w:rsid w:val="0029435B"/>
    <w:pPr>
      <w:numPr>
        <w:numId w:val="22"/>
      </w:numPr>
    </w:pPr>
    <w:rPr>
      <w:rFonts w:ascii="Arial" w:hAnsi="Arial" w:cs="Arial"/>
      <w:sz w:val="22"/>
      <w:szCs w:val="20"/>
    </w:rPr>
  </w:style>
  <w:style w:type="table" w:customStyle="1" w:styleId="Tabellenraster2">
    <w:name w:val="Tabellenraster2"/>
    <w:basedOn w:val="NormaleTabelle"/>
    <w:next w:val="Tabellenraster"/>
    <w:uiPriority w:val="59"/>
    <w:rsid w:val="004E60AD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tandardWeb">
    <w:name w:val="Normal (Web)"/>
    <w:basedOn w:val="Standard"/>
    <w:uiPriority w:val="99"/>
    <w:unhideWhenUsed/>
    <w:rsid w:val="004D722D"/>
    <w:pPr>
      <w:spacing w:before="100" w:beforeAutospacing="1" w:after="100" w:afterAutospacing="1"/>
    </w:pPr>
  </w:style>
  <w:style w:type="character" w:customStyle="1" w:styleId="UnresolvedMention">
    <w:name w:val="Unresolved Mention"/>
    <w:basedOn w:val="Absatz-Standardschriftart"/>
    <w:uiPriority w:val="99"/>
    <w:semiHidden/>
    <w:unhideWhenUsed/>
    <w:rsid w:val="00C60783"/>
    <w:rPr>
      <w:color w:val="605E5C"/>
      <w:shd w:val="clear" w:color="auto" w:fill="E1DFDD"/>
    </w:rPr>
  </w:style>
  <w:style w:type="character" w:styleId="BesuchterLink">
    <w:name w:val="FollowedHyperlink"/>
    <w:basedOn w:val="Absatz-Standardschriftart"/>
    <w:rsid w:val="003D01B9"/>
    <w:rPr>
      <w:color w:val="954F72" w:themeColor="followedHyperlink"/>
      <w:u w:val="single"/>
    </w:rPr>
  </w:style>
  <w:style w:type="paragraph" w:styleId="Sprechblasentext">
    <w:name w:val="Balloon Text"/>
    <w:basedOn w:val="Standard"/>
    <w:link w:val="SprechblasentextZchn"/>
    <w:semiHidden/>
    <w:unhideWhenUsed/>
    <w:rsid w:val="00F57C6B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semiHidden/>
    <w:rsid w:val="00F57C6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08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1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64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1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customXml" Target="ink/ink5.xml"/><Relationship Id="rId26" Type="http://schemas.openxmlformats.org/officeDocument/2006/relationships/customXml" Target="ink/ink10.xml"/><Relationship Id="rId39" Type="http://schemas.openxmlformats.org/officeDocument/2006/relationships/image" Target="media/image15.wmf"/><Relationship Id="rId21" Type="http://schemas.openxmlformats.org/officeDocument/2006/relationships/image" Target="media/image8.png"/><Relationship Id="rId34" Type="http://schemas.openxmlformats.org/officeDocument/2006/relationships/image" Target="media/image5.emf"/><Relationship Id="rId42" Type="http://schemas.openxmlformats.org/officeDocument/2006/relationships/image" Target="media/image17.png"/><Relationship Id="rId47" Type="http://schemas.openxmlformats.org/officeDocument/2006/relationships/image" Target="media/image22.png"/><Relationship Id="rId50" Type="http://schemas.openxmlformats.org/officeDocument/2006/relationships/image" Target="media/image24.emf"/><Relationship Id="rId55" Type="http://schemas.openxmlformats.org/officeDocument/2006/relationships/hyperlink" Target="http://www.bahn.de/app_hilfe_produktinfo_pk_de.shtml" TargetMode="External"/><Relationship Id="rId63" Type="http://schemas.openxmlformats.org/officeDocument/2006/relationships/image" Target="media/image33.png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customXml" Target="ink/ink3.xml"/><Relationship Id="rId29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customXml" Target="ink/ink8.xml"/><Relationship Id="rId32" Type="http://schemas.openxmlformats.org/officeDocument/2006/relationships/customXml" Target="ink/ink14.xml"/><Relationship Id="rId37" Type="http://schemas.openxmlformats.org/officeDocument/2006/relationships/image" Target="media/image14.wmf"/><Relationship Id="rId40" Type="http://schemas.openxmlformats.org/officeDocument/2006/relationships/oleObject" Target="embeddings/oleObject2.bin"/><Relationship Id="rId45" Type="http://schemas.openxmlformats.org/officeDocument/2006/relationships/image" Target="media/image20.png"/><Relationship Id="rId53" Type="http://schemas.openxmlformats.org/officeDocument/2006/relationships/oleObject" Target="embeddings/Microsoft_Word_97-2003-Dokument.doc"/><Relationship Id="rId58" Type="http://schemas.openxmlformats.org/officeDocument/2006/relationships/image" Target="media/image28.png"/><Relationship Id="rId66" Type="http://schemas.openxmlformats.org/officeDocument/2006/relationships/image" Target="media/image35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9.png"/><Relationship Id="rId28" Type="http://schemas.openxmlformats.org/officeDocument/2006/relationships/customXml" Target="ink/ink12.xml"/><Relationship Id="rId36" Type="http://schemas.openxmlformats.org/officeDocument/2006/relationships/image" Target="media/image13.png"/><Relationship Id="rId49" Type="http://schemas.openxmlformats.org/officeDocument/2006/relationships/image" Target="media/image16.jpeg"/><Relationship Id="rId57" Type="http://schemas.openxmlformats.org/officeDocument/2006/relationships/image" Target="media/image27.jpeg"/><Relationship Id="rId61" Type="http://schemas.openxmlformats.org/officeDocument/2006/relationships/image" Target="media/image31.png"/><Relationship Id="rId10" Type="http://schemas.openxmlformats.org/officeDocument/2006/relationships/image" Target="media/image3.emf"/><Relationship Id="rId19" Type="http://schemas.openxmlformats.org/officeDocument/2006/relationships/image" Target="media/image7.png"/><Relationship Id="rId31" Type="http://schemas.openxmlformats.org/officeDocument/2006/relationships/image" Target="media/image11.png"/><Relationship Id="rId44" Type="http://schemas.openxmlformats.org/officeDocument/2006/relationships/image" Target="media/image19.png"/><Relationship Id="rId52" Type="http://schemas.openxmlformats.org/officeDocument/2006/relationships/image" Target="media/image25.wmf"/><Relationship Id="rId60" Type="http://schemas.openxmlformats.org/officeDocument/2006/relationships/image" Target="media/image30.png"/><Relationship Id="rId65" Type="http://schemas.openxmlformats.org/officeDocument/2006/relationships/image" Target="media/image34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customXml" Target="ink/ink2.xml"/><Relationship Id="rId22" Type="http://schemas.openxmlformats.org/officeDocument/2006/relationships/customXml" Target="ink/ink7.xml"/><Relationship Id="rId27" Type="http://schemas.openxmlformats.org/officeDocument/2006/relationships/customXml" Target="ink/ink11.xml"/><Relationship Id="rId30" Type="http://schemas.openxmlformats.org/officeDocument/2006/relationships/customXml" Target="ink/ink13.xml"/><Relationship Id="rId35" Type="http://schemas.openxmlformats.org/officeDocument/2006/relationships/image" Target="media/image6.emf"/><Relationship Id="rId43" Type="http://schemas.openxmlformats.org/officeDocument/2006/relationships/image" Target="media/image18.png"/><Relationship Id="rId48" Type="http://schemas.openxmlformats.org/officeDocument/2006/relationships/image" Target="media/image23.jpeg"/><Relationship Id="rId56" Type="http://schemas.openxmlformats.org/officeDocument/2006/relationships/image" Target="media/image26.png"/><Relationship Id="rId64" Type="http://schemas.openxmlformats.org/officeDocument/2006/relationships/image" Target="media/image330.png"/><Relationship Id="rId69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25.emf"/><Relationship Id="rId3" Type="http://schemas.openxmlformats.org/officeDocument/2006/relationships/styles" Target="styles.xml"/><Relationship Id="rId12" Type="http://schemas.openxmlformats.org/officeDocument/2006/relationships/customXml" Target="ink/ink1.xml"/><Relationship Id="rId17" Type="http://schemas.openxmlformats.org/officeDocument/2006/relationships/customXml" Target="ink/ink4.xml"/><Relationship Id="rId25" Type="http://schemas.openxmlformats.org/officeDocument/2006/relationships/customXml" Target="ink/ink9.xml"/><Relationship Id="rId33" Type="http://schemas.openxmlformats.org/officeDocument/2006/relationships/image" Target="media/image12.png"/><Relationship Id="rId38" Type="http://schemas.openxmlformats.org/officeDocument/2006/relationships/oleObject" Target="embeddings/oleObject1.bin"/><Relationship Id="rId46" Type="http://schemas.openxmlformats.org/officeDocument/2006/relationships/image" Target="media/image21.emf"/><Relationship Id="rId59" Type="http://schemas.openxmlformats.org/officeDocument/2006/relationships/image" Target="media/image29.png"/><Relationship Id="rId67" Type="http://schemas.openxmlformats.org/officeDocument/2006/relationships/image" Target="media/image36.png"/><Relationship Id="rId20" Type="http://schemas.openxmlformats.org/officeDocument/2006/relationships/customXml" Target="ink/ink6.xml"/><Relationship Id="rId41" Type="http://schemas.openxmlformats.org/officeDocument/2006/relationships/image" Target="media/image16.png"/><Relationship Id="rId54" Type="http://schemas.openxmlformats.org/officeDocument/2006/relationships/hyperlink" Target="http://www.bahn.de/app_hilfe_produktinfo_pk_de.shtml" TargetMode="External"/><Relationship Id="rId62" Type="http://schemas.openxmlformats.org/officeDocument/2006/relationships/image" Target="media/image32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7-06T15:57:13.468"/>
    </inkml:context>
    <inkml:brush xml:id="br0">
      <inkml:brushProperty name="width" value="0.025" units="cm"/>
      <inkml:brushProperty name="height" value="0.025" units="cm"/>
      <inkml:brushProperty name="ignorePressure" value="1"/>
    </inkml:brush>
  </inkml:definitions>
  <inkml:trace contextRef="#ctx0" brushRef="#br0">0 0,'0'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7-07T18:57:02.430"/>
    </inkml:context>
    <inkml:brush xml:id="br0">
      <inkml:brushProperty name="width" value="0.2" units="cm"/>
      <inkml:brushProperty name="height" value="0.2" units="cm"/>
      <inkml:brushProperty name="ignorePressure" value="1"/>
    </inkml:brush>
  </inkml:definitions>
  <inkml:trace contextRef="#ctx0" brushRef="#br0">0 1,'0'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7-07T18:57:00.678"/>
    </inkml:context>
    <inkml:brush xml:id="br0">
      <inkml:brushProperty name="width" value="0.2" units="cm"/>
      <inkml:brushProperty name="height" value="0.2" units="cm"/>
      <inkml:brushProperty name="ignorePressure" value="1"/>
    </inkml:brush>
  </inkml:definitions>
  <inkml:trace contextRef="#ctx0" brushRef="#br0">1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7-07T18:53:16.404"/>
    </inkml:context>
    <inkml:brush xml:id="br0">
      <inkml:brushProperty name="width" value="0.025" units="cm"/>
      <inkml:brushProperty name="height" value="0.025" units="cm"/>
      <inkml:brushProperty name="ignorePressure" value="1"/>
    </inkml:brush>
    <inkml:brush xml:id="br1">
      <inkml:brushProperty name="width" value="0.2" units="cm"/>
      <inkml:brushProperty name="height" value="0.2" units="cm"/>
      <inkml:brushProperty name="ignorePressure" value="1"/>
    </inkml:brush>
  </inkml:definitions>
  <inkml:trace contextRef="#ctx0" brushRef="#br0">175 950,'4'-1,"-1"1,1-1,0 0,-1 0,1 0,-1-1,1 1,-1-1,0 0,1 0,-1 0,5-5,38-38,-28 26,61-53,2 4,4 3,2 4,3 4,2 3,134-55,-54 41,2 7,3 8,191-30,-306 70,-1 4,1 2,1 3,121 7,-156 4,1 0,0 2,-1 1,-1 1,47 27,17 6,440 208,-143-63,-223-109,60 27,-99-52,495 207,-449-199,3-8,2-8,2-7,2-8,1-8,302 1,-416-25,218-7,-239 3,-1-3,0-1,0-2,47-18,-6-7,0-5,-4-3,-1-3,108-81,177-120,-320 217,-12 5,-1-2,-2-1,-1-1,-1-2,-1-1,-2-1,-1-1,-2-2,-2 0,-1-2,-1 0,25-75,-41 102,0 1,0 0,1 0,0 0,1 1,0 0,0 0,1 0,9-9,-10 14,0-1,0 1,1 0,-1 1,1-1,-1 1,1 1,0-1,0 1,0 0,1 1,-1-1,0 2,11-1,211 2,-79 2,-147-4,0 1,0 0,0-1,0 2,0-1,0 0,0 0,0 1,0 0,0-1,0 1,0 0,0 1,-1-1,1 0,0 1,-1-1,1 1,-1 0,1 0,-1 0,0 0,0 1,0-1,0 0,0 1,-1-1,1 1,-1 0,0 0,0-1,1 1,-2 0,1 0,0 0,-1 0,1 0,-1 0,0 0,0 0,-1 5,-2 148,0-121,1 0,2-1,1 1,2 0,1-1,17 66,-18-91,8 18,-1 1,-2 1,-1 0,-1 0,-1 0,0 33,-5-59,0 0,-1-1,1 1,-1 0,0-1,0 1,0-1,0 0,0 1,0-1,0 0,-1 1,0-1,1 0,-1 0,0 0,0-1,0 1,0 0,0-1,0 1,0-1,-1 1,1-1,-1 0,1 0,-1-1,1 1,-1 0,1-1,-6 1,-9 1,0-1,0 0,-34-5,23 2,11 2,-1 0,1 1,0 0,0 1,0 1,0 1,0 1,1 0,0 1,0 0,0 2,1 0,0 0,0 2,1 0,0 0,-19 20,-107 104,-117 98,208-189,36-32,1 1,-2-2,1 1,-23 11,-232 103,199-91,51-24,0-1,-1 0,-20 5,-72 21,58-16,0-3,-82 13,69-19,32-4,-54 3,58-7,-49 10,49-7,-47 3,-40 6,81-8,-54 1,-829-8,896 0,-1-2,1 0,0-2,-31-10,30 7,-2 2,1 1,-34-3,15 4,0-1,1-2,0-3,0-1,-75-30,-44-11,107 37,1-3,-59-28,-41-17,1-1,-69-32,61-5,117 70,-1 3,-88-42,52 37,-197-84,71 40,30 14,-32-20,49 15,-39-18,171 71,0 1,-2 2,1 1,-1 1,-60-10,24 10,18 3,-81-3,42 9,-95 4,145 3,2 1,-1 2,1 2,1 1,0 2,1 1,0 1,-42 29,-15 18,-63 38,-159 82,291-172,2 0,-1 2,2 0,0 1,0 1,1 0,1 2,-24 30,40-46,0 0,-1-1,1 1,-1 0,0-1,1 1,-1-1,1 1,-1-1,0 1,1-1,-1 1,0-1,0 0,1 1,-1-1,0 0,0 0,0 0,1 0,-1 1,0-1,0 0,0 0,1 0,-1-1,0 1,0 0,0 0,1 0,-1-1,0 1,0 0,0-1,1 1,-1 0,0-1,1 1,-1-1,0 1,1-1,-1 1,1-1,-1 0,1 1,-1-1,1 0,0 0,-1 1,0-2,-26-46,22 39,-14-23,-2 0,-2 1,0 1,-53-50,53 58</inkml:trace>
  <inkml:trace contextRef="#ctx0" brushRef="#br0" timeOffset="2135.43">146 921,'5'0,"1"5,-9 6,-9 1,-7 3,-5-1,-3-2,-1-4,3-4</inkml:trace>
  <inkml:trace contextRef="#ctx0" brushRef="#br0" timeOffset="3338.15">255 1032,'-5'0,"-6"0,-1 4,-3 3,-4-2,-3 5,-2-1,3 4,0-2,-1 3,-1 4,3-2</inkml:trace>
  <inkml:trace contextRef="#ctx0" brushRef="#br0" timeOffset="4563.17">310 1060,'0'5,"0"5,-5 7,-6-1,-1 3,-3-3,-4 1,-3 2,-2-3,3 2,0-3,-1-4,8-4,7-3</inkml:trace>
  <inkml:trace contextRef="#ctx0" brushRef="#br0" timeOffset="5581.13">363 1143,'0'4,"-5"2,-6 5,-5 4,-6 0,-2 3,-3-3,-1 1,0 3,0-2,5 0,1-2,5-4</inkml:trace>
  <inkml:trace contextRef="#ctx0" brushRef="#br0" timeOffset="6868.24">444 1226,'0'4,"-4"2,-7 5,-5 9,-5 6,0 3,1-3,-2 3,3-4</inkml:trace>
  <inkml:trace contextRef="#ctx0" brushRef="#br0" timeOffset="8049.05">444 1309,'5'0,"1"5,0 5,-1 7,-1 9,-2 4,-1 3,-1-1,0 0,0-2,0-1,-1-1,1 0,0-6</inkml:trace>
  <inkml:trace contextRef="#ctx0" brushRef="#br0" timeOffset="10339.02">8846 203,'4'0,"7"0,10 0,6 0,3 0,2 0,-1 0,-1 0,-1 0,0 0,-1 0,3 0,3 0,3 0,1 0,-7 0</inkml:trace>
  <inkml:trace contextRef="#ctx0" brushRef="#br0" timeOffset="11509.75">8818 313,'0'5,"5"1,5 0,7-2,4 0,4-2,1-1,2-1,0 0,0 0,0 0,0-1,0 1,-1 0,-4 0</inkml:trace>
  <inkml:trace contextRef="#ctx0" brushRef="#br0" timeOffset="12396.13">8846 448,'4'0,"7"0,5 0,10 0,5 0,1 0,0 0,0 0,-2 0,-1 0,-1 0,0 0,-1 0,0 0,0 0,0 0,-1 0,-3 0</inkml:trace>
  <inkml:trace contextRef="#ctx0" brushRef="#br0" timeOffset="14184.47">8846 180,'0'-3,"1"-1,0 1,0 1,0-1,0 0,1 0,-1 0,1 1,0-1,0 0,0 1,0 0,0-1,0 1,0 0,1 0,-1 0,1 1,0-1,0 1,-1-1,1 1,6-2,9-4,0 1,28-5,7-2,0-1,85-37,-111 40,-4 2</inkml:trace>
  <inkml:trace contextRef="#ctx0" brushRef="#br0" timeOffset="15734.92">8873 561,'5'0,"6"0,5 0,5 0,4 0,1 0,2 0,0 0,0 0,1 0,-2 0,1 0,-1 0,0 0,0 0,-4 0</inkml:trace>
  <inkml:trace contextRef="#ctx0" brushRef="#br0" timeOffset="16837.26">8901 696,'30'-2,"1"-2,-1 0,48-15,-18 4,253-45,-302 57,-12 1</inkml:trace>
  <inkml:trace contextRef="#ctx0" brushRef="#br0" timeOffset="17770.04">8954 782,'4'0,"7"0,6 0,4 0,4 0,1 0,2 0,5-5,1-1,0-4,-1-1,2 2,1-3,-7 2</inkml:trace>
  <inkml:trace contextRef="#ctx0" brushRef="#br0" timeOffset="19495.6298">8982 889,'-66'-1,"65"2,1-1,0 0,0 0,0 0,0 0,0 0,0 0,0 0,-1 0,1 0,0 0,0 0,0 0,0 0,0 0,0 0,-1 0,1 0,0-1,0 1,0 0,0 0,0 0,0 0,0 0,-1 0,1 0,0 0,0 0,0 0,0-1,0 1,0 0,0 0,0 0,0 0,0 0,0 0,0 0,0-1,0 1,0 0,0 0,0 0,0 0,0 0,0 0,0-1,0 1,0 0,0 0,0 0,0 0,0 0,0 0,0 0,0-1,0 1,0 0,0 0,0 0,11-7,16-1,168-16,-138 17,0 3,94 4,-64 1,-64-1</inkml:trace>
  <inkml:trace contextRef="#ctx0" brushRef="#br0" timeOffset="21030.3">8926 920,'5'0,"5"0,7 0,4 0,4 0,1 0,2 0,0 0,1 0,-1 0,-1 4,1 2,-1 0,0-1,0-2,0-1,0 4,-4 0</inkml:trace>
  <inkml:trace contextRef="#ctx0" brushRef="#br0" timeOffset="28315.68">365 1161,'0'4,"0"7,0 6,-5-1,-1 3,-5-3,1 1,-4-3,-4 2,2 1,-2-1,3 1,3-2</inkml:trace>
  <inkml:trace contextRef="#ctx0" brushRef="#br0" timeOffset="30198.36">257 998,'0'5,"0"6,0 6,-5 4,-1 3,-5 3,0 1,-2-5,-5-1,2 0,-2-3,-2-6,-2-4,3-4</inkml:trace>
  <inkml:trace contextRef="#ctx0" brushRef="#br0" timeOffset="31643.15">201 1000,'-4'0,"-7"0,-5 0,-6 0,-2 0,-3 5,-1 1,0 0,4 4,7-1</inkml:trace>
  <inkml:trace contextRef="#ctx0" brushRef="#br0" timeOffset="34129.05">445 1246,'0'4,"0"7,0 6,0 4,0 4,0 1,0 2,-4 0,-2 0,-4-4,-1-3,1-4</inkml:trace>
  <inkml:trace contextRef="#ctx0" brushRef="#br0" timeOffset="35347.61">444 1330,'-4'0,"-11"0,-8 5,1 5,3 2</inkml:trace>
  <inkml:trace contextRef="#ctx0" brushRef="#br1" timeOffset="209125.67">2066 222,'0'0</inkml:trace>
  <inkml:trace contextRef="#ctx0" brushRef="#br1" timeOffset="210519.12">3011 707,'0'5,"0"1</inkml:trace>
  <inkml:trace contextRef="#ctx0" brushRef="#br1" timeOffset="212623.54">4469 1194,'0'0</inkml:trace>
  <inkml:trace contextRef="#ctx0" brushRef="#br1" timeOffset="213641.5799">5119 1682,'0'0</inkml:trace>
  <inkml:trace contextRef="#ctx0" brushRef="#br1" timeOffset="214643.47">6632 1735,'0'0</inkml:trace>
  <inkml:trace contextRef="#ctx0" brushRef="#br1" timeOffset="215630.25">7847 896,'0'5,"0"1</inkml:trace>
  <inkml:trace contextRef="#ctx0" brushRef="#br1" timeOffset="216394.43">7685 1493</inkml:trace>
  <inkml:trace contextRef="#ctx0" brushRef="#br1" timeOffset="217807.13">8359 929,'0'4,"0"2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7-07T18:55:35.540"/>
    </inkml:context>
    <inkml:brush xml:id="br0">
      <inkml:brushProperty name="width" value="0.025" units="cm"/>
      <inkml:brushProperty name="height" value="0.025" units="cm"/>
      <inkml:brushProperty name="ignorePressure" value="1"/>
    </inkml:brush>
  </inkml:definitions>
  <inkml:trace contextRef="#ctx0" brushRef="#br0">1 1,'7'1,"0"1,-1 0,1 1,0-1,0 2,-1-1,0 0,0 1,0 0,0 1,7 6,19 12,-19-15,0-1,0 1,-1 0,0 1,-1 1,0 0,0 1,-1 0,-1 1,0 0,0 0,-1 1,-1 0,0 1,-1-1,0 1,7 28,-11-36,0 1,0-1,0 1,1-1,0 0,0 0,5 6,2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7-07T18:55:01.688"/>
    </inkml:context>
    <inkml:brush xml:id="br0">
      <inkml:brushProperty name="width" value="0.025" units="cm"/>
      <inkml:brushProperty name="height" value="0.025" units="cm"/>
      <inkml:brushProperty name="ignorePressure" value="1"/>
    </inkml:brush>
  </inkml:definitions>
  <inkml:trace contextRef="#ctx0" brushRef="#br0">0 0,'1'6,"0"0,0 0,1 0,0 0,0 0,0-1,0 1,1-1,0 1,0-1,1 0,-1 0,1-1,5 6,11 10,36 29,-52-46,27 21,-7-6,-1 1,33 37,-37-34,0-2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7-07T18:57:07.709"/>
    </inkml:context>
    <inkml:brush xml:id="br0">
      <inkml:brushProperty name="width" value="0.2" units="cm"/>
      <inkml:brushProperty name="height" value="0.2" units="cm"/>
      <inkml:brushProperty name="ignorePressure" value="1"/>
    </inkml:brush>
  </inkml:definitions>
  <inkml:trace contextRef="#ctx0" brushRef="#br0">1 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7-07T18:56:58.658"/>
    </inkml:context>
    <inkml:brush xml:id="br0">
      <inkml:brushProperty name="width" value="0.2" units="cm"/>
      <inkml:brushProperty name="height" value="0.2" units="cm"/>
      <inkml:brushProperty name="ignorePressure" value="1"/>
    </inkml:brush>
  </inkml:definitions>
  <inkml:trace contextRef="#ctx0" brushRef="#br0">1 0,'0'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7-07T18:56:37.550"/>
    </inkml:context>
    <inkml:brush xml:id="br0">
      <inkml:brushProperty name="width" value="0.2" units="cm"/>
      <inkml:brushProperty name="height" value="0.2" units="cm"/>
      <inkml:brushProperty name="ignorePressure" value="1"/>
    </inkml:brush>
  </inkml:definitions>
  <inkml:trace contextRef="#ctx0" brushRef="#br0">1 0,'0'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7-07T18:55:41.191"/>
    </inkml:context>
    <inkml:brush xml:id="br0">
      <inkml:brushProperty name="width" value="0.025" units="cm"/>
      <inkml:brushProperty name="height" value="0.025" units="cm"/>
      <inkml:brushProperty name="ignorePressure" value="1"/>
    </inkml:brush>
  </inkml:definitions>
  <inkml:trace contextRef="#ctx0" brushRef="#br0">85 0,'-1'11,"-1"0,1-1,-2 1,-4 14,-3 15,6-27,0 0,0 0,-11 20,10-23,0 1,1 0,0-1,0 1,1 0,-2 16,3 8,1 0,1 0,2 0,2-1,10 46,1 13,-13-70,1-2,2 2,0-1,14 42,28 8,-37-53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7-07T18:55:25.941"/>
    </inkml:context>
    <inkml:brush xml:id="br0">
      <inkml:brushProperty name="width" value="0.025" units="cm"/>
      <inkml:brushProperty name="height" value="0.025" units="cm"/>
      <inkml:brushProperty name="ignorePressure" value="1"/>
    </inkml:brush>
  </inkml:definitions>
  <inkml:trace contextRef="#ctx0" brushRef="#br0">0 0,'0'558,"2"-537,1-1,0 1,1 0,1-1,1 0,1 0,1 0,0-1,1 0,19 28,-17-3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7-07T18:53:40.511"/>
    </inkml:context>
    <inkml:brush xml:id="br0">
      <inkml:brushProperty name="width" value="0.025" units="cm"/>
      <inkml:brushProperty name="height" value="0.025" units="cm"/>
      <inkml:brushProperty name="ignorePressure" value="1"/>
    </inkml:brush>
  </inkml:definitions>
  <inkml:trace contextRef="#ctx0" brushRef="#br0">0 0,'88'2,"123"16,-77-6,-111-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7-07T18:57:05.426"/>
    </inkml:context>
    <inkml:brush xml:id="br0">
      <inkml:brushProperty name="width" value="0.2" units="cm"/>
      <inkml:brushProperty name="height" value="0.2" units="cm"/>
      <inkml:brushProperty name="ignorePressure" value="1"/>
    </inkml:brush>
  </inkml:definitions>
  <inkml:trace contextRef="#ctx0" brushRef="#br0">1 0,'0'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7-07T18:57:03.700"/>
    </inkml:context>
    <inkml:brush xml:id="br0">
      <inkml:brushProperty name="width" value="0.2" units="cm"/>
      <inkml:brushProperty name="height" value="0.2" units="cm"/>
      <inkml:brushProperty name="ignorePressure" value="1"/>
    </inkml:brush>
  </inkml:definitions>
  <inkml:trace contextRef="#ctx0" brushRef="#br0">1 0,'0'0</inkml:trace>
</inkml:ink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7BC605-FB24-476A-8804-BF05DEA9A9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318</Words>
  <Characters>14608</Characters>
  <Application>Microsoft Office Word</Application>
  <DocSecurity>0</DocSecurity>
  <Lines>121</Lines>
  <Paragraphs>3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Ergebnisse zum Inhaltsbereich Daten, Häufigkeit und Wahrscheinlichkeit</vt:lpstr>
    </vt:vector>
  </TitlesOfParts>
  <Company>LISA</Company>
  <LinksUpToDate>false</LinksUpToDate>
  <CharactersWithSpaces>16893</CharactersWithSpaces>
  <SharedDoc>false</SharedDoc>
  <HLinks>
    <vt:vector size="12" baseType="variant">
      <vt:variant>
        <vt:i4>2359394</vt:i4>
      </vt:variant>
      <vt:variant>
        <vt:i4>9</vt:i4>
      </vt:variant>
      <vt:variant>
        <vt:i4>0</vt:i4>
      </vt:variant>
      <vt:variant>
        <vt:i4>5</vt:i4>
      </vt:variant>
      <vt:variant>
        <vt:lpwstr>http://www.bahn.de/app_hilfe_produktinfo_pk_de.shtml</vt:lpwstr>
      </vt:variant>
      <vt:variant>
        <vt:lpwstr/>
      </vt:variant>
      <vt:variant>
        <vt:i4>2359394</vt:i4>
      </vt:variant>
      <vt:variant>
        <vt:i4>6</vt:i4>
      </vt:variant>
      <vt:variant>
        <vt:i4>0</vt:i4>
      </vt:variant>
      <vt:variant>
        <vt:i4>5</vt:i4>
      </vt:variant>
      <vt:variant>
        <vt:lpwstr>http://www.bahn.de/app_hilfe_produktinfo_pk_de.s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gebnisse zum Inhaltsbereich Daten, Häufigkeit und Wahrscheinlichkeit</dc:title>
  <dc:subject/>
  <dc:creator>Sabine Schmidt</dc:creator>
  <cp:keywords/>
  <dc:description/>
  <cp:lastModifiedBy>Schmidt, Sabine</cp:lastModifiedBy>
  <cp:revision>4</cp:revision>
  <cp:lastPrinted>2020-07-08T14:00:00Z</cp:lastPrinted>
  <dcterms:created xsi:type="dcterms:W3CDTF">2020-07-08T13:40:00Z</dcterms:created>
  <dcterms:modified xsi:type="dcterms:W3CDTF">2020-07-08T14:13:00Z</dcterms:modified>
</cp:coreProperties>
</file>